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bidiVisual/>
        <w:tblW w:w="11160" w:type="dxa"/>
        <w:tblInd w:w="-1220" w:type="dxa"/>
        <w:tblLook w:val="04A0" w:firstRow="1" w:lastRow="0" w:firstColumn="1" w:lastColumn="0" w:noHBand="0" w:noVBand="1"/>
      </w:tblPr>
      <w:tblGrid>
        <w:gridCol w:w="6088"/>
        <w:gridCol w:w="5072"/>
      </w:tblGrid>
      <w:tr w:rsidR="002412CC" w:rsidTr="00B73A18">
        <w:trPr>
          <w:trHeight w:val="470"/>
        </w:trPr>
        <w:tc>
          <w:tcPr>
            <w:tcW w:w="6088" w:type="dxa"/>
            <w:tcBorders>
              <w:top w:val="double" w:sz="12" w:space="0" w:color="auto"/>
              <w:left w:val="double" w:sz="12" w:space="0" w:color="auto"/>
              <w:bottom w:val="double" w:sz="12" w:space="0" w:color="auto"/>
              <w:right w:val="double" w:sz="12" w:space="0" w:color="auto"/>
            </w:tcBorders>
            <w:shd w:val="clear" w:color="auto" w:fill="E36C0A" w:themeFill="accent6" w:themeFillShade="BF"/>
          </w:tcPr>
          <w:p w:rsidR="002412CC" w:rsidRPr="00C516B4" w:rsidRDefault="002412CC" w:rsidP="00295382">
            <w:pPr>
              <w:tabs>
                <w:tab w:val="right" w:pos="2149"/>
              </w:tabs>
              <w:bidi/>
              <w:rPr>
                <w:rFonts w:ascii="Hacen Tunisia" w:hAnsi="Hacen Tunisia" w:cs="Hacen Tunisia"/>
                <w:b/>
                <w:bCs/>
                <w:color w:val="F9FAFD" w:themeColor="accent1" w:themeTint="08"/>
                <w:spacing w:val="10"/>
                <w:sz w:val="40"/>
                <w:szCs w:val="40"/>
                <w:rtl/>
                <w:lang w:bidi="ar-DZ"/>
                <w14:shadow w14:blurRad="50901" w14:dist="38493" w14:dir="13500000" w14:sx="0" w14:sy="0" w14:kx="0" w14:ky="0" w14:algn="none">
                  <w14:srgbClr w14:val="000000">
                    <w14:alpha w14:val="40000"/>
                  </w14:srgbClr>
                </w14:shadow>
                <w14:textOutline w14:w="6743" w14:cap="flat" w14:cmpd="sng" w14:algn="ctr">
                  <w14:solidFill>
                    <w14:schemeClr w14:val="accent1">
                      <w14:alpha w14:val="93500"/>
                      <w14:shade w14:val="2500"/>
                    </w14:schemeClr>
                  </w14:solidFill>
                  <w14:prstDash w14:val="solid"/>
                  <w14:round/>
                </w14:textOutline>
                <w14:textFill>
                  <w14:solidFill>
                    <w14:schemeClr w14:val="accent1">
                      <w14:alpha w14:val="5000"/>
                      <w14:lumMod w14:val="3000"/>
                      <w14:lumOff w14:val="97000"/>
                    </w14:schemeClr>
                  </w14:solidFill>
                </w14:textFill>
              </w:rPr>
            </w:pPr>
            <w:r>
              <w:rPr>
                <w:rFonts w:ascii="Hacen Tunisia" w:hAnsi="Hacen Tunisia" w:cs="Hacen Tunisia" w:hint="cs"/>
                <w:b/>
                <w:bCs/>
                <w:color w:val="F9FAFD" w:themeColor="accent1" w:themeTint="08"/>
                <w:spacing w:val="10"/>
                <w:sz w:val="40"/>
                <w:szCs w:val="40"/>
                <w:rtl/>
                <w:lang w:bidi="ar-DZ"/>
                <w14:shadow w14:blurRad="50901" w14:dist="38493" w14:dir="13500000" w14:sx="0" w14:sy="0" w14:kx="0" w14:ky="0" w14:algn="none">
                  <w14:srgbClr w14:val="000000">
                    <w14:alpha w14:val="40000"/>
                  </w14:srgbClr>
                </w14:shadow>
                <w14:textOutline w14:w="6743" w14:cap="flat" w14:cmpd="sng" w14:algn="ctr">
                  <w14:solidFill>
                    <w14:schemeClr w14:val="accent1">
                      <w14:alpha w14:val="93500"/>
                      <w14:shade w14:val="2500"/>
                    </w14:schemeClr>
                  </w14:solidFill>
                  <w14:prstDash w14:val="solid"/>
                  <w14:round/>
                </w14:textOutline>
                <w14:textFill>
                  <w14:solidFill>
                    <w14:schemeClr w14:val="accent1">
                      <w14:alpha w14:val="5000"/>
                      <w14:lumMod w14:val="3000"/>
                      <w14:lumOff w14:val="97000"/>
                    </w14:schemeClr>
                  </w14:solidFill>
                </w14:textFill>
              </w:rPr>
              <w:t>البطاقة الفنية للمقطع التعلمي رقم 1</w:t>
            </w:r>
          </w:p>
        </w:tc>
        <w:tc>
          <w:tcPr>
            <w:tcW w:w="5072" w:type="dxa"/>
            <w:tcBorders>
              <w:top w:val="double" w:sz="12" w:space="0" w:color="auto"/>
              <w:left w:val="double" w:sz="12" w:space="0" w:color="auto"/>
              <w:bottom w:val="double" w:sz="12" w:space="0" w:color="auto"/>
              <w:right w:val="double" w:sz="12" w:space="0" w:color="auto"/>
            </w:tcBorders>
            <w:shd w:val="clear" w:color="auto" w:fill="76923C" w:themeFill="accent3" w:themeFillShade="BF"/>
          </w:tcPr>
          <w:p w:rsidR="002412CC" w:rsidRPr="005C6E34" w:rsidRDefault="002412CC" w:rsidP="006639B7">
            <w:pPr>
              <w:bidi/>
              <w:jc w:val="center"/>
              <w:rPr>
                <w:rFonts w:ascii="Hacen Tunisia" w:hAnsi="Hacen Tunisia" w:cs="Hacen Tunisia"/>
                <w:b/>
                <w:bCs/>
                <w:color w:val="FFFFFF" w:themeColor="background1"/>
                <w:sz w:val="26"/>
                <w:szCs w:val="26"/>
                <w:rtl/>
                <w:lang w:bidi="ar-DZ"/>
              </w:rPr>
            </w:pPr>
            <w:r w:rsidRPr="005C6E34">
              <w:rPr>
                <w:rFonts w:ascii="Hacen Tunisia" w:hAnsi="Hacen Tunisia" w:cs="Hacen Tunisia" w:hint="cs"/>
                <w:b/>
                <w:bCs/>
                <w:color w:val="FFFFFF" w:themeColor="background1"/>
                <w:sz w:val="26"/>
                <w:szCs w:val="26"/>
                <w:rtl/>
                <w:lang w:bidi="ar-DZ"/>
              </w:rPr>
              <w:t xml:space="preserve">الاعداد الطبيعية والأعداد </w:t>
            </w:r>
            <w:r w:rsidR="0059792B">
              <w:rPr>
                <w:rFonts w:ascii="Hacen Tunisia" w:hAnsi="Hacen Tunisia" w:cs="Hacen Tunisia" w:hint="cs"/>
                <w:b/>
                <w:bCs/>
                <w:color w:val="FFFFFF" w:themeColor="background1"/>
                <w:sz w:val="26"/>
                <w:szCs w:val="26"/>
                <w:rtl/>
                <w:lang w:bidi="ar-DZ"/>
              </w:rPr>
              <w:t xml:space="preserve">العشرية والكسور والعمليات عليها </w:t>
            </w:r>
            <w:r w:rsidRPr="005C6E34">
              <w:rPr>
                <w:rFonts w:ascii="Hacen Tunisia" w:hAnsi="Hacen Tunisia" w:cs="Hacen Tunisia" w:hint="cs"/>
                <w:b/>
                <w:bCs/>
                <w:color w:val="FFFFFF" w:themeColor="background1"/>
                <w:sz w:val="26"/>
                <w:szCs w:val="26"/>
                <w:rtl/>
                <w:lang w:bidi="ar-DZ"/>
              </w:rPr>
              <w:t xml:space="preserve"> </w:t>
            </w:r>
          </w:p>
        </w:tc>
      </w:tr>
    </w:tbl>
    <w:p w:rsidR="002461F6" w:rsidRDefault="00271EA0" w:rsidP="002412CC">
      <w:pPr>
        <w:bidi/>
        <w:spacing w:after="0" w:line="240" w:lineRule="auto"/>
        <w:ind w:hanging="1134"/>
        <w:rPr>
          <w:rFonts w:ascii="Hacen Tunisia" w:hAnsi="Hacen Tunisia" w:cs="Hacen Tunisia"/>
          <w:color w:val="00B050"/>
          <w:sz w:val="48"/>
          <w:szCs w:val="48"/>
          <w:rtl/>
          <w:lang w:bidi="ar-DZ"/>
        </w:rPr>
      </w:pPr>
      <w:r>
        <w:rPr>
          <w:rFonts w:ascii="Hacen Tunisia" w:hAnsi="Hacen Tunisia" w:cs="Hacen Tunisia"/>
          <w:noProof/>
          <w:color w:val="00B050"/>
          <w:sz w:val="48"/>
          <w:szCs w:val="48"/>
          <w:rtl/>
          <w:lang w:val="en-US"/>
        </w:rPr>
        <mc:AlternateContent>
          <mc:Choice Requires="wps">
            <w:drawing>
              <wp:anchor distT="0" distB="0" distL="114300" distR="114300" simplePos="0" relativeHeight="251742208" behindDoc="0" locked="0" layoutInCell="1" allowOverlap="1">
                <wp:simplePos x="0" y="0"/>
                <wp:positionH relativeFrom="column">
                  <wp:posOffset>-657225</wp:posOffset>
                </wp:positionH>
                <wp:positionV relativeFrom="paragraph">
                  <wp:posOffset>147955</wp:posOffset>
                </wp:positionV>
                <wp:extent cx="1400175" cy="447675"/>
                <wp:effectExtent l="76200" t="57150" r="85725" b="104775"/>
                <wp:wrapNone/>
                <wp:docPr id="227" name="Oval 227"/>
                <wp:cNvGraphicFramePr/>
                <a:graphic xmlns:a="http://schemas.openxmlformats.org/drawingml/2006/main">
                  <a:graphicData uri="http://schemas.microsoft.com/office/word/2010/wordprocessingShape">
                    <wps:wsp>
                      <wps:cNvSpPr/>
                      <wps:spPr>
                        <a:xfrm>
                          <a:off x="0" y="0"/>
                          <a:ext cx="1400175" cy="447675"/>
                        </a:xfrm>
                        <a:prstGeom prst="ellipse">
                          <a:avLst/>
                        </a:prstGeom>
                      </wps:spPr>
                      <wps:style>
                        <a:lnRef idx="3">
                          <a:schemeClr val="lt1"/>
                        </a:lnRef>
                        <a:fillRef idx="1">
                          <a:schemeClr val="accent2"/>
                        </a:fillRef>
                        <a:effectRef idx="1">
                          <a:schemeClr val="accent2"/>
                        </a:effectRef>
                        <a:fontRef idx="minor">
                          <a:schemeClr val="lt1"/>
                        </a:fontRef>
                      </wps:style>
                      <wps:txbx>
                        <w:txbxContent>
                          <w:p w:rsidR="00271EA0" w:rsidRPr="00271EA0" w:rsidRDefault="00271EA0" w:rsidP="00271EA0">
                            <w:pPr>
                              <w:bidi/>
                              <w:jc w:val="center"/>
                              <w:rPr>
                                <w:rFonts w:ascii="Hacen Tunisia Bold" w:hAnsi="Hacen Tunisia Bold" w:cs="Hacen Tunisia Bold"/>
                                <w:lang w:bidi="ar-DZ"/>
                              </w:rPr>
                            </w:pPr>
                            <w:r>
                              <w:rPr>
                                <w:rFonts w:ascii="Hacen Tunisia Bold" w:hAnsi="Hacen Tunisia Bold" w:cs="Hacen Tunisia Bold" w:hint="cs"/>
                                <w:rtl/>
                                <w:lang w:bidi="ar-DZ"/>
                              </w:rPr>
                              <w:t xml:space="preserve">الثانية </w:t>
                            </w:r>
                            <w:r w:rsidRPr="00271EA0">
                              <w:rPr>
                                <w:rFonts w:ascii="Hacen Tunisia Bold" w:hAnsi="Hacen Tunisia Bold" w:cs="Hacen Tunisia Bold"/>
                                <w:rtl/>
                                <w:lang w:bidi="ar-DZ"/>
                              </w:rPr>
                              <w:t xml:space="preserve"> </w:t>
                            </w:r>
                            <w:r w:rsidRPr="00271EA0">
                              <w:rPr>
                                <w:rFonts w:ascii="Hacen Tunisia Bold" w:hAnsi="Hacen Tunisia Bold" w:cs="Hacen Tunisia Bold"/>
                                <w:b/>
                                <w:bCs/>
                                <w:rtl/>
                                <w:lang w:bidi="ar-DZ"/>
                              </w:rPr>
                              <w:t>متوس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27" o:spid="_x0000_s1026" style="position:absolute;left:0;text-align:left;margin-left:-51.75pt;margin-top:11.65pt;width:110.25pt;height:35.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" fillcolor="#c0504d [3205]" strokecolor="white [3201]" strokeweight="3pt">
                <v:shadow on="t" color="black" opacity="24903f" origin=",.5" offset="0,.55556mm"/>
                <v:textbox>
                  <w:txbxContent>
                    <w:p w:rsidR="00271EA0" w:rsidRPr="00271EA0" w:rsidRDefault="00271EA0" w:rsidP="00271EA0">
                      <w:pPr>
                        <w:bidi/>
                        <w:jc w:val="center"/>
                        <w:rPr>
                          <w:rFonts w:ascii="Hacen Tunisia Bold" w:hAnsi="Hacen Tunisia Bold" w:cs="Hacen Tunisia Bold"/>
                          <w:lang w:bidi="ar-DZ"/>
                        </w:rPr>
                      </w:pPr>
                      <w:r>
                        <w:rPr>
                          <w:rFonts w:ascii="Hacen Tunisia Bold" w:hAnsi="Hacen Tunisia Bold" w:cs="Hacen Tunisia Bold" w:hint="cs"/>
                          <w:rtl/>
                          <w:lang w:bidi="ar-DZ"/>
                        </w:rPr>
                        <w:t xml:space="preserve">الثانية </w:t>
                      </w:r>
                      <w:r w:rsidRPr="00271EA0">
                        <w:rPr>
                          <w:rFonts w:ascii="Hacen Tunisia Bold" w:hAnsi="Hacen Tunisia Bold" w:cs="Hacen Tunisia Bold"/>
                          <w:rtl/>
                          <w:lang w:bidi="ar-DZ"/>
                        </w:rPr>
                        <w:t xml:space="preserve"> </w:t>
                      </w:r>
                      <w:r w:rsidRPr="00271EA0">
                        <w:rPr>
                          <w:rFonts w:ascii="Hacen Tunisia Bold" w:hAnsi="Hacen Tunisia Bold" w:cs="Hacen Tunisia Bold"/>
                          <w:b/>
                          <w:bCs/>
                          <w:rtl/>
                          <w:lang w:bidi="ar-DZ"/>
                        </w:rPr>
                        <w:t>متوسط</w:t>
                      </w:r>
                    </w:p>
                  </w:txbxContent>
                </v:textbox>
              </v:oval>
            </w:pict>
          </mc:Fallback>
        </mc:AlternateContent>
      </w:r>
    </w:p>
    <w:p w:rsidR="002412CC" w:rsidRPr="00B23171" w:rsidRDefault="002412CC" w:rsidP="002461F6">
      <w:pPr>
        <w:bidi/>
        <w:spacing w:after="0" w:line="240" w:lineRule="auto"/>
        <w:ind w:hanging="1134"/>
        <w:rPr>
          <w:rFonts w:ascii="Hacen Tunisia" w:hAnsi="Hacen Tunisia" w:cs="Hacen Tunisia"/>
          <w:color w:val="00B050"/>
          <w:sz w:val="48"/>
          <w:szCs w:val="48"/>
          <w:rtl/>
          <w:lang w:bidi="ar-DZ"/>
        </w:rPr>
      </w:pPr>
      <w:r w:rsidRPr="00B23171">
        <w:rPr>
          <w:rFonts w:ascii="Hacen Tunisia" w:hAnsi="Hacen Tunisia" w:cs="Hacen Tunisia"/>
          <w:color w:val="00B050"/>
          <w:sz w:val="48"/>
          <w:szCs w:val="48"/>
          <w:rtl/>
          <w:lang w:bidi="ar-DZ"/>
        </w:rPr>
        <w:t>الكفاءة التي يستهدفها المقطع التعل</w:t>
      </w:r>
      <w:r>
        <w:rPr>
          <w:rFonts w:ascii="Hacen Tunisia" w:hAnsi="Hacen Tunisia" w:cs="Hacen Tunisia" w:hint="cs"/>
          <w:color w:val="00B050"/>
          <w:sz w:val="48"/>
          <w:szCs w:val="48"/>
          <w:rtl/>
          <w:lang w:bidi="ar-DZ"/>
        </w:rPr>
        <w:t>مي</w:t>
      </w:r>
      <w:r w:rsidRPr="00B23171">
        <w:rPr>
          <w:rFonts w:ascii="Hacen Tunisia" w:hAnsi="Hacen Tunisia" w:cs="Hacen Tunisia"/>
          <w:color w:val="00B050"/>
          <w:sz w:val="48"/>
          <w:szCs w:val="48"/>
          <w:rtl/>
          <w:lang w:bidi="ar-DZ"/>
        </w:rPr>
        <w:t xml:space="preserve"> :</w:t>
      </w:r>
    </w:p>
    <w:p w:rsidR="002412CC" w:rsidRPr="006623CB" w:rsidRDefault="002412CC" w:rsidP="00EA1BF6">
      <w:pPr>
        <w:pStyle w:val="ListParagraph"/>
        <w:numPr>
          <w:ilvl w:val="0"/>
          <w:numId w:val="4"/>
        </w:numPr>
        <w:bidi/>
        <w:spacing w:after="0" w:line="240" w:lineRule="auto"/>
        <w:rPr>
          <w:rFonts w:ascii="Hacen Tunisia" w:hAnsi="Hacen Tunisia" w:cs="Hacen Tunisia"/>
          <w:lang w:bidi="ar-DZ"/>
        </w:rPr>
      </w:pPr>
      <w:r w:rsidRPr="006623CB">
        <w:rPr>
          <w:rFonts w:ascii="Hacen Tunisia" w:hAnsi="Hacen Tunisia" w:cs="Hacen Tunisia"/>
          <w:sz w:val="28"/>
          <w:szCs w:val="28"/>
          <w:rtl/>
          <w:lang w:bidi="ar-DZ"/>
        </w:rPr>
        <w:t xml:space="preserve">يحل مشكلات باستعمال الأعداد الطبيعية و الأعداد </w:t>
      </w:r>
      <w:r w:rsidR="0059792B">
        <w:rPr>
          <w:rFonts w:ascii="Hacen Tunisia" w:hAnsi="Hacen Tunisia" w:cs="Hacen Tunisia" w:hint="cs"/>
          <w:sz w:val="28"/>
          <w:szCs w:val="28"/>
          <w:rtl/>
          <w:lang w:bidi="ar-DZ"/>
        </w:rPr>
        <w:t xml:space="preserve">العشرية والكسور والعمليات عليها </w:t>
      </w:r>
      <w:r w:rsidRPr="006623CB">
        <w:rPr>
          <w:rFonts w:ascii="Hacen Tunisia" w:hAnsi="Hacen Tunisia" w:cs="Hacen Tunisia"/>
          <w:sz w:val="28"/>
          <w:szCs w:val="28"/>
          <w:rtl/>
          <w:lang w:bidi="ar-DZ"/>
        </w:rPr>
        <w:t xml:space="preserve"> </w:t>
      </w:r>
      <w:r w:rsidR="00B73A18">
        <w:rPr>
          <w:rFonts w:ascii="Hacen Tunisia" w:hAnsi="Hacen Tunisia" w:cs="Hacen Tunisia" w:hint="cs"/>
          <w:sz w:val="28"/>
          <w:szCs w:val="28"/>
          <w:rtl/>
          <w:lang w:bidi="ar-DZ"/>
        </w:rPr>
        <w:t>في</w:t>
      </w:r>
      <w:r w:rsidRPr="006623CB">
        <w:rPr>
          <w:rFonts w:ascii="Hacen Tunisia" w:hAnsi="Hacen Tunisia" w:cs="Hacen Tunisia"/>
          <w:sz w:val="28"/>
          <w:szCs w:val="28"/>
          <w:rtl/>
          <w:lang w:bidi="ar-DZ"/>
        </w:rPr>
        <w:t xml:space="preserve"> </w:t>
      </w:r>
      <w:r w:rsidR="00B73A18">
        <w:rPr>
          <w:rFonts w:ascii="Hacen Tunisia" w:hAnsi="Hacen Tunisia" w:cs="Hacen Tunisia" w:hint="cs"/>
          <w:sz w:val="28"/>
          <w:szCs w:val="28"/>
          <w:rtl/>
          <w:lang w:bidi="ar-DZ"/>
        </w:rPr>
        <w:t>وضعيات مختلفة</w:t>
      </w:r>
      <w:r w:rsidRPr="006623CB">
        <w:rPr>
          <w:rFonts w:ascii="Hacen Tunisia" w:hAnsi="Hacen Tunisia" w:cs="Hacen Tunisia"/>
          <w:sz w:val="28"/>
          <w:szCs w:val="28"/>
          <w:rtl/>
          <w:lang w:bidi="ar-DZ"/>
        </w:rPr>
        <w:t xml:space="preserve">.  </w:t>
      </w:r>
      <w:r w:rsidRPr="006623CB">
        <w:rPr>
          <w:rFonts w:ascii="Hacen Tunisia" w:hAnsi="Hacen Tunisia" w:cs="Hacen Tunisia"/>
          <w:sz w:val="28"/>
          <w:szCs w:val="28"/>
          <w:lang w:bidi="ar-DZ"/>
        </w:rPr>
        <w:t xml:space="preserve">                         </w:t>
      </w:r>
    </w:p>
    <w:p w:rsidR="002412CC" w:rsidRPr="00111463" w:rsidRDefault="002412CC" w:rsidP="002412CC">
      <w:pPr>
        <w:bidi/>
        <w:spacing w:after="0"/>
        <w:ind w:hanging="1134"/>
        <w:rPr>
          <w:rFonts w:ascii="Hacen Tunisia" w:hAnsi="Hacen Tunisia" w:cs="Hacen Tunisia"/>
          <w:color w:val="7030A0"/>
          <w:sz w:val="48"/>
          <w:szCs w:val="48"/>
          <w:rtl/>
          <w:lang w:bidi="ar-DZ"/>
        </w:rPr>
      </w:pPr>
      <w:r w:rsidRPr="00111463">
        <w:rPr>
          <w:rFonts w:ascii="Hacen Tunisia" w:hAnsi="Hacen Tunisia" w:cs="Hacen Tunisia" w:hint="cs"/>
          <w:color w:val="7030A0"/>
          <w:sz w:val="48"/>
          <w:szCs w:val="48"/>
          <w:rtl/>
          <w:lang w:bidi="ar-DZ"/>
        </w:rPr>
        <w:t>مركبات الكفاءة المستهدفة</w:t>
      </w:r>
      <w:r w:rsidRPr="00111463">
        <w:rPr>
          <w:rFonts w:ascii="Hacen Tunisia" w:hAnsi="Hacen Tunisia" w:cs="Hacen Tunisia"/>
          <w:color w:val="7030A0"/>
          <w:sz w:val="48"/>
          <w:szCs w:val="48"/>
          <w:rtl/>
          <w:lang w:bidi="ar-DZ"/>
        </w:rPr>
        <w:t>:</w:t>
      </w:r>
    </w:p>
    <w:p w:rsidR="002412CC" w:rsidRPr="006623CB" w:rsidRDefault="007661E7" w:rsidP="00EA1BF6">
      <w:pPr>
        <w:numPr>
          <w:ilvl w:val="0"/>
          <w:numId w:val="5"/>
        </w:numPr>
        <w:bidi/>
        <w:spacing w:after="0" w:line="240" w:lineRule="auto"/>
        <w:jc w:val="both"/>
        <w:rPr>
          <w:rFonts w:ascii="Hacen Tunisia" w:hAnsi="Hacen Tunisia" w:cs="Hacen Tunisia"/>
          <w:sz w:val="28"/>
          <w:szCs w:val="28"/>
          <w:lang w:bidi="ar-DZ"/>
        </w:rPr>
      </w:pPr>
      <w:r>
        <w:rPr>
          <w:rFonts w:ascii="Hacen Tunisia" w:hAnsi="Hacen Tunisia" w:cs="Hacen Tunisia" w:hint="cs"/>
          <w:sz w:val="28"/>
          <w:szCs w:val="28"/>
          <w:rtl/>
          <w:lang w:bidi="ar-DZ"/>
        </w:rPr>
        <w:t>يجري عمليات بأقواس وبدون أقواس محترما قواعد أولوياتها .</w:t>
      </w:r>
    </w:p>
    <w:p w:rsidR="002412CC" w:rsidRPr="006623CB" w:rsidRDefault="007661E7" w:rsidP="00EA1BF6">
      <w:pPr>
        <w:numPr>
          <w:ilvl w:val="0"/>
          <w:numId w:val="5"/>
        </w:numPr>
        <w:bidi/>
        <w:spacing w:after="0" w:line="240" w:lineRule="auto"/>
        <w:jc w:val="both"/>
        <w:rPr>
          <w:rFonts w:ascii="Hacen Tunisia" w:hAnsi="Hacen Tunisia" w:cs="Hacen Tunisia"/>
          <w:sz w:val="28"/>
          <w:szCs w:val="28"/>
          <w:lang w:bidi="ar-DZ"/>
        </w:rPr>
      </w:pPr>
      <w:r>
        <w:rPr>
          <w:rFonts w:ascii="Hacen Tunisia" w:hAnsi="Hacen Tunisia" w:cs="Hacen Tunisia" w:hint="cs"/>
          <w:sz w:val="28"/>
          <w:szCs w:val="28"/>
          <w:rtl/>
          <w:lang w:bidi="ar-DZ"/>
        </w:rPr>
        <w:t>يجمع أو يطرح أو يقارن كسرين لهما نفس المقام أو آحدهما مضاعف لآخر .</w:t>
      </w:r>
    </w:p>
    <w:p w:rsidR="002412CC" w:rsidRPr="006623CB" w:rsidRDefault="002412CC" w:rsidP="00EA1BF6">
      <w:pPr>
        <w:numPr>
          <w:ilvl w:val="0"/>
          <w:numId w:val="5"/>
        </w:numPr>
        <w:bidi/>
        <w:spacing w:after="0" w:line="240" w:lineRule="auto"/>
        <w:jc w:val="both"/>
        <w:rPr>
          <w:rFonts w:ascii="Hacen Tunisia" w:hAnsi="Hacen Tunisia" w:cs="Hacen Tunisia"/>
          <w:sz w:val="28"/>
          <w:szCs w:val="28"/>
          <w:rtl/>
          <w:lang w:bidi="ar-DZ"/>
        </w:rPr>
      </w:pPr>
      <w:r w:rsidRPr="006623CB">
        <w:rPr>
          <w:rFonts w:ascii="Hacen Tunisia" w:hAnsi="Hacen Tunisia" w:cs="Hacen Tunisia"/>
          <w:sz w:val="28"/>
          <w:szCs w:val="28"/>
          <w:rtl/>
          <w:lang w:bidi="ar-DZ"/>
        </w:rPr>
        <w:t xml:space="preserve">يستثمر المناسبات التي توفرها انشطة القسم و الوضعيات لتطوير الكفاءات العرضية و ترسيخ القيم. </w:t>
      </w:r>
    </w:p>
    <w:p w:rsidR="002412CC" w:rsidRDefault="002412CC" w:rsidP="002412CC">
      <w:pPr>
        <w:bidi/>
        <w:spacing w:after="0"/>
        <w:ind w:hanging="1134"/>
        <w:rPr>
          <w:rFonts w:ascii="Hacen Tunisia" w:hAnsi="Hacen Tunisia" w:cs="Hacen Tunisia"/>
          <w:color w:val="002060"/>
          <w:sz w:val="48"/>
          <w:szCs w:val="48"/>
          <w:lang w:bidi="ar-DZ"/>
        </w:rPr>
      </w:pPr>
      <w:r w:rsidRPr="002D4B03">
        <w:rPr>
          <w:rFonts w:ascii="Hacen Tunisia" w:hAnsi="Hacen Tunisia" w:cs="Hacen Tunisia"/>
          <w:color w:val="002060"/>
          <w:sz w:val="48"/>
          <w:szCs w:val="48"/>
          <w:rtl/>
          <w:lang w:bidi="ar-DZ"/>
        </w:rPr>
        <w:t>ابواب وموارد المقطع التعلمي :</w:t>
      </w:r>
    </w:p>
    <w:p w:rsidR="002412CC" w:rsidRPr="002D4B03" w:rsidRDefault="002412CC" w:rsidP="00EA1BF6">
      <w:pPr>
        <w:pStyle w:val="ListParagraph"/>
        <w:numPr>
          <w:ilvl w:val="0"/>
          <w:numId w:val="3"/>
        </w:numPr>
        <w:bidi/>
        <w:spacing w:after="0"/>
        <w:ind w:left="-285" w:hanging="425"/>
        <w:rPr>
          <w:rFonts w:ascii="Hacen Tunisia" w:hAnsi="Hacen Tunisia" w:cs="Hacen Tunisia"/>
          <w:color w:val="7030A0"/>
          <w:sz w:val="40"/>
          <w:szCs w:val="40"/>
          <w:lang w:bidi="ar-DZ"/>
        </w:rPr>
      </w:pPr>
      <w:r w:rsidRPr="002D4B03">
        <w:rPr>
          <w:rFonts w:ascii="Hacen Tunisia" w:hAnsi="Hacen Tunisia" w:cs="Hacen Tunisia" w:hint="cs"/>
          <w:color w:val="7030A0"/>
          <w:sz w:val="40"/>
          <w:szCs w:val="40"/>
          <w:rtl/>
          <w:lang w:bidi="ar-DZ"/>
        </w:rPr>
        <w:t xml:space="preserve">الأعداد الطبيعية والأعداد </w:t>
      </w:r>
      <w:r w:rsidR="0059792B">
        <w:rPr>
          <w:rFonts w:ascii="Hacen Tunisia" w:hAnsi="Hacen Tunisia" w:cs="Hacen Tunisia" w:hint="cs"/>
          <w:color w:val="7030A0"/>
          <w:sz w:val="40"/>
          <w:szCs w:val="40"/>
          <w:rtl/>
          <w:lang w:bidi="ar-DZ"/>
        </w:rPr>
        <w:t>العشرية</w:t>
      </w:r>
      <w:r w:rsidRPr="002D4B03">
        <w:rPr>
          <w:rFonts w:ascii="Hacen Tunisia" w:hAnsi="Hacen Tunisia" w:cs="Hacen Tunisia" w:hint="cs"/>
          <w:color w:val="7030A0"/>
          <w:sz w:val="40"/>
          <w:szCs w:val="40"/>
          <w:rtl/>
          <w:lang w:bidi="ar-DZ"/>
        </w:rPr>
        <w:t>:</w:t>
      </w:r>
    </w:p>
    <w:p w:rsidR="002412CC" w:rsidRPr="00111463" w:rsidRDefault="0059792B" w:rsidP="00EA1BF6">
      <w:pPr>
        <w:pStyle w:val="ListParagraph"/>
        <w:numPr>
          <w:ilvl w:val="0"/>
          <w:numId w:val="2"/>
        </w:numPr>
        <w:bidi/>
        <w:ind w:left="-143"/>
        <w:rPr>
          <w:rFonts w:ascii="Hacen Tunisia" w:hAnsi="Hacen Tunisia" w:cs="Hacen Tunisia"/>
          <w:color w:val="000000" w:themeColor="text1"/>
          <w:sz w:val="32"/>
          <w:szCs w:val="32"/>
          <w:lang w:bidi="ar-DZ"/>
        </w:rPr>
      </w:pPr>
      <w:r>
        <w:rPr>
          <w:rFonts w:ascii="Hacen Tunisia" w:hAnsi="Hacen Tunisia" w:cs="Hacen Tunisia" w:hint="cs"/>
          <w:color w:val="000000" w:themeColor="text1"/>
          <w:rtl/>
          <w:lang w:bidi="ar-DZ"/>
        </w:rPr>
        <w:t xml:space="preserve">انجاز سلسلة عمليات بدون أقواس </w:t>
      </w:r>
    </w:p>
    <w:p w:rsidR="002412CC" w:rsidRPr="00111463" w:rsidRDefault="0059792B" w:rsidP="00EA1BF6">
      <w:pPr>
        <w:pStyle w:val="ListParagraph"/>
        <w:numPr>
          <w:ilvl w:val="0"/>
          <w:numId w:val="2"/>
        </w:numPr>
        <w:bidi/>
        <w:ind w:left="-143"/>
        <w:rPr>
          <w:rFonts w:ascii="Hacen Tunisia" w:hAnsi="Hacen Tunisia" w:cs="Hacen Tunisia"/>
          <w:color w:val="000000" w:themeColor="text1"/>
          <w:sz w:val="32"/>
          <w:szCs w:val="32"/>
          <w:lang w:bidi="ar-DZ"/>
        </w:rPr>
      </w:pPr>
      <w:r>
        <w:rPr>
          <w:rFonts w:ascii="Hacen Tunisia" w:hAnsi="Hacen Tunisia" w:cs="Hacen Tunisia" w:hint="cs"/>
          <w:color w:val="000000" w:themeColor="text1"/>
          <w:rtl/>
          <w:lang w:bidi="ar-DZ"/>
        </w:rPr>
        <w:t>انجاز سلسلة عمليات بالأقواس</w:t>
      </w:r>
    </w:p>
    <w:p w:rsidR="002412CC" w:rsidRPr="00111463" w:rsidRDefault="0059792B" w:rsidP="00EA1BF6">
      <w:pPr>
        <w:pStyle w:val="ListParagraph"/>
        <w:numPr>
          <w:ilvl w:val="0"/>
          <w:numId w:val="2"/>
        </w:numPr>
        <w:bidi/>
        <w:ind w:left="-143"/>
        <w:rPr>
          <w:rFonts w:ascii="Hacen Tunisia" w:hAnsi="Hacen Tunisia" w:cs="Hacen Tunisia"/>
          <w:color w:val="000000" w:themeColor="text1"/>
          <w:sz w:val="32"/>
          <w:szCs w:val="32"/>
          <w:lang w:bidi="ar-DZ"/>
        </w:rPr>
      </w:pPr>
      <w:r>
        <w:rPr>
          <w:rFonts w:ascii="Hacen Tunisia" w:hAnsi="Hacen Tunisia" w:cs="Hacen Tunisia" w:hint="cs"/>
          <w:color w:val="000000" w:themeColor="text1"/>
          <w:rtl/>
        </w:rPr>
        <w:t>توزيع الضرب على الجمع والطرح</w:t>
      </w:r>
    </w:p>
    <w:p w:rsidR="002412CC" w:rsidRPr="00111463" w:rsidRDefault="0059792B" w:rsidP="00EA1BF6">
      <w:pPr>
        <w:pStyle w:val="ListParagraph"/>
        <w:numPr>
          <w:ilvl w:val="0"/>
          <w:numId w:val="2"/>
        </w:numPr>
        <w:bidi/>
        <w:ind w:left="-143"/>
        <w:rPr>
          <w:rFonts w:ascii="Hacen Tunisia" w:hAnsi="Hacen Tunisia" w:cs="Hacen Tunisia"/>
          <w:color w:val="000000" w:themeColor="text1"/>
          <w:sz w:val="32"/>
          <w:szCs w:val="32"/>
          <w:lang w:bidi="ar-DZ"/>
        </w:rPr>
      </w:pPr>
      <w:r>
        <w:rPr>
          <w:rFonts w:ascii="Hacen Tunisia" w:hAnsi="Hacen Tunisia" w:cs="Hacen Tunisia" w:hint="cs"/>
          <w:color w:val="000000" w:themeColor="text1"/>
          <w:rtl/>
        </w:rPr>
        <w:t>تعيين اصل وباقي القسمة الإقليدية لعدد على عدد غير مدوم.</w:t>
      </w:r>
    </w:p>
    <w:p w:rsidR="002412CC" w:rsidRPr="00111463" w:rsidRDefault="0059792B" w:rsidP="00EA1BF6">
      <w:pPr>
        <w:pStyle w:val="ListParagraph"/>
        <w:numPr>
          <w:ilvl w:val="0"/>
          <w:numId w:val="2"/>
        </w:numPr>
        <w:bidi/>
        <w:ind w:left="-143"/>
        <w:rPr>
          <w:rFonts w:ascii="Hacen Tunisia" w:hAnsi="Hacen Tunisia" w:cs="Hacen Tunisia"/>
          <w:color w:val="000000" w:themeColor="text1"/>
          <w:sz w:val="32"/>
          <w:szCs w:val="32"/>
          <w:lang w:bidi="ar-DZ"/>
        </w:rPr>
      </w:pPr>
      <w:r>
        <w:rPr>
          <w:rFonts w:ascii="Hacen Tunisia" w:hAnsi="Hacen Tunisia" w:cs="Hacen Tunisia" w:hint="cs"/>
          <w:color w:val="000000" w:themeColor="text1"/>
          <w:rtl/>
        </w:rPr>
        <w:t>حصر حاصل القسمة</w:t>
      </w:r>
    </w:p>
    <w:p w:rsidR="002412CC" w:rsidRPr="00111463" w:rsidRDefault="0059792B" w:rsidP="00EA1BF6">
      <w:pPr>
        <w:pStyle w:val="ListParagraph"/>
        <w:numPr>
          <w:ilvl w:val="0"/>
          <w:numId w:val="2"/>
        </w:numPr>
        <w:bidi/>
        <w:ind w:left="-143"/>
        <w:rPr>
          <w:rFonts w:ascii="Hacen Tunisia" w:hAnsi="Hacen Tunisia" w:cs="Hacen Tunisia"/>
          <w:color w:val="000000" w:themeColor="text1"/>
          <w:sz w:val="32"/>
          <w:szCs w:val="32"/>
          <w:lang w:bidi="ar-DZ"/>
        </w:rPr>
      </w:pPr>
      <w:r>
        <w:rPr>
          <w:rFonts w:ascii="Hacen Tunisia" w:hAnsi="Hacen Tunisia" w:cs="Hacen Tunisia" w:hint="cs"/>
          <w:color w:val="000000" w:themeColor="text1"/>
          <w:rtl/>
        </w:rPr>
        <w:t>تعيين القيمة المقربة لحاصل قسمة عدد عشري</w:t>
      </w:r>
      <w:r w:rsidR="006639B7">
        <w:rPr>
          <w:rFonts w:ascii="Hacen Tunisia" w:hAnsi="Hacen Tunisia" w:cs="Hacen Tunisia" w:hint="cs"/>
          <w:color w:val="000000" w:themeColor="text1"/>
          <w:rtl/>
        </w:rPr>
        <w:t>.</w:t>
      </w:r>
    </w:p>
    <w:p w:rsidR="002412CC" w:rsidRPr="003805B3" w:rsidRDefault="0059792B" w:rsidP="00EA1BF6">
      <w:pPr>
        <w:pStyle w:val="ListParagraph"/>
        <w:numPr>
          <w:ilvl w:val="0"/>
          <w:numId w:val="3"/>
        </w:numPr>
        <w:bidi/>
        <w:ind w:left="-1"/>
        <w:rPr>
          <w:rFonts w:ascii="Hacen Jordan" w:hAnsi="Hacen Jordan" w:cs="Hacen Jordan"/>
          <w:lang w:bidi="ar-DZ"/>
        </w:rPr>
      </w:pPr>
      <w:r>
        <w:rPr>
          <w:rFonts w:ascii="Hacen Tunisia" w:hAnsi="Hacen Tunisia" w:cs="Hacen Tunisia" w:hint="cs"/>
          <w:color w:val="7030A0"/>
          <w:sz w:val="40"/>
          <w:szCs w:val="40"/>
          <w:rtl/>
          <w:lang w:bidi="ar-DZ"/>
        </w:rPr>
        <w:t>الكسور والعمليات عليها :</w:t>
      </w:r>
      <w:r w:rsidR="002412CC">
        <w:rPr>
          <w:rtl/>
          <w:lang w:bidi="ar-DZ"/>
        </w:rPr>
        <w:tab/>
      </w:r>
    </w:p>
    <w:p w:rsidR="002412CC" w:rsidRPr="00111463" w:rsidRDefault="0059792B" w:rsidP="00EA1BF6">
      <w:pPr>
        <w:pStyle w:val="ListParagraph"/>
        <w:numPr>
          <w:ilvl w:val="0"/>
          <w:numId w:val="2"/>
        </w:numPr>
        <w:bidi/>
        <w:ind w:left="-426" w:hanging="142"/>
        <w:rPr>
          <w:rFonts w:ascii="Hacen Tunisia" w:hAnsi="Hacen Tunisia" w:cs="Hacen Tunisia"/>
          <w:color w:val="000000" w:themeColor="text1"/>
          <w:lang w:bidi="ar-DZ"/>
        </w:rPr>
      </w:pPr>
      <w:r>
        <w:rPr>
          <w:rFonts w:ascii="Hacen Tunisia" w:hAnsi="Hacen Tunisia" w:cs="Hacen Tunisia" w:hint="cs"/>
          <w:color w:val="000000" w:themeColor="text1"/>
          <w:rtl/>
          <w:lang w:bidi="ar-DZ"/>
        </w:rPr>
        <w:t xml:space="preserve">ضرب كسرين </w:t>
      </w:r>
    </w:p>
    <w:p w:rsidR="002412CC" w:rsidRPr="00111463" w:rsidRDefault="0059792B" w:rsidP="00EA1BF6">
      <w:pPr>
        <w:pStyle w:val="ListParagraph"/>
        <w:numPr>
          <w:ilvl w:val="0"/>
          <w:numId w:val="2"/>
        </w:numPr>
        <w:bidi/>
        <w:ind w:left="-426" w:hanging="142"/>
        <w:rPr>
          <w:rFonts w:ascii="Hacen Tunisia" w:hAnsi="Hacen Tunisia" w:cs="Hacen Tunisia"/>
          <w:color w:val="000000" w:themeColor="text1"/>
          <w:lang w:bidi="ar-DZ"/>
        </w:rPr>
      </w:pPr>
      <w:r>
        <w:rPr>
          <w:rFonts w:ascii="Hacen Tunisia" w:hAnsi="Hacen Tunisia" w:cs="Hacen Tunisia" w:hint="cs"/>
          <w:color w:val="000000" w:themeColor="text1"/>
          <w:rtl/>
          <w:lang w:bidi="ar-DZ"/>
        </w:rPr>
        <w:t>جمع وطرح كسرين</w:t>
      </w:r>
    </w:p>
    <w:p w:rsidR="002412CC" w:rsidRPr="00111463" w:rsidRDefault="0059792B" w:rsidP="00EA1BF6">
      <w:pPr>
        <w:pStyle w:val="ListParagraph"/>
        <w:numPr>
          <w:ilvl w:val="0"/>
          <w:numId w:val="2"/>
        </w:numPr>
        <w:bidi/>
        <w:ind w:left="-426" w:hanging="142"/>
        <w:rPr>
          <w:rFonts w:ascii="Hacen Tunisia" w:hAnsi="Hacen Tunisia" w:cs="Hacen Tunisia"/>
          <w:color w:val="000000" w:themeColor="text1"/>
          <w:lang w:bidi="ar-DZ"/>
        </w:rPr>
      </w:pPr>
      <w:r>
        <w:rPr>
          <w:rFonts w:ascii="Hacen Tunisia" w:hAnsi="Hacen Tunisia" w:cs="Hacen Tunisia" w:hint="cs"/>
          <w:color w:val="000000" w:themeColor="text1"/>
          <w:rtl/>
          <w:lang w:bidi="ar-DZ"/>
        </w:rPr>
        <w:t xml:space="preserve">مقارنة كسرين </w:t>
      </w:r>
    </w:p>
    <w:p w:rsidR="0059792B" w:rsidRDefault="002461F6" w:rsidP="002412CC">
      <w:pPr>
        <w:pStyle w:val="ListParagraph"/>
        <w:bidi/>
        <w:ind w:left="360"/>
        <w:rPr>
          <w:rFonts w:ascii="Hacen Tunisia" w:hAnsi="Hacen Tunisia" w:cs="Hacen Tunisia"/>
          <w:color w:val="0000FF"/>
          <w:rtl/>
          <w:lang w:bidi="ar-DZ"/>
        </w:rPr>
      </w:pPr>
      <w:r>
        <w:rPr>
          <w:rFonts w:ascii="Hacen Tunisia" w:hAnsi="Hacen Tunisia" w:cs="Hacen Tunisia" w:hint="cs"/>
          <w:noProof/>
          <w:color w:val="7030A0"/>
          <w:sz w:val="40"/>
          <w:szCs w:val="40"/>
          <w:rtl/>
          <w:lang w:val="en-US"/>
        </w:rPr>
        <mc:AlternateContent>
          <mc:Choice Requires="wps">
            <w:drawing>
              <wp:anchor distT="0" distB="0" distL="114300" distR="114300" simplePos="0" relativeHeight="251716608" behindDoc="0" locked="0" layoutInCell="1" allowOverlap="1" wp14:anchorId="517316BD" wp14:editId="473C2A20">
                <wp:simplePos x="0" y="0"/>
                <wp:positionH relativeFrom="column">
                  <wp:posOffset>2902585</wp:posOffset>
                </wp:positionH>
                <wp:positionV relativeFrom="paragraph">
                  <wp:posOffset>78740</wp:posOffset>
                </wp:positionV>
                <wp:extent cx="3467100" cy="3467100"/>
                <wp:effectExtent l="0" t="0" r="0" b="0"/>
                <wp:wrapNone/>
                <wp:docPr id="30" name="Text Box 30"/>
                <wp:cNvGraphicFramePr/>
                <a:graphic xmlns:a="http://schemas.openxmlformats.org/drawingml/2006/main">
                  <a:graphicData uri="http://schemas.microsoft.com/office/word/2010/wordprocessingShape">
                    <wps:wsp>
                      <wps:cNvSpPr txBox="1"/>
                      <wps:spPr>
                        <a:xfrm>
                          <a:off x="0" y="0"/>
                          <a:ext cx="3467100" cy="3467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6333" w:rsidRPr="00111463" w:rsidRDefault="00476333" w:rsidP="00EA1BF6">
                            <w:pPr>
                              <w:pStyle w:val="ListParagraph"/>
                              <w:numPr>
                                <w:ilvl w:val="0"/>
                                <w:numId w:val="6"/>
                              </w:numPr>
                              <w:bidi/>
                              <w:rPr>
                                <w:rFonts w:ascii="Hacen Tunisia" w:hAnsi="Hacen Tunisia" w:cs="Hacen Tunisia"/>
                                <w:color w:val="7030A0"/>
                                <w:sz w:val="40"/>
                                <w:szCs w:val="40"/>
                                <w:lang w:bidi="ar-DZ"/>
                              </w:rPr>
                            </w:pPr>
                            <w:r w:rsidRPr="00111463">
                              <w:rPr>
                                <w:rFonts w:ascii="Hacen Tunisia" w:hAnsi="Hacen Tunisia" w:cs="Hacen Tunisia" w:hint="cs"/>
                                <w:color w:val="7030A0"/>
                                <w:sz w:val="40"/>
                                <w:szCs w:val="40"/>
                                <w:rtl/>
                                <w:lang w:bidi="ar-DZ"/>
                              </w:rPr>
                              <w:t xml:space="preserve">إدماج جزئي </w:t>
                            </w:r>
                          </w:p>
                          <w:p w:rsidR="00476333" w:rsidRDefault="00476333" w:rsidP="00EA1BF6">
                            <w:pPr>
                              <w:pStyle w:val="ListParagraph"/>
                              <w:numPr>
                                <w:ilvl w:val="0"/>
                                <w:numId w:val="6"/>
                              </w:numPr>
                              <w:bidi/>
                              <w:rPr>
                                <w:rFonts w:ascii="Hacen Tunisia" w:hAnsi="Hacen Tunisia" w:cs="Hacen Tunisia"/>
                                <w:color w:val="7030A0"/>
                                <w:sz w:val="40"/>
                                <w:szCs w:val="40"/>
                                <w:lang w:bidi="ar-DZ"/>
                              </w:rPr>
                            </w:pPr>
                            <w:r>
                              <w:rPr>
                                <w:rFonts w:ascii="Hacen Tunisia" w:hAnsi="Hacen Tunisia" w:cs="Hacen Tunisia" w:hint="cs"/>
                                <w:color w:val="7030A0"/>
                                <w:sz w:val="40"/>
                                <w:szCs w:val="40"/>
                                <w:rtl/>
                                <w:lang w:bidi="ar-DZ"/>
                              </w:rPr>
                              <w:t>تصحيح الوضعية الانطلاقية</w:t>
                            </w:r>
                            <w:r>
                              <w:rPr>
                                <w:rFonts w:ascii="Hacen Tunisia" w:hAnsi="Hacen Tunisia" w:cs="Hacen Tunisia"/>
                                <w:color w:val="7030A0"/>
                                <w:sz w:val="40"/>
                                <w:szCs w:val="40"/>
                                <w:lang w:bidi="ar-DZ"/>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7316BD" id="_x0000_t202" coordsize="21600,21600" o:spt="202" path="m,l,21600r21600,l21600,xe">
                <v:stroke joinstyle="miter"/>
                <v:path gradientshapeok="t" o:connecttype="rect"/>
              </v:shapetype>
              <v:shape id="Text Box 30" o:spid="_x0000_s1027" type="#_x0000_t202" style="position:absolute;left:0;text-align:left;margin-left:228.55pt;margin-top:6.2pt;width:273pt;height:273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" filled="f" stroked="f" strokeweight=".5pt">
                <v:textbox>
                  <w:txbxContent>
                    <w:p w:rsidR="00476333" w:rsidRPr="00111463" w:rsidRDefault="00476333" w:rsidP="00EA1BF6">
                      <w:pPr>
                        <w:pStyle w:val="ListParagraph"/>
                        <w:numPr>
                          <w:ilvl w:val="0"/>
                          <w:numId w:val="6"/>
                        </w:numPr>
                        <w:bidi/>
                        <w:rPr>
                          <w:rFonts w:ascii="Hacen Tunisia" w:hAnsi="Hacen Tunisia" w:cs="Hacen Tunisia"/>
                          <w:color w:val="7030A0"/>
                          <w:sz w:val="40"/>
                          <w:szCs w:val="40"/>
                          <w:lang w:bidi="ar-DZ"/>
                        </w:rPr>
                      </w:pPr>
                      <w:r w:rsidRPr="00111463">
                        <w:rPr>
                          <w:rFonts w:ascii="Hacen Tunisia" w:hAnsi="Hacen Tunisia" w:cs="Hacen Tunisia" w:hint="cs"/>
                          <w:color w:val="7030A0"/>
                          <w:sz w:val="40"/>
                          <w:szCs w:val="40"/>
                          <w:rtl/>
                          <w:lang w:bidi="ar-DZ"/>
                        </w:rPr>
                        <w:t xml:space="preserve">إدماج جزئي </w:t>
                      </w:r>
                    </w:p>
                    <w:p w:rsidR="00476333" w:rsidRDefault="00476333" w:rsidP="00EA1BF6">
                      <w:pPr>
                        <w:pStyle w:val="ListParagraph"/>
                        <w:numPr>
                          <w:ilvl w:val="0"/>
                          <w:numId w:val="6"/>
                        </w:numPr>
                        <w:bidi/>
                        <w:rPr>
                          <w:rFonts w:ascii="Hacen Tunisia" w:hAnsi="Hacen Tunisia" w:cs="Hacen Tunisia"/>
                          <w:color w:val="7030A0"/>
                          <w:sz w:val="40"/>
                          <w:szCs w:val="40"/>
                          <w:lang w:bidi="ar-DZ"/>
                        </w:rPr>
                      </w:pPr>
                      <w:r>
                        <w:rPr>
                          <w:rFonts w:ascii="Hacen Tunisia" w:hAnsi="Hacen Tunisia" w:cs="Hacen Tunisia" w:hint="cs"/>
                          <w:color w:val="7030A0"/>
                          <w:sz w:val="40"/>
                          <w:szCs w:val="40"/>
                          <w:rtl/>
                          <w:lang w:bidi="ar-DZ"/>
                        </w:rPr>
                        <w:t>تصحيح الوضعية الانطلاقية</w:t>
                      </w:r>
                      <w:r>
                        <w:rPr>
                          <w:rFonts w:ascii="Hacen Tunisia" w:hAnsi="Hacen Tunisia" w:cs="Hacen Tunisia"/>
                          <w:color w:val="7030A0"/>
                          <w:sz w:val="40"/>
                          <w:szCs w:val="40"/>
                          <w:lang w:bidi="ar-DZ"/>
                        </w:rPr>
                        <w:t>.</w:t>
                      </w:r>
                    </w:p>
                  </w:txbxContent>
                </v:textbox>
              </v:shape>
            </w:pict>
          </mc:Fallback>
        </mc:AlternateContent>
      </w:r>
    </w:p>
    <w:p w:rsidR="002461F6" w:rsidRDefault="002461F6" w:rsidP="0059792B">
      <w:pPr>
        <w:pStyle w:val="ListParagraph"/>
        <w:bidi/>
        <w:ind w:left="360"/>
        <w:rPr>
          <w:rFonts w:ascii="Hacen Tunisia" w:hAnsi="Hacen Tunisia" w:cs="Hacen Tunisia"/>
          <w:color w:val="0000FF"/>
          <w:rtl/>
          <w:lang w:bidi="ar-DZ"/>
        </w:rPr>
      </w:pPr>
    </w:p>
    <w:p w:rsidR="002461F6" w:rsidRDefault="002461F6" w:rsidP="002461F6">
      <w:pPr>
        <w:pStyle w:val="ListParagraph"/>
        <w:bidi/>
        <w:ind w:left="360"/>
        <w:rPr>
          <w:rFonts w:ascii="Hacen Tunisia" w:hAnsi="Hacen Tunisia" w:cs="Hacen Tunisia"/>
          <w:color w:val="0000FF"/>
          <w:rtl/>
          <w:lang w:bidi="ar-DZ"/>
        </w:rPr>
      </w:pPr>
    </w:p>
    <w:p w:rsidR="002461F6" w:rsidRDefault="002461F6" w:rsidP="002461F6">
      <w:pPr>
        <w:pStyle w:val="ListParagraph"/>
        <w:bidi/>
        <w:ind w:left="360"/>
        <w:rPr>
          <w:rFonts w:ascii="Hacen Tunisia" w:hAnsi="Hacen Tunisia" w:cs="Hacen Tunisia"/>
          <w:color w:val="0000FF"/>
          <w:rtl/>
          <w:lang w:bidi="ar-DZ"/>
        </w:rPr>
      </w:pPr>
    </w:p>
    <w:p w:rsidR="0059792B" w:rsidRDefault="0059792B" w:rsidP="002461F6">
      <w:pPr>
        <w:pStyle w:val="ListParagraph"/>
        <w:bidi/>
        <w:ind w:left="360"/>
        <w:rPr>
          <w:rFonts w:ascii="Hacen Tunisia" w:hAnsi="Hacen Tunisia" w:cs="Hacen Tunisia"/>
          <w:color w:val="0000FF"/>
          <w:rtl/>
          <w:lang w:bidi="ar-DZ"/>
        </w:rPr>
      </w:pPr>
      <w:r>
        <w:rPr>
          <w:rFonts w:ascii="Hacen Tunisia" w:hAnsi="Hacen Tunisia" w:cs="Hacen Tunisia"/>
          <w:noProof/>
          <w:color w:val="0000FF"/>
          <w:lang w:val="en-US"/>
        </w:rPr>
        <mc:AlternateContent>
          <mc:Choice Requires="wps">
            <w:drawing>
              <wp:anchor distT="0" distB="0" distL="114300" distR="114300" simplePos="0" relativeHeight="251732992" behindDoc="0" locked="0" layoutInCell="1" allowOverlap="1" wp14:anchorId="599DC601" wp14:editId="14C203DC">
                <wp:simplePos x="0" y="0"/>
                <wp:positionH relativeFrom="column">
                  <wp:posOffset>-600075</wp:posOffset>
                </wp:positionH>
                <wp:positionV relativeFrom="paragraph">
                  <wp:posOffset>279400</wp:posOffset>
                </wp:positionV>
                <wp:extent cx="5467350" cy="723900"/>
                <wp:effectExtent l="0" t="0" r="19050" b="19050"/>
                <wp:wrapNone/>
                <wp:docPr id="225" name="Rectangle 225"/>
                <wp:cNvGraphicFramePr/>
                <a:graphic xmlns:a="http://schemas.openxmlformats.org/drawingml/2006/main">
                  <a:graphicData uri="http://schemas.microsoft.com/office/word/2010/wordprocessingShape">
                    <wps:wsp>
                      <wps:cNvSpPr/>
                      <wps:spPr>
                        <a:xfrm>
                          <a:off x="0" y="0"/>
                          <a:ext cx="5467350" cy="723900"/>
                        </a:xfrm>
                        <a:prstGeom prst="rect">
                          <a:avLst/>
                        </a:prstGeom>
                      </wps:spPr>
                      <wps:style>
                        <a:lnRef idx="2">
                          <a:schemeClr val="accent1"/>
                        </a:lnRef>
                        <a:fillRef idx="1">
                          <a:schemeClr val="lt1"/>
                        </a:fillRef>
                        <a:effectRef idx="0">
                          <a:schemeClr val="accent1"/>
                        </a:effectRef>
                        <a:fontRef idx="minor">
                          <a:schemeClr val="dk1"/>
                        </a:fontRef>
                      </wps:style>
                      <wps:txbx>
                        <w:txbxContent>
                          <w:p w:rsidR="00476333" w:rsidRPr="003073D6" w:rsidRDefault="00476333" w:rsidP="00EA1BF6">
                            <w:pPr>
                              <w:pStyle w:val="ListParagraph"/>
                              <w:numPr>
                                <w:ilvl w:val="0"/>
                                <w:numId w:val="12"/>
                              </w:numPr>
                              <w:bidi/>
                              <w:rPr>
                                <w:rFonts w:ascii="Hacen Tunisia Bold" w:hAnsi="Hacen Tunisia Bold" w:cs="Hacen Tunisia Bold"/>
                                <w:highlight w:val="yellow"/>
                                <w:lang w:bidi="ar-DZ"/>
                              </w:rPr>
                            </w:pPr>
                            <w:r w:rsidRPr="003073D6">
                              <w:rPr>
                                <w:rFonts w:ascii="Hacen Tunisia Bold" w:hAnsi="Hacen Tunisia Bold" w:cs="Hacen Tunisia Bold"/>
                                <w:highlight w:val="yellow"/>
                                <w:rtl/>
                                <w:lang w:bidi="ar-DZ"/>
                              </w:rPr>
                              <w:t xml:space="preserve">تقدم الوضعية التعلمية </w:t>
                            </w:r>
                            <w:r w:rsidRPr="003073D6">
                              <w:rPr>
                                <w:rFonts w:ascii="Hacen Tunisia Bold" w:hAnsi="Hacen Tunisia Bold" w:cs="Hacen Tunisia Bold" w:hint="cs"/>
                                <w:highlight w:val="yellow"/>
                                <w:rtl/>
                                <w:lang w:bidi="ar-DZ"/>
                              </w:rPr>
                              <w:t>للتل</w:t>
                            </w:r>
                            <w:r w:rsidRPr="003073D6">
                              <w:rPr>
                                <w:rFonts w:ascii="Hacen Tunisia Bold" w:hAnsi="Hacen Tunisia Bold" w:cs="Hacen Tunisia Bold"/>
                                <w:highlight w:val="yellow"/>
                                <w:rtl/>
                                <w:lang w:bidi="ar-DZ"/>
                              </w:rPr>
                              <w:t>ميذ لحلها في المنزل وذلك لربح الوقت .</w:t>
                            </w:r>
                          </w:p>
                          <w:p w:rsidR="00476333" w:rsidRPr="003073D6" w:rsidRDefault="00476333" w:rsidP="00EA1BF6">
                            <w:pPr>
                              <w:pStyle w:val="ListParagraph"/>
                              <w:numPr>
                                <w:ilvl w:val="0"/>
                                <w:numId w:val="12"/>
                              </w:numPr>
                              <w:bidi/>
                              <w:rPr>
                                <w:rFonts w:ascii="Hacen Tunisia Bold" w:hAnsi="Hacen Tunisia Bold" w:cs="Hacen Tunisia Bold"/>
                                <w:highlight w:val="yellow"/>
                                <w:lang w:bidi="ar-DZ"/>
                              </w:rPr>
                            </w:pPr>
                            <w:r w:rsidRPr="003073D6">
                              <w:rPr>
                                <w:rFonts w:ascii="Hacen Tunisia Bold" w:hAnsi="Hacen Tunisia Bold" w:cs="Hacen Tunisia Bold"/>
                                <w:highlight w:val="yellow"/>
                                <w:rtl/>
                                <w:lang w:bidi="ar-DZ"/>
                              </w:rPr>
                              <w:t>تقدم الوضعية الإنطلاقية كواجب منزلي يصحح في نهاية المقطع التعلمي مع تقديم عرض حال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99DC601" id="Rectangle 225" o:spid="_x0000_s1028" style="position:absolute;left:0;text-align:left;margin-left:-47.25pt;margin-top:22pt;width:430.5pt;height:57pt;z-index:25173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" fillcolor="white [3201]" strokecolor="#4f81bd [3204]" strokeweight="2pt">
                <v:textbox>
                  <w:txbxContent>
                    <w:p w:rsidR="00476333" w:rsidRPr="003073D6" w:rsidRDefault="00476333" w:rsidP="00EA1BF6">
                      <w:pPr>
                        <w:pStyle w:val="ListParagraph"/>
                        <w:numPr>
                          <w:ilvl w:val="0"/>
                          <w:numId w:val="12"/>
                        </w:numPr>
                        <w:bidi/>
                        <w:rPr>
                          <w:rFonts w:ascii="Hacen Tunisia Bold" w:hAnsi="Hacen Tunisia Bold" w:cs="Hacen Tunisia Bold"/>
                          <w:highlight w:val="yellow"/>
                          <w:lang w:bidi="ar-DZ"/>
                        </w:rPr>
                      </w:pPr>
                      <w:r w:rsidRPr="003073D6">
                        <w:rPr>
                          <w:rFonts w:ascii="Hacen Tunisia Bold" w:hAnsi="Hacen Tunisia Bold" w:cs="Hacen Tunisia Bold"/>
                          <w:highlight w:val="yellow"/>
                          <w:rtl/>
                          <w:lang w:bidi="ar-DZ"/>
                        </w:rPr>
                        <w:t xml:space="preserve">تقدم الوضعية التعلمية </w:t>
                      </w:r>
                      <w:r w:rsidRPr="003073D6">
                        <w:rPr>
                          <w:rFonts w:ascii="Hacen Tunisia Bold" w:hAnsi="Hacen Tunisia Bold" w:cs="Hacen Tunisia Bold" w:hint="cs"/>
                          <w:highlight w:val="yellow"/>
                          <w:rtl/>
                          <w:lang w:bidi="ar-DZ"/>
                        </w:rPr>
                        <w:t>للتل</w:t>
                      </w:r>
                      <w:r w:rsidRPr="003073D6">
                        <w:rPr>
                          <w:rFonts w:ascii="Hacen Tunisia Bold" w:hAnsi="Hacen Tunisia Bold" w:cs="Hacen Tunisia Bold"/>
                          <w:highlight w:val="yellow"/>
                          <w:rtl/>
                          <w:lang w:bidi="ar-DZ"/>
                        </w:rPr>
                        <w:t>ميذ لحلها في المنزل وذلك لربح الوقت .</w:t>
                      </w:r>
                    </w:p>
                    <w:p w:rsidR="00476333" w:rsidRPr="003073D6" w:rsidRDefault="00476333" w:rsidP="00EA1BF6">
                      <w:pPr>
                        <w:pStyle w:val="ListParagraph"/>
                        <w:numPr>
                          <w:ilvl w:val="0"/>
                          <w:numId w:val="12"/>
                        </w:numPr>
                        <w:bidi/>
                        <w:rPr>
                          <w:rFonts w:ascii="Hacen Tunisia Bold" w:hAnsi="Hacen Tunisia Bold" w:cs="Hacen Tunisia Bold"/>
                          <w:highlight w:val="yellow"/>
                          <w:lang w:bidi="ar-DZ"/>
                        </w:rPr>
                      </w:pPr>
                      <w:r w:rsidRPr="003073D6">
                        <w:rPr>
                          <w:rFonts w:ascii="Hacen Tunisia Bold" w:hAnsi="Hacen Tunisia Bold" w:cs="Hacen Tunisia Bold"/>
                          <w:highlight w:val="yellow"/>
                          <w:rtl/>
                          <w:lang w:bidi="ar-DZ"/>
                        </w:rPr>
                        <w:t>تقدم الوضعية الإنطلاقية كواجب منزلي يصحح في نهاية المقطع التعلمي مع تقديم عرض حال .</w:t>
                      </w:r>
                    </w:p>
                  </w:txbxContent>
                </v:textbox>
              </v:rect>
            </w:pict>
          </mc:Fallback>
        </mc:AlternateContent>
      </w:r>
    </w:p>
    <w:p w:rsidR="0059792B" w:rsidRDefault="0059792B" w:rsidP="0059792B">
      <w:pPr>
        <w:pStyle w:val="ListParagraph"/>
        <w:bidi/>
        <w:ind w:left="360"/>
        <w:rPr>
          <w:rFonts w:ascii="Hacen Tunisia" w:hAnsi="Hacen Tunisia" w:cs="Hacen Tunisia"/>
          <w:color w:val="0000FF"/>
          <w:rtl/>
          <w:lang w:bidi="ar-DZ"/>
        </w:rPr>
      </w:pPr>
      <w:r>
        <w:rPr>
          <w:rFonts w:ascii="Hacen Tunisia" w:hAnsi="Hacen Tunisia" w:cs="Hacen Tunisia"/>
          <w:noProof/>
          <w:color w:val="0000FF"/>
          <w:lang w:val="en-US"/>
        </w:rPr>
        <mc:AlternateContent>
          <mc:Choice Requires="wps">
            <w:drawing>
              <wp:anchor distT="0" distB="0" distL="114300" distR="114300" simplePos="0" relativeHeight="251734016" behindDoc="0" locked="0" layoutInCell="1" allowOverlap="1" wp14:anchorId="0CBE04C3" wp14:editId="70C96B67">
                <wp:simplePos x="0" y="0"/>
                <wp:positionH relativeFrom="column">
                  <wp:posOffset>4762500</wp:posOffset>
                </wp:positionH>
                <wp:positionV relativeFrom="paragraph">
                  <wp:posOffset>154940</wp:posOffset>
                </wp:positionV>
                <wp:extent cx="1438275" cy="400050"/>
                <wp:effectExtent l="76200" t="57150" r="85725" b="95250"/>
                <wp:wrapNone/>
                <wp:docPr id="226" name="Rectangle 226"/>
                <wp:cNvGraphicFramePr/>
                <a:graphic xmlns:a="http://schemas.openxmlformats.org/drawingml/2006/main">
                  <a:graphicData uri="http://schemas.microsoft.com/office/word/2010/wordprocessingShape">
                    <wps:wsp>
                      <wps:cNvSpPr/>
                      <wps:spPr>
                        <a:xfrm>
                          <a:off x="0" y="0"/>
                          <a:ext cx="1438275" cy="400050"/>
                        </a:xfrm>
                        <a:prstGeom prst="rect">
                          <a:avLst/>
                        </a:prstGeom>
                      </wps:spPr>
                      <wps:style>
                        <a:lnRef idx="3">
                          <a:schemeClr val="lt1"/>
                        </a:lnRef>
                        <a:fillRef idx="1">
                          <a:schemeClr val="accent1"/>
                        </a:fillRef>
                        <a:effectRef idx="1">
                          <a:schemeClr val="accent1"/>
                        </a:effectRef>
                        <a:fontRef idx="minor">
                          <a:schemeClr val="lt1"/>
                        </a:fontRef>
                      </wps:style>
                      <wps:txbx>
                        <w:txbxContent>
                          <w:p w:rsidR="00476333" w:rsidRPr="00E201B3" w:rsidRDefault="00476333" w:rsidP="003073D6">
                            <w:pPr>
                              <w:jc w:val="center"/>
                              <w:rPr>
                                <w:rFonts w:ascii="Hacen Tunisia Bold" w:hAnsi="Hacen Tunisia Bold" w:cs="Hacen Tunisia Bold"/>
                                <w:sz w:val="32"/>
                                <w:szCs w:val="32"/>
                                <w:rtl/>
                                <w:lang w:bidi="ar-DZ"/>
                              </w:rPr>
                            </w:pPr>
                            <w:r w:rsidRPr="00E201B3">
                              <w:rPr>
                                <w:rFonts w:ascii="Hacen Tunisia Bold" w:hAnsi="Hacen Tunisia Bold" w:cs="Hacen Tunisia Bold" w:hint="cs"/>
                                <w:sz w:val="32"/>
                                <w:szCs w:val="32"/>
                                <w:rtl/>
                                <w:lang w:bidi="ar-DZ"/>
                              </w:rPr>
                              <w:t>ملاحظ</w:t>
                            </w:r>
                            <w:r>
                              <w:rPr>
                                <w:rFonts w:ascii="Hacen Tunisia Bold" w:hAnsi="Hacen Tunisia Bold" w:cs="Hacen Tunisia Bold" w:hint="cs"/>
                                <w:sz w:val="32"/>
                                <w:szCs w:val="32"/>
                                <w:rtl/>
                                <w:lang w:bidi="ar-DZ"/>
                              </w:rPr>
                              <w:t>ا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BE04C3" id="Rectangle 226" o:spid="_x0000_s1029" style="position:absolute;left:0;text-align:left;margin-left:375pt;margin-top:12.2pt;width:113.25pt;height:3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" fillcolor="#4f81bd [3204]" strokecolor="white [3201]" strokeweight="3pt">
                <v:shadow on="t" color="black" opacity="24903f" origin=",.5" offset="0,.55556mm"/>
                <v:textbox>
                  <w:txbxContent>
                    <w:p w:rsidR="00476333" w:rsidRPr="00E201B3" w:rsidRDefault="00476333" w:rsidP="003073D6">
                      <w:pPr>
                        <w:jc w:val="center"/>
                        <w:rPr>
                          <w:rFonts w:ascii="Hacen Tunisia Bold" w:hAnsi="Hacen Tunisia Bold" w:cs="Hacen Tunisia Bold"/>
                          <w:sz w:val="32"/>
                          <w:szCs w:val="32"/>
                          <w:rtl/>
                          <w:lang w:bidi="ar-DZ"/>
                        </w:rPr>
                      </w:pPr>
                      <w:r w:rsidRPr="00E201B3">
                        <w:rPr>
                          <w:rFonts w:ascii="Hacen Tunisia Bold" w:hAnsi="Hacen Tunisia Bold" w:cs="Hacen Tunisia Bold" w:hint="cs"/>
                          <w:sz w:val="32"/>
                          <w:szCs w:val="32"/>
                          <w:rtl/>
                          <w:lang w:bidi="ar-DZ"/>
                        </w:rPr>
                        <w:t>ملاحظ</w:t>
                      </w:r>
                      <w:r>
                        <w:rPr>
                          <w:rFonts w:ascii="Hacen Tunisia Bold" w:hAnsi="Hacen Tunisia Bold" w:cs="Hacen Tunisia Bold" w:hint="cs"/>
                          <w:sz w:val="32"/>
                          <w:szCs w:val="32"/>
                          <w:rtl/>
                          <w:lang w:bidi="ar-DZ"/>
                        </w:rPr>
                        <w:t>ات</w:t>
                      </w:r>
                    </w:p>
                  </w:txbxContent>
                </v:textbox>
              </v:rect>
            </w:pict>
          </mc:Fallback>
        </mc:AlternateContent>
      </w:r>
    </w:p>
    <w:p w:rsidR="0059792B" w:rsidRDefault="0059792B" w:rsidP="0059792B">
      <w:pPr>
        <w:pStyle w:val="ListParagraph"/>
        <w:bidi/>
        <w:ind w:left="360"/>
        <w:rPr>
          <w:rFonts w:ascii="Hacen Tunisia" w:hAnsi="Hacen Tunisia" w:cs="Hacen Tunisia"/>
          <w:color w:val="0000FF"/>
          <w:rtl/>
          <w:lang w:bidi="ar-DZ"/>
        </w:rPr>
      </w:pPr>
    </w:p>
    <w:p w:rsidR="0059792B" w:rsidRDefault="0059792B" w:rsidP="0059792B">
      <w:pPr>
        <w:pStyle w:val="ListParagraph"/>
        <w:bidi/>
        <w:ind w:left="360"/>
        <w:rPr>
          <w:rFonts w:ascii="Hacen Tunisia" w:hAnsi="Hacen Tunisia" w:cs="Hacen Tunisia"/>
          <w:color w:val="0000FF"/>
          <w:rtl/>
          <w:lang w:bidi="ar-DZ"/>
        </w:rPr>
      </w:pPr>
    </w:p>
    <w:p w:rsidR="00815604" w:rsidRDefault="00815604" w:rsidP="00815604">
      <w:pPr>
        <w:pStyle w:val="ListParagraph"/>
        <w:bidi/>
        <w:ind w:left="360"/>
        <w:rPr>
          <w:rFonts w:ascii="Hacen Tunisia" w:hAnsi="Hacen Tunisia" w:cs="Hacen Tunisia"/>
          <w:color w:val="0000FF"/>
          <w:rtl/>
          <w:lang w:bidi="ar-DZ"/>
        </w:rPr>
      </w:pPr>
    </w:p>
    <w:tbl>
      <w:tblPr>
        <w:tblStyle w:val="TableGrid"/>
        <w:bidiVisual/>
        <w:tblW w:w="11208" w:type="dxa"/>
        <w:tblInd w:w="-1257" w:type="dxa"/>
        <w:tblLook w:val="04A0" w:firstRow="1" w:lastRow="0" w:firstColumn="1" w:lastColumn="0" w:noHBand="0" w:noVBand="1"/>
      </w:tblPr>
      <w:tblGrid>
        <w:gridCol w:w="7176"/>
        <w:gridCol w:w="4032"/>
      </w:tblGrid>
      <w:tr w:rsidR="002412CC" w:rsidTr="00E30A18">
        <w:trPr>
          <w:trHeight w:val="485"/>
        </w:trPr>
        <w:tc>
          <w:tcPr>
            <w:tcW w:w="7176" w:type="dxa"/>
            <w:tcBorders>
              <w:top w:val="double" w:sz="12" w:space="0" w:color="auto"/>
              <w:left w:val="double" w:sz="12" w:space="0" w:color="auto"/>
              <w:bottom w:val="double" w:sz="12" w:space="0" w:color="auto"/>
              <w:right w:val="double" w:sz="12" w:space="0" w:color="auto"/>
            </w:tcBorders>
            <w:shd w:val="clear" w:color="auto" w:fill="E36C0A" w:themeFill="accent6" w:themeFillShade="BF"/>
          </w:tcPr>
          <w:p w:rsidR="002412CC" w:rsidRPr="00C516B4" w:rsidRDefault="002412CC" w:rsidP="002412CC">
            <w:pPr>
              <w:bidi/>
              <w:rPr>
                <w:rFonts w:ascii="Hacen Tunisia" w:hAnsi="Hacen Tunisia" w:cs="Hacen Tunisia"/>
                <w:b/>
                <w:bCs/>
                <w:color w:val="F9FAFD" w:themeColor="accent1" w:themeTint="08"/>
                <w:spacing w:val="10"/>
                <w:sz w:val="40"/>
                <w:szCs w:val="40"/>
                <w:rtl/>
                <w:lang w:bidi="ar-DZ"/>
                <w14:shadow w14:blurRad="50901" w14:dist="38493" w14:dir="13500000" w14:sx="0" w14:sy="0" w14:kx="0" w14:ky="0" w14:algn="none">
                  <w14:srgbClr w14:val="000000">
                    <w14:alpha w14:val="40000"/>
                  </w14:srgbClr>
                </w14:shadow>
                <w14:textOutline w14:w="6743" w14:cap="flat" w14:cmpd="sng" w14:algn="ctr">
                  <w14:solidFill>
                    <w14:schemeClr w14:val="accent1">
                      <w14:alpha w14:val="93500"/>
                      <w14:shade w14:val="2500"/>
                    </w14:schemeClr>
                  </w14:solidFill>
                  <w14:prstDash w14:val="solid"/>
                  <w14:round/>
                </w14:textOutline>
                <w14:textFill>
                  <w14:solidFill>
                    <w14:schemeClr w14:val="accent1">
                      <w14:alpha w14:val="5000"/>
                      <w14:lumMod w14:val="3000"/>
                      <w14:lumOff w14:val="97000"/>
                    </w14:schemeClr>
                  </w14:solidFill>
                </w14:textFill>
              </w:rPr>
            </w:pPr>
            <w:r>
              <w:rPr>
                <w:rFonts w:ascii="Hacen Tunisia" w:hAnsi="Hacen Tunisia" w:cs="Hacen Tunisia" w:hint="cs"/>
                <w:b/>
                <w:bCs/>
                <w:color w:val="F9FAFD" w:themeColor="accent1" w:themeTint="08"/>
                <w:spacing w:val="10"/>
                <w:sz w:val="40"/>
                <w:szCs w:val="40"/>
                <w:rtl/>
                <w:lang w:bidi="ar-DZ"/>
                <w14:shadow w14:blurRad="50901" w14:dist="38493" w14:dir="13500000" w14:sx="0" w14:sy="0" w14:kx="0" w14:ky="0" w14:algn="none">
                  <w14:srgbClr w14:val="000000">
                    <w14:alpha w14:val="40000"/>
                  </w14:srgbClr>
                </w14:shadow>
                <w14:textOutline w14:w="6743" w14:cap="flat" w14:cmpd="sng" w14:algn="ctr">
                  <w14:solidFill>
                    <w14:schemeClr w14:val="accent1">
                      <w14:alpha w14:val="93500"/>
                      <w14:shade w14:val="2500"/>
                    </w14:schemeClr>
                  </w14:solidFill>
                  <w14:prstDash w14:val="solid"/>
                  <w14:round/>
                </w14:textOutline>
                <w14:textFill>
                  <w14:solidFill>
                    <w14:schemeClr w14:val="accent1">
                      <w14:alpha w14:val="5000"/>
                      <w14:lumMod w14:val="3000"/>
                      <w14:lumOff w14:val="97000"/>
                    </w14:schemeClr>
                  </w14:solidFill>
                </w14:textFill>
              </w:rPr>
              <w:t>الوضعية الإنطلاقية للمقطع التعلمي رقم 1</w:t>
            </w:r>
          </w:p>
        </w:tc>
        <w:tc>
          <w:tcPr>
            <w:tcW w:w="4032" w:type="dxa"/>
            <w:tcBorders>
              <w:top w:val="double" w:sz="12" w:space="0" w:color="auto"/>
              <w:left w:val="double" w:sz="12" w:space="0" w:color="auto"/>
              <w:bottom w:val="double" w:sz="12" w:space="0" w:color="auto"/>
              <w:right w:val="double" w:sz="12" w:space="0" w:color="auto"/>
            </w:tcBorders>
            <w:shd w:val="clear" w:color="auto" w:fill="76923C" w:themeFill="accent3" w:themeFillShade="BF"/>
          </w:tcPr>
          <w:p w:rsidR="002412CC" w:rsidRPr="005C6E34" w:rsidRDefault="002412CC" w:rsidP="00A911AE">
            <w:pPr>
              <w:bidi/>
              <w:jc w:val="center"/>
              <w:rPr>
                <w:rFonts w:ascii="Hacen Tunisia" w:hAnsi="Hacen Tunisia" w:cs="Hacen Tunisia"/>
                <w:b/>
                <w:bCs/>
                <w:color w:val="FFFFFF" w:themeColor="background1"/>
                <w:sz w:val="26"/>
                <w:szCs w:val="26"/>
                <w:rtl/>
                <w:lang w:bidi="ar-DZ"/>
              </w:rPr>
            </w:pPr>
            <w:r w:rsidRPr="005C6E34">
              <w:rPr>
                <w:rFonts w:ascii="Hacen Tunisia" w:hAnsi="Hacen Tunisia" w:cs="Hacen Tunisia" w:hint="cs"/>
                <w:b/>
                <w:bCs/>
                <w:color w:val="FFFFFF" w:themeColor="background1"/>
                <w:sz w:val="26"/>
                <w:szCs w:val="26"/>
                <w:rtl/>
                <w:lang w:bidi="ar-DZ"/>
              </w:rPr>
              <w:t xml:space="preserve">الاعداد الطبيعية </w:t>
            </w:r>
            <w:r w:rsidR="00A911AE">
              <w:rPr>
                <w:rFonts w:ascii="Hacen Tunisia" w:hAnsi="Hacen Tunisia" w:cs="Hacen Tunisia" w:hint="cs"/>
                <w:b/>
                <w:bCs/>
                <w:color w:val="FFFFFF" w:themeColor="background1"/>
                <w:sz w:val="26"/>
                <w:szCs w:val="26"/>
                <w:rtl/>
                <w:lang w:bidi="ar-DZ"/>
              </w:rPr>
              <w:t>والأعداد العشرية والكسور والعمليت عليها</w:t>
            </w:r>
            <w:r w:rsidRPr="005C6E34">
              <w:rPr>
                <w:rFonts w:ascii="Hacen Tunisia" w:hAnsi="Hacen Tunisia" w:cs="Hacen Tunisia" w:hint="cs"/>
                <w:b/>
                <w:bCs/>
                <w:color w:val="FFFFFF" w:themeColor="background1"/>
                <w:sz w:val="26"/>
                <w:szCs w:val="26"/>
                <w:rtl/>
                <w:lang w:bidi="ar-DZ"/>
              </w:rPr>
              <w:t xml:space="preserve"> </w:t>
            </w:r>
          </w:p>
        </w:tc>
      </w:tr>
    </w:tbl>
    <w:p w:rsidR="008021AC" w:rsidRDefault="002412CC" w:rsidP="002412CC">
      <w:pPr>
        <w:pStyle w:val="ListParagraph"/>
        <w:bidi/>
        <w:ind w:left="1080"/>
        <w:rPr>
          <w:rFonts w:ascii="Hacen Tunisia" w:hAnsi="Hacen Tunisia" w:cs="Hacen Tunisia"/>
          <w:color w:val="002060"/>
          <w:sz w:val="40"/>
          <w:szCs w:val="40"/>
          <w:rtl/>
          <w:lang w:bidi="ar-DZ"/>
        </w:rPr>
      </w:pPr>
      <w:r>
        <w:rPr>
          <w:rFonts w:ascii="Hacen Tunisia" w:hAnsi="Hacen Tunisia" w:cs="Hacen Tunisia"/>
          <w:color w:val="002060"/>
          <w:sz w:val="40"/>
          <w:szCs w:val="40"/>
          <w:lang w:bidi="ar-DZ"/>
        </w:rPr>
        <w:t xml:space="preserve">  </w:t>
      </w:r>
    </w:p>
    <w:p w:rsidR="002412CC" w:rsidRDefault="002412CC" w:rsidP="008021AC">
      <w:pPr>
        <w:pStyle w:val="ListParagraph"/>
        <w:bidi/>
        <w:ind w:left="1080"/>
        <w:rPr>
          <w:rFonts w:ascii="Hacen Tunisia" w:hAnsi="Hacen Tunisia" w:cs="Hacen Tunisia"/>
          <w:color w:val="002060"/>
          <w:sz w:val="40"/>
          <w:szCs w:val="40"/>
          <w:rtl/>
          <w:lang w:bidi="ar-DZ"/>
        </w:rPr>
      </w:pPr>
      <w:r>
        <w:rPr>
          <w:rFonts w:ascii="Hacen Tunisia" w:hAnsi="Hacen Tunisia" w:cs="Hacen Tunisia"/>
          <w:color w:val="002060"/>
          <w:sz w:val="40"/>
          <w:szCs w:val="40"/>
          <w:lang w:bidi="ar-DZ"/>
        </w:rPr>
        <w:t xml:space="preserve">                     </w:t>
      </w:r>
      <w:r w:rsidRPr="00FD3B74">
        <w:rPr>
          <w:rFonts w:ascii="Hacen Tunisia" w:hAnsi="Hacen Tunisia" w:cs="Hacen Tunisia" w:hint="cs"/>
          <w:color w:val="002060"/>
          <w:sz w:val="40"/>
          <w:szCs w:val="40"/>
          <w:rtl/>
          <w:lang w:bidi="ar-DZ"/>
        </w:rPr>
        <w:t>نص الوضعية الانطلاقية</w:t>
      </w:r>
    </w:p>
    <w:p w:rsidR="00A911AE" w:rsidRPr="00A911AE" w:rsidRDefault="00A911AE" w:rsidP="00A911AE">
      <w:pPr>
        <w:bidi/>
        <w:spacing w:after="0" w:line="480" w:lineRule="auto"/>
        <w:jc w:val="both"/>
        <w:rPr>
          <w:rFonts w:ascii="Hacen Tunisia Bold" w:hAnsi="Hacen Tunisia Bold" w:cs="Hacen Tunisia Bold"/>
          <w:sz w:val="26"/>
          <w:szCs w:val="26"/>
          <w:rtl/>
          <w:lang w:bidi="ar-DZ"/>
        </w:rPr>
      </w:pPr>
      <w:r w:rsidRPr="00A911AE">
        <w:rPr>
          <w:rFonts w:ascii="Hacen Tunisia Bold" w:hAnsi="Hacen Tunisia Bold" w:cs="Hacen Tunisia Bold"/>
          <w:sz w:val="26"/>
          <w:szCs w:val="26"/>
          <w:rtl/>
          <w:lang w:bidi="ar-DZ"/>
        </w:rPr>
        <w:t>قررت جمعية الحي الخيرية مكافئة أربعة تلاميذ من السنة الثانية متوسط بمبالغ مالية على مجهوداتهم المبذولة طوال العام ومشاركتهم في نشاطاتها على أن يقوموا بإيجاد الرقم السري للخزنة الرقمية المكون من ثلاث أرقام بأنفسهم بعد أن قام رئيس الجمعية بالتعبير عنه كما يلي :</w:t>
      </w:r>
    </w:p>
    <w:p w:rsidR="00A911AE" w:rsidRPr="00A911AE" w:rsidRDefault="00A911AE" w:rsidP="00A911AE">
      <w:pPr>
        <w:bidi/>
        <w:spacing w:after="0" w:line="480" w:lineRule="auto"/>
        <w:jc w:val="center"/>
        <w:rPr>
          <w:rFonts w:ascii="Hacen Tunisia Bold" w:hAnsi="Hacen Tunisia Bold" w:cs="Hacen Tunisia Bold"/>
          <w:sz w:val="36"/>
          <w:szCs w:val="36"/>
          <w:rtl/>
        </w:rPr>
      </w:pPr>
      <w:r w:rsidRPr="00A911AE">
        <w:rPr>
          <w:rFonts w:ascii="Hacen Tunisia Bold" w:hAnsi="Hacen Tunisia Bold" w:cs="Hacen Tunisia Bold"/>
          <w:position w:val="-16"/>
          <w:sz w:val="36"/>
          <w:szCs w:val="36"/>
        </w:rPr>
        <w:object w:dxaOrig="31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1.75pt" o:ole="">
            <v:imagedata r:id="rId8" o:title=""/>
          </v:shape>
          <o:OLEObject Type="Embed" ProgID="Equation.DSMT4" ShapeID="_x0000_i1025" DrawAspect="Content" ObjectID="_1671762604" r:id="rId9"/>
        </w:object>
      </w:r>
    </w:p>
    <w:p w:rsidR="00A911AE" w:rsidRPr="00A911AE" w:rsidRDefault="00A911AE" w:rsidP="00A911AE">
      <w:pPr>
        <w:bidi/>
        <w:spacing w:after="0" w:line="480" w:lineRule="auto"/>
        <w:jc w:val="center"/>
        <w:rPr>
          <w:rFonts w:ascii="Hacen Tunisia Bold" w:hAnsi="Hacen Tunisia Bold" w:cs="Hacen Tunisia Bold"/>
          <w:sz w:val="36"/>
          <w:szCs w:val="36"/>
          <w:rtl/>
        </w:rPr>
      </w:pPr>
      <w:r w:rsidRPr="00A911AE">
        <w:rPr>
          <w:rFonts w:ascii="Hacen Tunisia Bold" w:hAnsi="Hacen Tunisia Bold" w:cs="Hacen Tunisia Bold"/>
          <w:position w:val="-24"/>
          <w:sz w:val="36"/>
          <w:szCs w:val="36"/>
        </w:rPr>
        <w:object w:dxaOrig="1500" w:dyaOrig="620">
          <v:shape id="_x0000_i1026" type="#_x0000_t75" style="width:75pt;height:30.75pt" o:ole="">
            <v:imagedata r:id="rId10" o:title=""/>
          </v:shape>
          <o:OLEObject Type="Embed" ProgID="Equation.DSMT4" ShapeID="_x0000_i1026" DrawAspect="Content" ObjectID="_1671762605" r:id="rId11"/>
        </w:object>
      </w:r>
    </w:p>
    <w:p w:rsidR="00A911AE" w:rsidRPr="00A911AE" w:rsidRDefault="00A911AE" w:rsidP="00A911AE">
      <w:pPr>
        <w:bidi/>
        <w:spacing w:after="0" w:line="480" w:lineRule="auto"/>
        <w:jc w:val="center"/>
        <w:rPr>
          <w:rFonts w:ascii="Hacen Tunisia Bold" w:hAnsi="Hacen Tunisia Bold" w:cs="Hacen Tunisia Bold"/>
          <w:sz w:val="26"/>
          <w:szCs w:val="26"/>
          <w:rtl/>
        </w:rPr>
      </w:pPr>
      <w:r w:rsidRPr="00A911AE">
        <w:rPr>
          <w:rFonts w:ascii="Hacen Tunisia Bold" w:hAnsi="Hacen Tunisia Bold" w:cs="Hacen Tunisia Bold"/>
          <w:position w:val="-6"/>
          <w:sz w:val="36"/>
          <w:szCs w:val="36"/>
        </w:rPr>
        <w:object w:dxaOrig="1600" w:dyaOrig="279">
          <v:shape id="_x0000_i1027" type="#_x0000_t75" style="width:80.25pt;height:13.5pt" o:ole="">
            <v:imagedata r:id="rId12" o:title=""/>
          </v:shape>
          <o:OLEObject Type="Embed" ProgID="Equation.DSMT4" ShapeID="_x0000_i1027" DrawAspect="Content" ObjectID="_1671762606" r:id="rId13"/>
        </w:object>
      </w:r>
    </w:p>
    <w:p w:rsidR="00A911AE" w:rsidRPr="00A911AE" w:rsidRDefault="00A911AE" w:rsidP="00A911AE">
      <w:pPr>
        <w:bidi/>
        <w:spacing w:after="0" w:line="480" w:lineRule="auto"/>
        <w:jc w:val="both"/>
        <w:rPr>
          <w:rFonts w:ascii="Hacen Tunisia Bold" w:hAnsi="Hacen Tunisia Bold" w:cs="Hacen Tunisia Bold"/>
          <w:sz w:val="26"/>
          <w:szCs w:val="26"/>
          <w:rtl/>
        </w:rPr>
      </w:pPr>
      <w:r w:rsidRPr="00A911AE">
        <w:rPr>
          <w:rFonts w:ascii="Hacen Tunisia Bold" w:hAnsi="Hacen Tunisia Bold" w:cs="Hacen Tunisia Bold"/>
          <w:sz w:val="26"/>
          <w:szCs w:val="26"/>
          <w:rtl/>
        </w:rPr>
        <w:t xml:space="preserve">بعد فتح الخزنة سيأخذ التلميذ الأول </w:t>
      </w:r>
      <w:r w:rsidRPr="00A911AE">
        <w:rPr>
          <w:rFonts w:ascii="Hacen Tunisia Bold" w:hAnsi="Hacen Tunisia Bold" w:cs="Hacen Tunisia Bold"/>
          <w:position w:val="-24"/>
          <w:sz w:val="26"/>
          <w:szCs w:val="26"/>
        </w:rPr>
        <w:object w:dxaOrig="240" w:dyaOrig="620">
          <v:shape id="_x0000_i1028" type="#_x0000_t75" style="width:12pt;height:30.75pt" o:ole="">
            <v:imagedata r:id="rId14" o:title=""/>
          </v:shape>
          <o:OLEObject Type="Embed" ProgID="Equation.DSMT4" ShapeID="_x0000_i1028" DrawAspect="Content" ObjectID="_1671762607" r:id="rId15"/>
        </w:object>
      </w:r>
      <w:r w:rsidRPr="00A911AE">
        <w:rPr>
          <w:rFonts w:ascii="Hacen Tunisia Bold" w:hAnsi="Hacen Tunisia Bold" w:cs="Hacen Tunisia Bold"/>
          <w:sz w:val="26"/>
          <w:szCs w:val="26"/>
          <w:rtl/>
        </w:rPr>
        <w:t xml:space="preserve"> ويأخذ الثاني </w:t>
      </w:r>
      <w:r w:rsidRPr="00A911AE">
        <w:rPr>
          <w:rFonts w:ascii="Hacen Tunisia Bold" w:hAnsi="Hacen Tunisia Bold" w:cs="Hacen Tunisia Bold"/>
          <w:position w:val="-24"/>
          <w:sz w:val="26"/>
          <w:szCs w:val="26"/>
        </w:rPr>
        <w:object w:dxaOrig="220" w:dyaOrig="620">
          <v:shape id="_x0000_i1029" type="#_x0000_t75" style="width:11.25pt;height:30.75pt" o:ole="">
            <v:imagedata r:id="rId16" o:title=""/>
          </v:shape>
          <o:OLEObject Type="Embed" ProgID="Equation.DSMT4" ShapeID="_x0000_i1029" DrawAspect="Content" ObjectID="_1671762608" r:id="rId17"/>
        </w:object>
      </w:r>
      <w:r w:rsidRPr="00A911AE">
        <w:rPr>
          <w:rFonts w:ascii="Hacen Tunisia Bold" w:hAnsi="Hacen Tunisia Bold" w:cs="Hacen Tunisia Bold"/>
          <w:sz w:val="26"/>
          <w:szCs w:val="26"/>
          <w:rtl/>
        </w:rPr>
        <w:t xml:space="preserve"> ويأخذ الثالث </w:t>
      </w:r>
      <w:r w:rsidRPr="00A911AE">
        <w:rPr>
          <w:rFonts w:ascii="Hacen Tunisia Bold" w:hAnsi="Hacen Tunisia Bold" w:cs="Hacen Tunisia Bold"/>
          <w:position w:val="-24"/>
          <w:sz w:val="26"/>
          <w:szCs w:val="26"/>
        </w:rPr>
        <w:object w:dxaOrig="320" w:dyaOrig="620">
          <v:shape id="_x0000_i1030" type="#_x0000_t75" style="width:16.5pt;height:30.75pt" o:ole="">
            <v:imagedata r:id="rId18" o:title=""/>
          </v:shape>
          <o:OLEObject Type="Embed" ProgID="Equation.DSMT4" ShapeID="_x0000_i1030" DrawAspect="Content" ObjectID="_1671762609" r:id="rId19"/>
        </w:object>
      </w:r>
      <w:r w:rsidRPr="00A911AE">
        <w:rPr>
          <w:rFonts w:ascii="Hacen Tunisia Bold" w:hAnsi="Hacen Tunisia Bold" w:cs="Hacen Tunisia Bold"/>
          <w:sz w:val="26"/>
          <w:szCs w:val="26"/>
          <w:rtl/>
        </w:rPr>
        <w:t xml:space="preserve"> مما في الخزنة والباقي للتلميذ الرابع .</w:t>
      </w:r>
    </w:p>
    <w:p w:rsidR="00A911AE" w:rsidRPr="00A911AE" w:rsidRDefault="00A911AE" w:rsidP="00EA1BF6">
      <w:pPr>
        <w:pStyle w:val="ListParagraph"/>
        <w:numPr>
          <w:ilvl w:val="0"/>
          <w:numId w:val="16"/>
        </w:numPr>
        <w:bidi/>
        <w:spacing w:after="0" w:line="480" w:lineRule="auto"/>
        <w:jc w:val="both"/>
        <w:rPr>
          <w:rFonts w:ascii="Hacen Tunisia Bold" w:hAnsi="Hacen Tunisia Bold" w:cs="Hacen Tunisia Bold"/>
          <w:color w:val="C00000"/>
          <w:sz w:val="28"/>
          <w:szCs w:val="28"/>
          <w:rtl/>
          <w:lang w:bidi="ar-DZ"/>
        </w:rPr>
      </w:pPr>
      <w:r w:rsidRPr="00A911AE">
        <w:rPr>
          <w:rFonts w:ascii="Hacen Tunisia Bold" w:hAnsi="Hacen Tunisia Bold" w:cs="Hacen Tunisia Bold"/>
          <w:color w:val="C00000"/>
          <w:sz w:val="28"/>
          <w:szCs w:val="28"/>
          <w:rtl/>
        </w:rPr>
        <w:t>ساعد التلاميذ على فتح الخزنة ثم معرفة أيهم يأخذ الحصة الأكبر ؟</w:t>
      </w:r>
    </w:p>
    <w:p w:rsidR="002412CC" w:rsidRDefault="002412CC" w:rsidP="008021AC">
      <w:pPr>
        <w:tabs>
          <w:tab w:val="left" w:pos="1040"/>
          <w:tab w:val="left" w:pos="7328"/>
        </w:tabs>
        <w:bidi/>
        <w:jc w:val="center"/>
        <w:rPr>
          <w:rFonts w:ascii="Hacen Casablanca" w:hAnsi="Hacen Casablanca" w:cs="Hacen Casablanca"/>
          <w:color w:val="002060"/>
          <w:sz w:val="32"/>
          <w:szCs w:val="32"/>
          <w:lang w:bidi="ar-DZ"/>
        </w:rPr>
      </w:pPr>
    </w:p>
    <w:p w:rsidR="00295382" w:rsidRDefault="00295382" w:rsidP="00295382">
      <w:pPr>
        <w:tabs>
          <w:tab w:val="left" w:pos="6088"/>
        </w:tabs>
        <w:bidi/>
        <w:spacing w:after="0"/>
        <w:rPr>
          <w:rFonts w:ascii="Hacen Casablanca" w:hAnsi="Hacen Casablanca" w:cs="Hacen Casablanca"/>
          <w:color w:val="002060"/>
          <w:sz w:val="32"/>
          <w:szCs w:val="32"/>
          <w:lang w:bidi="ar-DZ"/>
        </w:rPr>
      </w:pPr>
    </w:p>
    <w:p w:rsidR="00295382" w:rsidRDefault="00295382" w:rsidP="00295382">
      <w:pPr>
        <w:tabs>
          <w:tab w:val="left" w:pos="6088"/>
        </w:tabs>
        <w:bidi/>
        <w:spacing w:after="0"/>
        <w:rPr>
          <w:rFonts w:ascii="Hacen Casablanca" w:hAnsi="Hacen Casablanca" w:cs="Hacen Casablanca"/>
          <w:color w:val="002060"/>
          <w:sz w:val="32"/>
          <w:szCs w:val="32"/>
          <w:lang w:bidi="ar-DZ"/>
        </w:rPr>
      </w:pPr>
    </w:p>
    <w:p w:rsidR="00295382" w:rsidRDefault="00295382" w:rsidP="00295382">
      <w:pPr>
        <w:tabs>
          <w:tab w:val="left" w:pos="6088"/>
        </w:tabs>
        <w:bidi/>
        <w:spacing w:after="0"/>
        <w:rPr>
          <w:rFonts w:ascii="Hacen Casablanca" w:hAnsi="Hacen Casablanca" w:cs="Hacen Casablanca"/>
          <w:color w:val="002060"/>
          <w:sz w:val="32"/>
          <w:szCs w:val="32"/>
          <w:lang w:bidi="ar-DZ"/>
        </w:rPr>
      </w:pPr>
    </w:p>
    <w:p w:rsidR="00295382" w:rsidRDefault="00295382" w:rsidP="00295382">
      <w:pPr>
        <w:tabs>
          <w:tab w:val="left" w:pos="6088"/>
        </w:tabs>
        <w:bidi/>
        <w:spacing w:after="0"/>
        <w:rPr>
          <w:rFonts w:ascii="Hacen Casablanca" w:hAnsi="Hacen Casablanca" w:cs="Hacen Casablanca"/>
          <w:color w:val="002060"/>
          <w:sz w:val="32"/>
          <w:szCs w:val="32"/>
          <w:lang w:bidi="ar-DZ"/>
        </w:rPr>
      </w:pPr>
    </w:p>
    <w:p w:rsidR="00295382" w:rsidRDefault="00295382" w:rsidP="00295382">
      <w:pPr>
        <w:tabs>
          <w:tab w:val="left" w:pos="6088"/>
        </w:tabs>
        <w:bidi/>
        <w:spacing w:after="0"/>
        <w:rPr>
          <w:rFonts w:ascii="Hacen Casablanca" w:hAnsi="Hacen Casablanca" w:cs="Hacen Casablanca"/>
          <w:color w:val="002060"/>
          <w:sz w:val="32"/>
          <w:szCs w:val="32"/>
          <w:lang w:bidi="ar-DZ"/>
        </w:rPr>
      </w:pPr>
    </w:p>
    <w:p w:rsidR="00295382" w:rsidRDefault="00295382" w:rsidP="00295382">
      <w:pPr>
        <w:tabs>
          <w:tab w:val="left" w:pos="6088"/>
        </w:tabs>
        <w:bidi/>
        <w:spacing w:after="0"/>
        <w:rPr>
          <w:rFonts w:ascii="Hacen Casablanca" w:hAnsi="Hacen Casablanca" w:cs="Hacen Casablanca"/>
          <w:color w:val="002060"/>
          <w:sz w:val="32"/>
          <w:szCs w:val="32"/>
          <w:lang w:bidi="ar-DZ"/>
        </w:rPr>
      </w:pPr>
    </w:p>
    <w:p w:rsidR="00A911AE" w:rsidRDefault="00A911AE" w:rsidP="00A911AE">
      <w:pPr>
        <w:tabs>
          <w:tab w:val="left" w:pos="6088"/>
        </w:tabs>
        <w:bidi/>
        <w:spacing w:after="0"/>
        <w:rPr>
          <w:rFonts w:ascii="Hacen Casablanca" w:hAnsi="Hacen Casablanca" w:cs="Hacen Casablanca"/>
          <w:color w:val="002060"/>
          <w:sz w:val="32"/>
          <w:szCs w:val="32"/>
          <w:lang w:bidi="ar-DZ"/>
        </w:rPr>
      </w:pPr>
    </w:p>
    <w:p w:rsidR="00A911AE" w:rsidRDefault="00A911AE" w:rsidP="00A911AE">
      <w:pPr>
        <w:tabs>
          <w:tab w:val="left" w:pos="6088"/>
        </w:tabs>
        <w:bidi/>
        <w:spacing w:after="0"/>
        <w:rPr>
          <w:rFonts w:ascii="Hacen Casablanca" w:hAnsi="Hacen Casablanca" w:cs="Hacen Casablanca"/>
          <w:color w:val="002060"/>
          <w:sz w:val="32"/>
          <w:szCs w:val="32"/>
          <w:rtl/>
          <w:lang w:bidi="ar-DZ"/>
        </w:rPr>
      </w:pPr>
    </w:p>
    <w:p w:rsidR="008021AC" w:rsidRDefault="008021AC" w:rsidP="008021AC">
      <w:pPr>
        <w:tabs>
          <w:tab w:val="left" w:pos="6088"/>
        </w:tabs>
        <w:bidi/>
        <w:spacing w:after="0"/>
        <w:rPr>
          <w:rFonts w:ascii="Hacen Casablanca" w:hAnsi="Hacen Casablanca" w:cs="Hacen Casablanca"/>
          <w:color w:val="002060"/>
          <w:sz w:val="32"/>
          <w:szCs w:val="32"/>
          <w:rtl/>
          <w:lang w:bidi="ar-DZ"/>
        </w:rPr>
      </w:pPr>
    </w:p>
    <w:p w:rsidR="008021AC" w:rsidRDefault="008021AC" w:rsidP="008021AC">
      <w:pPr>
        <w:tabs>
          <w:tab w:val="left" w:pos="6088"/>
        </w:tabs>
        <w:bidi/>
        <w:spacing w:after="0"/>
        <w:rPr>
          <w:rFonts w:ascii="Hacen Casablanca" w:hAnsi="Hacen Casablanca" w:cs="Hacen Casablanca"/>
          <w:color w:val="002060"/>
          <w:sz w:val="32"/>
          <w:szCs w:val="32"/>
          <w:lang w:bidi="ar-DZ"/>
        </w:rPr>
      </w:pPr>
    </w:p>
    <w:p w:rsidR="00295382" w:rsidRPr="00375902" w:rsidRDefault="00295382" w:rsidP="00295382">
      <w:pPr>
        <w:tabs>
          <w:tab w:val="left" w:pos="6088"/>
        </w:tabs>
        <w:bidi/>
        <w:spacing w:after="0"/>
        <w:rPr>
          <w:rFonts w:ascii="Hacen Casablanca" w:hAnsi="Hacen Casablanca" w:cs="Hacen Casablanca"/>
          <w:color w:val="002060"/>
          <w:sz w:val="32"/>
          <w:szCs w:val="32"/>
          <w:lang w:bidi="ar-DZ"/>
        </w:rPr>
      </w:pPr>
    </w:p>
    <w:tbl>
      <w:tblPr>
        <w:tblW w:w="10740" w:type="dxa"/>
        <w:tblInd w:w="-9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9"/>
        <w:gridCol w:w="1900"/>
        <w:gridCol w:w="1128"/>
        <w:gridCol w:w="3963"/>
      </w:tblGrid>
      <w:tr w:rsidR="002412CC" w:rsidRPr="00C35A02" w:rsidTr="002412CC">
        <w:tc>
          <w:tcPr>
            <w:tcW w:w="6777" w:type="dxa"/>
            <w:gridSpan w:val="3"/>
            <w:tcBorders>
              <w:top w:val="single" w:sz="18" w:space="0" w:color="auto"/>
              <w:left w:val="single" w:sz="18" w:space="0" w:color="auto"/>
              <w:bottom w:val="single" w:sz="18" w:space="0" w:color="auto"/>
              <w:right w:val="single" w:sz="18" w:space="0" w:color="auto"/>
            </w:tcBorders>
          </w:tcPr>
          <w:p w:rsidR="002412CC" w:rsidRPr="00C35A02" w:rsidRDefault="00A911AE" w:rsidP="00EA1BF6">
            <w:pPr>
              <w:numPr>
                <w:ilvl w:val="0"/>
                <w:numId w:val="7"/>
              </w:numPr>
              <w:bidi/>
              <w:spacing w:after="0"/>
              <w:rPr>
                <w:rFonts w:ascii="Hacen Tunisia" w:eastAsia="Times New Roman" w:hAnsi="Hacen Tunisia" w:cs="Hacen Tunisia"/>
                <w:b/>
                <w:bCs/>
                <w:sz w:val="28"/>
                <w:szCs w:val="28"/>
              </w:rPr>
            </w:pPr>
            <w:r>
              <w:rPr>
                <w:rFonts w:ascii="Hacen Tunisia" w:eastAsia="Times New Roman" w:hAnsi="Hacen Tunisia" w:cs="Hacen Tunisia" w:hint="cs"/>
                <w:b/>
                <w:bCs/>
                <w:sz w:val="28"/>
                <w:szCs w:val="28"/>
                <w:rtl/>
                <w:lang w:bidi="ar-DZ"/>
              </w:rPr>
              <w:t>إجراء سلسلة عمليات بأقواس</w:t>
            </w:r>
            <w:r w:rsidR="002412CC" w:rsidRPr="00C35A02">
              <w:rPr>
                <w:rFonts w:ascii="Hacen Tunisia" w:eastAsia="Times New Roman" w:hAnsi="Hacen Tunisia" w:cs="Hacen Tunisia"/>
                <w:b/>
                <w:bCs/>
                <w:sz w:val="28"/>
                <w:szCs w:val="28"/>
                <w:rtl/>
              </w:rPr>
              <w:t>.</w:t>
            </w:r>
          </w:p>
          <w:p w:rsidR="002412CC" w:rsidRPr="00C35A02" w:rsidRDefault="00A911AE" w:rsidP="00EA1BF6">
            <w:pPr>
              <w:numPr>
                <w:ilvl w:val="0"/>
                <w:numId w:val="7"/>
              </w:numPr>
              <w:bidi/>
              <w:spacing w:after="0"/>
              <w:rPr>
                <w:rFonts w:ascii="Hacen Tunisia" w:eastAsia="Times New Roman" w:hAnsi="Hacen Tunisia" w:cs="Hacen Tunisia"/>
                <w:b/>
                <w:bCs/>
                <w:sz w:val="28"/>
                <w:szCs w:val="28"/>
              </w:rPr>
            </w:pPr>
            <w:r>
              <w:rPr>
                <w:rFonts w:ascii="Hacen Tunisia" w:eastAsia="Times New Roman" w:hAnsi="Hacen Tunisia" w:cs="Hacen Tunisia" w:hint="cs"/>
                <w:b/>
                <w:bCs/>
                <w:sz w:val="28"/>
                <w:szCs w:val="28"/>
                <w:rtl/>
              </w:rPr>
              <w:t>جمع وطرح كسرين</w:t>
            </w:r>
            <w:r w:rsidR="002412CC" w:rsidRPr="00C35A02">
              <w:rPr>
                <w:rFonts w:ascii="Hacen Tunisia" w:eastAsia="Times New Roman" w:hAnsi="Hacen Tunisia" w:cs="Hacen Tunisia"/>
                <w:b/>
                <w:bCs/>
                <w:sz w:val="28"/>
                <w:szCs w:val="28"/>
                <w:rtl/>
              </w:rPr>
              <w:t>.</w:t>
            </w:r>
          </w:p>
          <w:p w:rsidR="002412CC" w:rsidRDefault="00A911AE" w:rsidP="00EA1BF6">
            <w:pPr>
              <w:numPr>
                <w:ilvl w:val="0"/>
                <w:numId w:val="7"/>
              </w:numPr>
              <w:bidi/>
              <w:spacing w:after="0"/>
              <w:rPr>
                <w:rFonts w:ascii="Hacen Tunisia" w:eastAsia="Times New Roman" w:hAnsi="Hacen Tunisia" w:cs="Hacen Tunisia"/>
                <w:b/>
                <w:bCs/>
                <w:sz w:val="28"/>
                <w:szCs w:val="28"/>
              </w:rPr>
            </w:pPr>
            <w:r>
              <w:rPr>
                <w:rFonts w:ascii="Hacen Tunisia" w:eastAsia="Times New Roman" w:hAnsi="Hacen Tunisia" w:cs="Hacen Tunisia" w:hint="cs"/>
                <w:b/>
                <w:bCs/>
                <w:sz w:val="28"/>
                <w:szCs w:val="28"/>
                <w:rtl/>
              </w:rPr>
              <w:t xml:space="preserve">مقارنة كسرين </w:t>
            </w:r>
          </w:p>
          <w:p w:rsidR="00A911AE" w:rsidRPr="00C35A02" w:rsidRDefault="00A911AE" w:rsidP="00EA1BF6">
            <w:pPr>
              <w:numPr>
                <w:ilvl w:val="0"/>
                <w:numId w:val="7"/>
              </w:numPr>
              <w:bidi/>
              <w:spacing w:after="0"/>
              <w:rPr>
                <w:rFonts w:ascii="Hacen Tunisia" w:eastAsia="Times New Roman" w:hAnsi="Hacen Tunisia" w:cs="Hacen Tunisia"/>
                <w:b/>
                <w:bCs/>
                <w:sz w:val="28"/>
                <w:szCs w:val="28"/>
              </w:rPr>
            </w:pPr>
            <w:r>
              <w:rPr>
                <w:rFonts w:ascii="Hacen Tunisia" w:eastAsia="Times New Roman" w:hAnsi="Hacen Tunisia" w:cs="Hacen Tunisia" w:hint="cs"/>
                <w:b/>
                <w:bCs/>
                <w:sz w:val="28"/>
                <w:szCs w:val="28"/>
                <w:rtl/>
              </w:rPr>
              <w:t>ترتيب الكسور.</w:t>
            </w:r>
          </w:p>
          <w:p w:rsidR="002412CC" w:rsidRPr="00C35A02" w:rsidRDefault="002412CC" w:rsidP="008021AC">
            <w:pPr>
              <w:bidi/>
              <w:spacing w:after="0"/>
              <w:ind w:left="720"/>
              <w:rPr>
                <w:rFonts w:ascii="Hacen Tunisia" w:eastAsia="Times New Roman" w:hAnsi="Hacen Tunisia" w:cs="Hacen Tunisia"/>
                <w:sz w:val="28"/>
                <w:szCs w:val="28"/>
              </w:rPr>
            </w:pPr>
          </w:p>
        </w:tc>
        <w:tc>
          <w:tcPr>
            <w:tcW w:w="3963" w:type="dxa"/>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rPr>
                <w:rFonts w:ascii="Hacen Tunisia" w:eastAsia="Times New Roman" w:hAnsi="Hacen Tunisia" w:cs="Hacen Tunisia"/>
                <w:b/>
                <w:bCs/>
                <w:color w:val="FF0000"/>
                <w:sz w:val="28"/>
                <w:szCs w:val="28"/>
              </w:rPr>
            </w:pPr>
          </w:p>
          <w:p w:rsidR="002412CC" w:rsidRPr="00C35A02" w:rsidRDefault="002412CC" w:rsidP="002412CC">
            <w:pPr>
              <w:bidi/>
              <w:spacing w:after="0"/>
              <w:rPr>
                <w:rFonts w:ascii="Hacen Tunisia" w:eastAsia="Times New Roman" w:hAnsi="Hacen Tunisia" w:cs="Hacen Tunisia"/>
                <w:b/>
                <w:bCs/>
                <w:color w:val="FF0000"/>
                <w:sz w:val="28"/>
                <w:szCs w:val="28"/>
              </w:rPr>
            </w:pPr>
          </w:p>
          <w:p w:rsidR="002412CC" w:rsidRPr="00C35A02" w:rsidRDefault="002412CC" w:rsidP="002412CC">
            <w:pPr>
              <w:bidi/>
              <w:spacing w:after="0"/>
              <w:jc w:val="center"/>
              <w:rPr>
                <w:rFonts w:ascii="Hacen Tunisia" w:eastAsia="Times New Roman" w:hAnsi="Hacen Tunisia" w:cs="Hacen Tunisia"/>
                <w:b/>
                <w:bCs/>
                <w:color w:val="FF0000"/>
                <w:sz w:val="28"/>
                <w:szCs w:val="28"/>
              </w:rPr>
            </w:pPr>
            <w:r>
              <w:rPr>
                <w:rFonts w:ascii="Hacen Tunisia" w:eastAsia="Times New Roman" w:hAnsi="Hacen Tunisia" w:cs="Hacen Tunisia"/>
                <w:b/>
                <w:bCs/>
                <w:color w:val="FF0000"/>
                <w:sz w:val="28"/>
                <w:szCs w:val="28"/>
                <w:rtl/>
              </w:rPr>
              <w:t>غ</w:t>
            </w:r>
            <w:r>
              <w:rPr>
                <w:rFonts w:ascii="Hacen Tunisia" w:eastAsia="Times New Roman" w:hAnsi="Hacen Tunisia" w:cs="Hacen Tunisia" w:hint="cs"/>
                <w:b/>
                <w:bCs/>
                <w:color w:val="FF0000"/>
                <w:sz w:val="28"/>
                <w:szCs w:val="28"/>
                <w:rtl/>
              </w:rPr>
              <w:t>يابا</w:t>
            </w:r>
            <w:r w:rsidRPr="00C35A02">
              <w:rPr>
                <w:rFonts w:ascii="Hacen Tunisia" w:eastAsia="Times New Roman" w:hAnsi="Hacen Tunisia" w:cs="Hacen Tunisia"/>
                <w:b/>
                <w:bCs/>
                <w:color w:val="FF0000"/>
                <w:sz w:val="28"/>
                <w:szCs w:val="28"/>
                <w:rtl/>
              </w:rPr>
              <w:t>ت الوضعية التعلمية و غاياتها</w:t>
            </w:r>
          </w:p>
        </w:tc>
      </w:tr>
      <w:tr w:rsidR="002412CC" w:rsidRPr="00C35A02" w:rsidTr="002412CC">
        <w:trPr>
          <w:trHeight w:val="543"/>
        </w:trPr>
        <w:tc>
          <w:tcPr>
            <w:tcW w:w="6777" w:type="dxa"/>
            <w:gridSpan w:val="3"/>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rPr>
                <w:rFonts w:ascii="Hacen Tunisia" w:eastAsia="Times New Roman" w:hAnsi="Hacen Tunisia" w:cs="Hacen Tunisia"/>
                <w:b/>
                <w:bCs/>
                <w:sz w:val="28"/>
                <w:szCs w:val="28"/>
              </w:rPr>
            </w:pPr>
            <w:r w:rsidRPr="00C35A02">
              <w:rPr>
                <w:rFonts w:ascii="Hacen Tunisia" w:eastAsia="Times New Roman" w:hAnsi="Hacen Tunisia" w:cs="Hacen Tunisia"/>
                <w:b/>
                <w:bCs/>
                <w:sz w:val="28"/>
                <w:szCs w:val="28"/>
                <w:rtl/>
              </w:rPr>
              <w:t>النص في قصاصات أو على السبورة.</w:t>
            </w:r>
          </w:p>
        </w:tc>
        <w:tc>
          <w:tcPr>
            <w:tcW w:w="3963" w:type="dxa"/>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jc w:val="center"/>
              <w:rPr>
                <w:rFonts w:ascii="Hacen Tunisia" w:eastAsia="Times New Roman" w:hAnsi="Hacen Tunisia" w:cs="Hacen Tunisia"/>
                <w:color w:val="FF0000"/>
                <w:sz w:val="28"/>
                <w:szCs w:val="28"/>
              </w:rPr>
            </w:pPr>
            <w:r w:rsidRPr="00C35A02">
              <w:rPr>
                <w:rFonts w:ascii="Hacen Tunisia" w:eastAsia="Times New Roman" w:hAnsi="Hacen Tunisia" w:cs="Hacen Tunisia"/>
                <w:b/>
                <w:bCs/>
                <w:color w:val="FF0000"/>
                <w:sz w:val="28"/>
                <w:szCs w:val="28"/>
                <w:rtl/>
              </w:rPr>
              <w:t>السندات التعليمية المستعملة</w:t>
            </w:r>
            <w:r w:rsidRPr="00C35A02">
              <w:rPr>
                <w:rFonts w:ascii="Hacen Tunisia" w:eastAsia="Times New Roman" w:hAnsi="Hacen Tunisia" w:cs="Hacen Tunisia"/>
                <w:color w:val="FF0000"/>
                <w:sz w:val="28"/>
                <w:szCs w:val="28"/>
                <w:rtl/>
              </w:rPr>
              <w:t>.</w:t>
            </w:r>
          </w:p>
        </w:tc>
      </w:tr>
      <w:tr w:rsidR="002412CC" w:rsidRPr="00C35A02" w:rsidTr="002412CC">
        <w:tc>
          <w:tcPr>
            <w:tcW w:w="6777" w:type="dxa"/>
            <w:gridSpan w:val="3"/>
            <w:tcBorders>
              <w:top w:val="single" w:sz="18" w:space="0" w:color="auto"/>
              <w:left w:val="single" w:sz="18" w:space="0" w:color="auto"/>
              <w:bottom w:val="single" w:sz="18" w:space="0" w:color="auto"/>
              <w:right w:val="single" w:sz="18" w:space="0" w:color="auto"/>
            </w:tcBorders>
          </w:tcPr>
          <w:p w:rsidR="002412CC" w:rsidRPr="00C35A02" w:rsidRDefault="002412CC" w:rsidP="00EA1BF6">
            <w:pPr>
              <w:numPr>
                <w:ilvl w:val="0"/>
                <w:numId w:val="9"/>
              </w:numPr>
              <w:bidi/>
              <w:spacing w:after="0"/>
              <w:rPr>
                <w:rFonts w:ascii="Hacen Tunisia" w:eastAsia="Times New Roman" w:hAnsi="Hacen Tunisia" w:cs="Hacen Tunisia"/>
                <w:b/>
                <w:bCs/>
                <w:sz w:val="28"/>
                <w:szCs w:val="28"/>
              </w:rPr>
            </w:pPr>
            <w:r w:rsidRPr="00C35A02">
              <w:rPr>
                <w:rFonts w:ascii="Hacen Tunisia" w:eastAsia="Times New Roman" w:hAnsi="Hacen Tunisia" w:cs="Hacen Tunisia"/>
                <w:b/>
                <w:bCs/>
                <w:sz w:val="28"/>
                <w:szCs w:val="28"/>
                <w:rtl/>
              </w:rPr>
              <w:t>فكرة الحل لا تظهر بسبب كثرة المعطيات .</w:t>
            </w:r>
          </w:p>
          <w:p w:rsidR="002412CC" w:rsidRPr="00C35A02" w:rsidRDefault="002412CC" w:rsidP="00EA1BF6">
            <w:pPr>
              <w:numPr>
                <w:ilvl w:val="0"/>
                <w:numId w:val="9"/>
              </w:numPr>
              <w:bidi/>
              <w:spacing w:after="0"/>
              <w:rPr>
                <w:rFonts w:ascii="Hacen Tunisia" w:eastAsia="Times New Roman" w:hAnsi="Hacen Tunisia" w:cs="Hacen Tunisia"/>
                <w:b/>
                <w:bCs/>
                <w:sz w:val="28"/>
                <w:szCs w:val="28"/>
              </w:rPr>
            </w:pPr>
            <w:r w:rsidRPr="00C35A02">
              <w:rPr>
                <w:rFonts w:ascii="Hacen Tunisia" w:eastAsia="Times New Roman" w:hAnsi="Hacen Tunisia" w:cs="Hacen Tunisia"/>
                <w:b/>
                <w:bCs/>
                <w:sz w:val="28"/>
                <w:szCs w:val="28"/>
                <w:rtl/>
              </w:rPr>
              <w:t>امكانية ظهور بعض الأخطاء في الحساب.</w:t>
            </w:r>
          </w:p>
        </w:tc>
        <w:tc>
          <w:tcPr>
            <w:tcW w:w="3963" w:type="dxa"/>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jc w:val="center"/>
              <w:rPr>
                <w:rFonts w:ascii="Hacen Tunisia" w:eastAsia="Times New Roman" w:hAnsi="Hacen Tunisia" w:cs="Hacen Tunisia"/>
                <w:b/>
                <w:bCs/>
                <w:color w:val="FF0000"/>
                <w:sz w:val="28"/>
                <w:szCs w:val="28"/>
              </w:rPr>
            </w:pPr>
            <w:r w:rsidRPr="00C35A02">
              <w:rPr>
                <w:rFonts w:ascii="Hacen Tunisia" w:eastAsia="Times New Roman" w:hAnsi="Hacen Tunisia" w:cs="Hacen Tunisia"/>
                <w:b/>
                <w:bCs/>
                <w:color w:val="FF0000"/>
                <w:sz w:val="28"/>
                <w:szCs w:val="28"/>
                <w:rtl/>
              </w:rPr>
              <w:t>الصعوبات المتوقعة</w:t>
            </w:r>
          </w:p>
        </w:tc>
      </w:tr>
      <w:tr w:rsidR="002412CC" w:rsidRPr="00C35A02" w:rsidTr="002412CC">
        <w:tc>
          <w:tcPr>
            <w:tcW w:w="6777" w:type="dxa"/>
            <w:gridSpan w:val="3"/>
            <w:tcBorders>
              <w:top w:val="single" w:sz="18" w:space="0" w:color="auto"/>
              <w:left w:val="single" w:sz="18" w:space="0" w:color="auto"/>
              <w:bottom w:val="single" w:sz="18" w:space="0" w:color="auto"/>
              <w:right w:val="single" w:sz="18" w:space="0" w:color="auto"/>
            </w:tcBorders>
          </w:tcPr>
          <w:p w:rsidR="002412CC" w:rsidRPr="00C35A02" w:rsidRDefault="00A911AE" w:rsidP="00EA1BF6">
            <w:pPr>
              <w:numPr>
                <w:ilvl w:val="0"/>
                <w:numId w:val="8"/>
              </w:numPr>
              <w:bidi/>
              <w:spacing w:after="0"/>
              <w:rPr>
                <w:rFonts w:ascii="Hacen Tunisia" w:eastAsia="Times New Roman" w:hAnsi="Hacen Tunisia" w:cs="Hacen Tunisia"/>
                <w:b/>
                <w:bCs/>
                <w:sz w:val="28"/>
                <w:szCs w:val="28"/>
              </w:rPr>
            </w:pPr>
            <w:r>
              <w:rPr>
                <w:rFonts w:ascii="Hacen Tunisia" w:eastAsia="Times New Roman" w:hAnsi="Hacen Tunisia" w:cs="Hacen Tunisia" w:hint="cs"/>
                <w:b/>
                <w:bCs/>
                <w:sz w:val="28"/>
                <w:szCs w:val="28"/>
                <w:rtl/>
                <w:lang w:bidi="ar-DZ"/>
              </w:rPr>
              <w:t>إجراء سلسلة عمليات باقواس وبدون اقواس</w:t>
            </w:r>
            <w:r w:rsidR="002412CC" w:rsidRPr="00C35A02">
              <w:rPr>
                <w:rFonts w:ascii="Hacen Tunisia" w:eastAsia="Times New Roman" w:hAnsi="Hacen Tunisia" w:cs="Hacen Tunisia"/>
                <w:b/>
                <w:bCs/>
                <w:sz w:val="28"/>
                <w:szCs w:val="28"/>
                <w:rtl/>
              </w:rPr>
              <w:t>.</w:t>
            </w:r>
          </w:p>
          <w:p w:rsidR="002412CC" w:rsidRPr="00C35A02" w:rsidRDefault="00A911AE" w:rsidP="00EA1BF6">
            <w:pPr>
              <w:numPr>
                <w:ilvl w:val="0"/>
                <w:numId w:val="8"/>
              </w:numPr>
              <w:bidi/>
              <w:spacing w:after="0"/>
              <w:rPr>
                <w:rFonts w:ascii="Hacen Tunisia" w:eastAsia="Times New Roman" w:hAnsi="Hacen Tunisia" w:cs="Hacen Tunisia"/>
                <w:b/>
                <w:bCs/>
                <w:sz w:val="28"/>
                <w:szCs w:val="28"/>
              </w:rPr>
            </w:pPr>
            <w:r>
              <w:rPr>
                <w:rFonts w:ascii="Hacen Tunisia" w:eastAsia="Times New Roman" w:hAnsi="Hacen Tunisia" w:cs="Hacen Tunisia" w:hint="cs"/>
                <w:b/>
                <w:bCs/>
                <w:sz w:val="28"/>
                <w:szCs w:val="28"/>
                <w:rtl/>
              </w:rPr>
              <w:t xml:space="preserve">جمع وطرح كسرين </w:t>
            </w:r>
            <w:r w:rsidR="002412CC" w:rsidRPr="00C35A02">
              <w:rPr>
                <w:rFonts w:ascii="Hacen Tunisia" w:eastAsia="Times New Roman" w:hAnsi="Hacen Tunisia" w:cs="Hacen Tunisia"/>
                <w:b/>
                <w:bCs/>
                <w:sz w:val="28"/>
                <w:szCs w:val="28"/>
                <w:rtl/>
              </w:rPr>
              <w:t>.</w:t>
            </w:r>
          </w:p>
          <w:p w:rsidR="002412CC" w:rsidRPr="00C35A02" w:rsidRDefault="00A911AE" w:rsidP="00EA1BF6">
            <w:pPr>
              <w:numPr>
                <w:ilvl w:val="0"/>
                <w:numId w:val="8"/>
              </w:numPr>
              <w:bidi/>
              <w:spacing w:after="0"/>
              <w:rPr>
                <w:rFonts w:ascii="Hacen Tunisia" w:eastAsia="Times New Roman" w:hAnsi="Hacen Tunisia" w:cs="Hacen Tunisia"/>
                <w:sz w:val="28"/>
                <w:szCs w:val="28"/>
              </w:rPr>
            </w:pPr>
            <w:r>
              <w:rPr>
                <w:rFonts w:ascii="Hacen Tunisia" w:eastAsia="Times New Roman" w:hAnsi="Hacen Tunisia" w:cs="Hacen Tunisia" w:hint="cs"/>
                <w:b/>
                <w:bCs/>
                <w:sz w:val="28"/>
                <w:szCs w:val="28"/>
                <w:rtl/>
              </w:rPr>
              <w:t>مقارنة كسرين</w:t>
            </w:r>
          </w:p>
        </w:tc>
        <w:tc>
          <w:tcPr>
            <w:tcW w:w="3963" w:type="dxa"/>
            <w:tcBorders>
              <w:top w:val="single" w:sz="18" w:space="0" w:color="auto"/>
              <w:left w:val="single" w:sz="18" w:space="0" w:color="auto"/>
              <w:bottom w:val="single" w:sz="18" w:space="0" w:color="auto"/>
              <w:right w:val="single" w:sz="18" w:space="0" w:color="auto"/>
            </w:tcBorders>
          </w:tcPr>
          <w:p w:rsidR="002412CC" w:rsidRDefault="002412CC" w:rsidP="002412CC">
            <w:pPr>
              <w:bidi/>
              <w:spacing w:after="0"/>
              <w:jc w:val="center"/>
              <w:rPr>
                <w:rFonts w:ascii="Hacen Tunisia" w:eastAsia="Times New Roman" w:hAnsi="Hacen Tunisia" w:cs="Hacen Tunisia"/>
                <w:b/>
                <w:bCs/>
                <w:color w:val="FF0000"/>
                <w:sz w:val="28"/>
                <w:szCs w:val="28"/>
              </w:rPr>
            </w:pPr>
          </w:p>
          <w:p w:rsidR="002412CC" w:rsidRDefault="002412CC" w:rsidP="002412CC">
            <w:pPr>
              <w:bidi/>
              <w:spacing w:after="0"/>
              <w:jc w:val="center"/>
              <w:rPr>
                <w:rFonts w:ascii="Hacen Tunisia" w:eastAsia="Times New Roman" w:hAnsi="Hacen Tunisia" w:cs="Hacen Tunisia"/>
                <w:b/>
                <w:bCs/>
                <w:color w:val="FF0000"/>
                <w:sz w:val="28"/>
                <w:szCs w:val="28"/>
              </w:rPr>
            </w:pPr>
            <w:r w:rsidRPr="00C35A02">
              <w:rPr>
                <w:rFonts w:ascii="Hacen Tunisia" w:eastAsia="Times New Roman" w:hAnsi="Hacen Tunisia" w:cs="Hacen Tunisia"/>
                <w:b/>
                <w:bCs/>
                <w:color w:val="FF0000"/>
                <w:sz w:val="28"/>
                <w:szCs w:val="28"/>
                <w:rtl/>
              </w:rPr>
              <w:t>الموارد المعرفية</w:t>
            </w:r>
          </w:p>
          <w:p w:rsidR="002412CC" w:rsidRPr="00C35A02" w:rsidRDefault="002412CC" w:rsidP="002412CC">
            <w:pPr>
              <w:bidi/>
              <w:spacing w:after="0"/>
              <w:jc w:val="center"/>
              <w:rPr>
                <w:rFonts w:ascii="Hacen Tunisia" w:eastAsia="Times New Roman" w:hAnsi="Hacen Tunisia" w:cs="Hacen Tunisia"/>
                <w:b/>
                <w:bCs/>
                <w:color w:val="FF0000"/>
                <w:sz w:val="28"/>
                <w:szCs w:val="28"/>
              </w:rPr>
            </w:pPr>
            <w:r w:rsidRPr="00C35A02">
              <w:rPr>
                <w:rFonts w:ascii="Hacen Tunisia" w:eastAsia="Times New Roman" w:hAnsi="Hacen Tunisia" w:cs="Hacen Tunisia"/>
                <w:b/>
                <w:bCs/>
                <w:color w:val="FF0000"/>
                <w:sz w:val="28"/>
                <w:szCs w:val="28"/>
                <w:rtl/>
              </w:rPr>
              <w:t>و الموارد المجندة لحل الوضعية</w:t>
            </w:r>
          </w:p>
        </w:tc>
      </w:tr>
      <w:tr w:rsidR="002412CC" w:rsidRPr="00C35A02" w:rsidTr="002412CC">
        <w:trPr>
          <w:trHeight w:val="510"/>
        </w:trPr>
        <w:tc>
          <w:tcPr>
            <w:tcW w:w="3749" w:type="dxa"/>
            <w:tcBorders>
              <w:top w:val="single" w:sz="18" w:space="0" w:color="auto"/>
              <w:left w:val="single" w:sz="18" w:space="0" w:color="auto"/>
              <w:bottom w:val="single" w:sz="18" w:space="0" w:color="auto"/>
              <w:right w:val="single" w:sz="18" w:space="0" w:color="auto"/>
            </w:tcBorders>
          </w:tcPr>
          <w:p w:rsidR="002412CC" w:rsidRPr="00C35A02" w:rsidRDefault="002412CC" w:rsidP="00EA1BF6">
            <w:pPr>
              <w:numPr>
                <w:ilvl w:val="0"/>
                <w:numId w:val="10"/>
              </w:numPr>
              <w:bidi/>
              <w:spacing w:after="0"/>
              <w:rPr>
                <w:rFonts w:ascii="Hacen Tunisia" w:eastAsia="Times New Roman" w:hAnsi="Hacen Tunisia" w:cs="Hacen Tunisia"/>
                <w:b/>
                <w:bCs/>
                <w:sz w:val="26"/>
                <w:szCs w:val="26"/>
              </w:rPr>
            </w:pPr>
            <w:r w:rsidRPr="00C35A02">
              <w:rPr>
                <w:rFonts w:ascii="Hacen Tunisia" w:eastAsia="Times New Roman" w:hAnsi="Hacen Tunisia" w:cs="Hacen Tunisia"/>
                <w:b/>
                <w:bCs/>
                <w:sz w:val="26"/>
                <w:szCs w:val="26"/>
                <w:rtl/>
              </w:rPr>
              <w:t>استخراج المعلومات ,يوظف و يستنتج.</w:t>
            </w:r>
          </w:p>
        </w:tc>
        <w:tc>
          <w:tcPr>
            <w:tcW w:w="1900" w:type="dxa"/>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jc w:val="center"/>
              <w:rPr>
                <w:rFonts w:ascii="Hacen Tunisia" w:eastAsia="Times New Roman" w:hAnsi="Hacen Tunisia" w:cs="Hacen Tunisia"/>
                <w:b/>
                <w:bCs/>
                <w:color w:val="FF0000"/>
                <w:sz w:val="28"/>
                <w:szCs w:val="28"/>
                <w:rtl/>
                <w:lang w:bidi="ar-DZ"/>
              </w:rPr>
            </w:pPr>
            <w:r w:rsidRPr="00C35A02">
              <w:rPr>
                <w:rFonts w:ascii="Hacen Tunisia" w:eastAsia="Times New Roman" w:hAnsi="Hacen Tunisia" w:cs="Hacen Tunisia"/>
                <w:b/>
                <w:bCs/>
                <w:color w:val="FF0000"/>
                <w:sz w:val="28"/>
                <w:szCs w:val="28"/>
                <w:rtl/>
                <w:lang w:bidi="ar-DZ"/>
              </w:rPr>
              <w:t>طابع فكري</w:t>
            </w:r>
          </w:p>
        </w:tc>
        <w:tc>
          <w:tcPr>
            <w:tcW w:w="1128" w:type="dxa"/>
            <w:vMerge w:val="restart"/>
            <w:tcBorders>
              <w:top w:val="single" w:sz="18" w:space="0" w:color="auto"/>
              <w:left w:val="single" w:sz="18" w:space="0" w:color="auto"/>
              <w:right w:val="single" w:sz="18" w:space="0" w:color="auto"/>
            </w:tcBorders>
          </w:tcPr>
          <w:p w:rsidR="002412CC" w:rsidRPr="00C35A02" w:rsidRDefault="002412CC" w:rsidP="002412CC">
            <w:pPr>
              <w:bidi/>
              <w:spacing w:after="0" w:line="360" w:lineRule="auto"/>
              <w:jc w:val="center"/>
              <w:rPr>
                <w:rFonts w:ascii="Hacen Tunisia" w:eastAsia="Times New Roman" w:hAnsi="Hacen Tunisia" w:cs="Hacen Tunisia"/>
                <w:b/>
                <w:bCs/>
                <w:color w:val="00B050"/>
                <w:sz w:val="28"/>
                <w:szCs w:val="28"/>
                <w:rtl/>
              </w:rPr>
            </w:pPr>
          </w:p>
          <w:p w:rsidR="002412CC" w:rsidRPr="00C35A02" w:rsidRDefault="002412CC" w:rsidP="002412CC">
            <w:pPr>
              <w:bidi/>
              <w:spacing w:after="0" w:line="360" w:lineRule="auto"/>
              <w:jc w:val="center"/>
              <w:rPr>
                <w:rFonts w:ascii="Hacen Tunisia" w:eastAsia="Times New Roman" w:hAnsi="Hacen Tunisia" w:cs="Hacen Tunisia"/>
                <w:b/>
                <w:bCs/>
                <w:color w:val="00B050"/>
                <w:sz w:val="28"/>
                <w:szCs w:val="28"/>
                <w:rtl/>
              </w:rPr>
            </w:pPr>
          </w:p>
          <w:p w:rsidR="002412CC" w:rsidRPr="00C35A02" w:rsidRDefault="002412CC" w:rsidP="002412CC">
            <w:pPr>
              <w:bidi/>
              <w:spacing w:after="0" w:line="360" w:lineRule="auto"/>
              <w:jc w:val="center"/>
              <w:rPr>
                <w:rFonts w:ascii="Hacen Tunisia" w:eastAsia="Times New Roman" w:hAnsi="Hacen Tunisia" w:cs="Hacen Tunisia"/>
                <w:b/>
                <w:bCs/>
                <w:color w:val="00B050"/>
                <w:sz w:val="28"/>
                <w:szCs w:val="28"/>
              </w:rPr>
            </w:pPr>
            <w:r w:rsidRPr="00C35A02">
              <w:rPr>
                <w:rFonts w:ascii="Hacen Tunisia" w:eastAsia="Times New Roman" w:hAnsi="Hacen Tunisia" w:cs="Hacen Tunisia"/>
                <w:b/>
                <w:bCs/>
                <w:color w:val="00B050"/>
                <w:sz w:val="28"/>
                <w:szCs w:val="28"/>
                <w:rtl/>
              </w:rPr>
              <w:t>الكفاءات العرضية</w:t>
            </w:r>
          </w:p>
        </w:tc>
        <w:tc>
          <w:tcPr>
            <w:tcW w:w="3963" w:type="dxa"/>
            <w:vMerge w:val="restart"/>
            <w:tcBorders>
              <w:top w:val="single" w:sz="18" w:space="0" w:color="auto"/>
              <w:left w:val="single" w:sz="18" w:space="0" w:color="auto"/>
              <w:right w:val="single" w:sz="18" w:space="0" w:color="auto"/>
            </w:tcBorders>
          </w:tcPr>
          <w:p w:rsidR="002412CC" w:rsidRDefault="002412CC" w:rsidP="002412CC">
            <w:pPr>
              <w:bidi/>
              <w:spacing w:after="0"/>
              <w:jc w:val="center"/>
              <w:rPr>
                <w:rFonts w:ascii="Hacen Tunisia" w:eastAsia="Times New Roman" w:hAnsi="Hacen Tunisia" w:cs="Hacen Tunisia"/>
                <w:b/>
                <w:bCs/>
                <w:color w:val="FF0000"/>
                <w:sz w:val="28"/>
                <w:szCs w:val="28"/>
              </w:rPr>
            </w:pPr>
          </w:p>
          <w:p w:rsidR="002412CC" w:rsidRDefault="002412CC" w:rsidP="002412CC">
            <w:pPr>
              <w:bidi/>
              <w:spacing w:after="0"/>
              <w:jc w:val="center"/>
              <w:rPr>
                <w:rFonts w:ascii="Hacen Tunisia" w:eastAsia="Times New Roman" w:hAnsi="Hacen Tunisia" w:cs="Hacen Tunisia"/>
                <w:b/>
                <w:bCs/>
                <w:color w:val="FF0000"/>
                <w:sz w:val="28"/>
                <w:szCs w:val="28"/>
              </w:rPr>
            </w:pPr>
            <w:r w:rsidRPr="00C35A02">
              <w:rPr>
                <w:rFonts w:ascii="Hacen Tunisia" w:eastAsia="Times New Roman" w:hAnsi="Hacen Tunisia" w:cs="Hacen Tunisia"/>
                <w:b/>
                <w:bCs/>
                <w:color w:val="FF0000"/>
                <w:sz w:val="28"/>
                <w:szCs w:val="28"/>
                <w:rtl/>
              </w:rPr>
              <w:t>أهداف الوضعية التعلمية</w:t>
            </w:r>
          </w:p>
          <w:p w:rsidR="002412CC" w:rsidRDefault="002412CC" w:rsidP="002412CC">
            <w:pPr>
              <w:bidi/>
              <w:spacing w:after="0"/>
              <w:jc w:val="center"/>
              <w:rPr>
                <w:rFonts w:ascii="Hacen Tunisia" w:eastAsia="Times New Roman" w:hAnsi="Hacen Tunisia" w:cs="Hacen Tunisia"/>
                <w:b/>
                <w:bCs/>
                <w:color w:val="FF0000"/>
                <w:sz w:val="28"/>
                <w:szCs w:val="28"/>
              </w:rPr>
            </w:pPr>
            <w:r w:rsidRPr="00C35A02">
              <w:rPr>
                <w:rFonts w:ascii="Hacen Tunisia" w:eastAsia="Times New Roman" w:hAnsi="Hacen Tunisia" w:cs="Hacen Tunisia"/>
                <w:b/>
                <w:bCs/>
                <w:color w:val="FF0000"/>
                <w:sz w:val="28"/>
                <w:szCs w:val="28"/>
                <w:rtl/>
              </w:rPr>
              <w:t>+</w:t>
            </w:r>
          </w:p>
          <w:p w:rsidR="002412CC" w:rsidRPr="00C35A02" w:rsidRDefault="002412CC" w:rsidP="002412CC">
            <w:pPr>
              <w:bidi/>
              <w:spacing w:after="0"/>
              <w:jc w:val="center"/>
              <w:rPr>
                <w:rFonts w:ascii="Hacen Tunisia" w:eastAsia="Times New Roman" w:hAnsi="Hacen Tunisia" w:cs="Hacen Tunisia"/>
                <w:b/>
                <w:bCs/>
                <w:color w:val="FF0000"/>
                <w:sz w:val="28"/>
                <w:szCs w:val="28"/>
              </w:rPr>
            </w:pPr>
            <w:r w:rsidRPr="00C35A02">
              <w:rPr>
                <w:rFonts w:ascii="Hacen Tunisia" w:eastAsia="Times New Roman" w:hAnsi="Hacen Tunisia" w:cs="Hacen Tunisia"/>
                <w:b/>
                <w:bCs/>
                <w:color w:val="FF0000"/>
                <w:sz w:val="28"/>
                <w:szCs w:val="28"/>
                <w:rtl/>
              </w:rPr>
              <w:t>القيم و المواقف</w:t>
            </w:r>
          </w:p>
        </w:tc>
      </w:tr>
      <w:tr w:rsidR="002412CC" w:rsidRPr="00C35A02" w:rsidTr="002412CC">
        <w:trPr>
          <w:trHeight w:val="630"/>
        </w:trPr>
        <w:tc>
          <w:tcPr>
            <w:tcW w:w="3749" w:type="dxa"/>
            <w:tcBorders>
              <w:top w:val="single" w:sz="18" w:space="0" w:color="auto"/>
              <w:left w:val="single" w:sz="18" w:space="0" w:color="auto"/>
              <w:bottom w:val="single" w:sz="18" w:space="0" w:color="auto"/>
              <w:right w:val="single" w:sz="18" w:space="0" w:color="auto"/>
            </w:tcBorders>
          </w:tcPr>
          <w:p w:rsidR="002412CC" w:rsidRPr="00C35A02" w:rsidRDefault="002412CC" w:rsidP="00EA1BF6">
            <w:pPr>
              <w:numPr>
                <w:ilvl w:val="0"/>
                <w:numId w:val="10"/>
              </w:numPr>
              <w:bidi/>
              <w:spacing w:after="0"/>
              <w:rPr>
                <w:rFonts w:ascii="Hacen Tunisia" w:eastAsia="Times New Roman" w:hAnsi="Hacen Tunisia" w:cs="Hacen Tunisia"/>
                <w:b/>
                <w:bCs/>
                <w:sz w:val="26"/>
                <w:szCs w:val="26"/>
                <w:rtl/>
              </w:rPr>
            </w:pPr>
            <w:r w:rsidRPr="00C35A02">
              <w:rPr>
                <w:rFonts w:ascii="Hacen Tunisia" w:eastAsia="Times New Roman" w:hAnsi="Hacen Tunisia" w:cs="Hacen Tunisia"/>
                <w:b/>
                <w:bCs/>
                <w:sz w:val="26"/>
                <w:szCs w:val="26"/>
                <w:rtl/>
              </w:rPr>
              <w:t>ينظم عمله بدقة  واتقان  و ذلك باتخاد استراتيجية سليمة.</w:t>
            </w:r>
          </w:p>
        </w:tc>
        <w:tc>
          <w:tcPr>
            <w:tcW w:w="1900" w:type="dxa"/>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jc w:val="center"/>
              <w:rPr>
                <w:rFonts w:ascii="Hacen Tunisia" w:eastAsia="Times New Roman" w:hAnsi="Hacen Tunisia" w:cs="Hacen Tunisia"/>
                <w:b/>
                <w:bCs/>
                <w:color w:val="FF0000"/>
                <w:sz w:val="28"/>
                <w:szCs w:val="28"/>
                <w:rtl/>
              </w:rPr>
            </w:pPr>
            <w:r w:rsidRPr="00C35A02">
              <w:rPr>
                <w:rFonts w:ascii="Hacen Tunisia" w:eastAsia="Times New Roman" w:hAnsi="Hacen Tunisia" w:cs="Hacen Tunisia"/>
                <w:b/>
                <w:bCs/>
                <w:color w:val="FF0000"/>
                <w:sz w:val="28"/>
                <w:szCs w:val="28"/>
                <w:rtl/>
              </w:rPr>
              <w:t>طابع منهجي</w:t>
            </w:r>
          </w:p>
        </w:tc>
        <w:tc>
          <w:tcPr>
            <w:tcW w:w="1128" w:type="dxa"/>
            <w:vMerge/>
            <w:tcBorders>
              <w:left w:val="single" w:sz="18" w:space="0" w:color="auto"/>
              <w:right w:val="single" w:sz="18" w:space="0" w:color="auto"/>
            </w:tcBorders>
          </w:tcPr>
          <w:p w:rsidR="002412CC" w:rsidRPr="00C35A02" w:rsidRDefault="002412CC" w:rsidP="002412CC">
            <w:pPr>
              <w:bidi/>
              <w:spacing w:after="0" w:line="360" w:lineRule="auto"/>
              <w:jc w:val="center"/>
              <w:rPr>
                <w:rFonts w:ascii="Hacen Tunisia" w:eastAsia="Times New Roman" w:hAnsi="Hacen Tunisia" w:cs="Hacen Tunisia"/>
                <w:b/>
                <w:bCs/>
                <w:sz w:val="28"/>
                <w:szCs w:val="28"/>
                <w:rtl/>
              </w:rPr>
            </w:pPr>
          </w:p>
        </w:tc>
        <w:tc>
          <w:tcPr>
            <w:tcW w:w="3963" w:type="dxa"/>
            <w:vMerge/>
            <w:tcBorders>
              <w:left w:val="single" w:sz="18" w:space="0" w:color="auto"/>
              <w:right w:val="single" w:sz="18" w:space="0" w:color="auto"/>
            </w:tcBorders>
          </w:tcPr>
          <w:p w:rsidR="002412CC" w:rsidRPr="00C35A02" w:rsidRDefault="002412CC" w:rsidP="002412CC">
            <w:pPr>
              <w:bidi/>
              <w:spacing w:after="0"/>
              <w:rPr>
                <w:rFonts w:ascii="Hacen Tunisia" w:eastAsia="Times New Roman" w:hAnsi="Hacen Tunisia" w:cs="Hacen Tunisia"/>
                <w:b/>
                <w:bCs/>
                <w:color w:val="FF0000"/>
                <w:sz w:val="28"/>
                <w:szCs w:val="28"/>
                <w:rtl/>
              </w:rPr>
            </w:pPr>
          </w:p>
        </w:tc>
      </w:tr>
      <w:tr w:rsidR="002412CC" w:rsidRPr="00C35A02" w:rsidTr="002412CC">
        <w:trPr>
          <w:trHeight w:val="540"/>
        </w:trPr>
        <w:tc>
          <w:tcPr>
            <w:tcW w:w="3749" w:type="dxa"/>
            <w:tcBorders>
              <w:top w:val="single" w:sz="18" w:space="0" w:color="auto"/>
              <w:left w:val="single" w:sz="18" w:space="0" w:color="auto"/>
              <w:bottom w:val="single" w:sz="18" w:space="0" w:color="auto"/>
              <w:right w:val="single" w:sz="18" w:space="0" w:color="auto"/>
            </w:tcBorders>
          </w:tcPr>
          <w:p w:rsidR="002412CC" w:rsidRPr="00C35A02" w:rsidRDefault="002412CC" w:rsidP="00EA1BF6">
            <w:pPr>
              <w:numPr>
                <w:ilvl w:val="0"/>
                <w:numId w:val="10"/>
              </w:numPr>
              <w:bidi/>
              <w:spacing w:after="0"/>
              <w:rPr>
                <w:rFonts w:ascii="Hacen Tunisia" w:eastAsia="Times New Roman" w:hAnsi="Hacen Tunisia" w:cs="Hacen Tunisia"/>
                <w:b/>
                <w:bCs/>
                <w:sz w:val="26"/>
                <w:szCs w:val="26"/>
                <w:rtl/>
              </w:rPr>
            </w:pPr>
            <w:r w:rsidRPr="00C35A02">
              <w:rPr>
                <w:rFonts w:ascii="Hacen Tunisia" w:eastAsia="Times New Roman" w:hAnsi="Hacen Tunisia" w:cs="Hacen Tunisia"/>
                <w:b/>
                <w:bCs/>
                <w:sz w:val="26"/>
                <w:szCs w:val="26"/>
                <w:rtl/>
              </w:rPr>
              <w:t>يصل الى الحل و يبرر النتائج</w:t>
            </w:r>
            <w:r w:rsidRPr="00C35A02">
              <w:rPr>
                <w:rFonts w:ascii="Hacen Tunisia" w:eastAsia="Times New Roman" w:hAnsi="Hacen Tunisia" w:cs="Hacen Tunisia"/>
                <w:b/>
                <w:bCs/>
                <w:sz w:val="26"/>
                <w:szCs w:val="26"/>
                <w:rtl/>
                <w:lang w:bidi="ar-DZ"/>
              </w:rPr>
              <w:t>.</w:t>
            </w:r>
          </w:p>
        </w:tc>
        <w:tc>
          <w:tcPr>
            <w:tcW w:w="1900" w:type="dxa"/>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jc w:val="center"/>
              <w:rPr>
                <w:rFonts w:ascii="Hacen Tunisia" w:eastAsia="Times New Roman" w:hAnsi="Hacen Tunisia" w:cs="Hacen Tunisia"/>
                <w:b/>
                <w:bCs/>
                <w:color w:val="FF0000"/>
                <w:sz w:val="28"/>
                <w:szCs w:val="28"/>
                <w:rtl/>
              </w:rPr>
            </w:pPr>
            <w:r w:rsidRPr="00C35A02">
              <w:rPr>
                <w:rFonts w:ascii="Hacen Tunisia" w:eastAsia="Times New Roman" w:hAnsi="Hacen Tunisia" w:cs="Hacen Tunisia"/>
                <w:b/>
                <w:bCs/>
                <w:color w:val="FF0000"/>
                <w:sz w:val="28"/>
                <w:szCs w:val="28"/>
                <w:rtl/>
              </w:rPr>
              <w:t>طابع تواصلي</w:t>
            </w:r>
          </w:p>
        </w:tc>
        <w:tc>
          <w:tcPr>
            <w:tcW w:w="1128" w:type="dxa"/>
            <w:vMerge/>
            <w:tcBorders>
              <w:left w:val="single" w:sz="18" w:space="0" w:color="auto"/>
              <w:right w:val="single" w:sz="18" w:space="0" w:color="auto"/>
            </w:tcBorders>
          </w:tcPr>
          <w:p w:rsidR="002412CC" w:rsidRPr="00C35A02" w:rsidRDefault="002412CC" w:rsidP="002412CC">
            <w:pPr>
              <w:bidi/>
              <w:spacing w:after="0" w:line="360" w:lineRule="auto"/>
              <w:jc w:val="center"/>
              <w:rPr>
                <w:rFonts w:ascii="Hacen Tunisia" w:eastAsia="Times New Roman" w:hAnsi="Hacen Tunisia" w:cs="Hacen Tunisia"/>
                <w:b/>
                <w:bCs/>
                <w:sz w:val="28"/>
                <w:szCs w:val="28"/>
                <w:rtl/>
              </w:rPr>
            </w:pPr>
          </w:p>
        </w:tc>
        <w:tc>
          <w:tcPr>
            <w:tcW w:w="3963" w:type="dxa"/>
            <w:vMerge/>
            <w:tcBorders>
              <w:left w:val="single" w:sz="18" w:space="0" w:color="auto"/>
              <w:right w:val="single" w:sz="18" w:space="0" w:color="auto"/>
            </w:tcBorders>
          </w:tcPr>
          <w:p w:rsidR="002412CC" w:rsidRPr="00C35A02" w:rsidRDefault="002412CC" w:rsidP="002412CC">
            <w:pPr>
              <w:bidi/>
              <w:spacing w:after="0"/>
              <w:rPr>
                <w:rFonts w:ascii="Hacen Tunisia" w:eastAsia="Times New Roman" w:hAnsi="Hacen Tunisia" w:cs="Hacen Tunisia"/>
                <w:b/>
                <w:bCs/>
                <w:color w:val="FF0000"/>
                <w:sz w:val="28"/>
                <w:szCs w:val="28"/>
                <w:rtl/>
              </w:rPr>
            </w:pPr>
          </w:p>
        </w:tc>
      </w:tr>
      <w:tr w:rsidR="002412CC" w:rsidRPr="00C35A02" w:rsidTr="002412CC">
        <w:trPr>
          <w:trHeight w:val="1967"/>
        </w:trPr>
        <w:tc>
          <w:tcPr>
            <w:tcW w:w="3749" w:type="dxa"/>
            <w:tcBorders>
              <w:top w:val="single" w:sz="18" w:space="0" w:color="auto"/>
              <w:left w:val="single" w:sz="18" w:space="0" w:color="auto"/>
              <w:bottom w:val="single" w:sz="18" w:space="0" w:color="auto"/>
              <w:right w:val="single" w:sz="18" w:space="0" w:color="auto"/>
            </w:tcBorders>
          </w:tcPr>
          <w:p w:rsidR="002412CC" w:rsidRPr="00C35A02" w:rsidRDefault="002412CC" w:rsidP="00EA1BF6">
            <w:pPr>
              <w:numPr>
                <w:ilvl w:val="0"/>
                <w:numId w:val="10"/>
              </w:numPr>
              <w:bidi/>
              <w:spacing w:after="0"/>
              <w:rPr>
                <w:rFonts w:ascii="Hacen Tunisia" w:eastAsia="Times New Roman" w:hAnsi="Hacen Tunisia" w:cs="Hacen Tunisia"/>
                <w:b/>
                <w:bCs/>
                <w:sz w:val="26"/>
                <w:szCs w:val="26"/>
              </w:rPr>
            </w:pPr>
            <w:r w:rsidRPr="00C35A02">
              <w:rPr>
                <w:rFonts w:ascii="Hacen Tunisia" w:eastAsia="Times New Roman" w:hAnsi="Hacen Tunisia" w:cs="Hacen Tunisia"/>
                <w:b/>
                <w:bCs/>
                <w:sz w:val="26"/>
                <w:szCs w:val="26"/>
                <w:rtl/>
              </w:rPr>
              <w:t>يبذل الجهد للقيام بعمله بدقة و صدق وأمانة و اتقان.</w:t>
            </w:r>
          </w:p>
          <w:p w:rsidR="002412CC" w:rsidRPr="00C35A02" w:rsidRDefault="002412CC" w:rsidP="00EA1BF6">
            <w:pPr>
              <w:numPr>
                <w:ilvl w:val="0"/>
                <w:numId w:val="10"/>
              </w:numPr>
              <w:bidi/>
              <w:spacing w:after="0"/>
              <w:rPr>
                <w:rFonts w:ascii="Hacen Tunisia" w:eastAsia="Times New Roman" w:hAnsi="Hacen Tunisia" w:cs="Hacen Tunisia"/>
                <w:b/>
                <w:bCs/>
                <w:sz w:val="26"/>
                <w:szCs w:val="26"/>
              </w:rPr>
            </w:pPr>
            <w:r w:rsidRPr="00C35A02">
              <w:rPr>
                <w:rFonts w:ascii="Hacen Tunisia" w:eastAsia="Times New Roman" w:hAnsi="Hacen Tunisia" w:cs="Hacen Tunisia"/>
                <w:b/>
                <w:bCs/>
                <w:sz w:val="26"/>
                <w:szCs w:val="26"/>
                <w:rtl/>
              </w:rPr>
              <w:t>يتعاون من اقرانه.</w:t>
            </w:r>
          </w:p>
          <w:p w:rsidR="002412CC" w:rsidRPr="00C35A02" w:rsidRDefault="002412CC" w:rsidP="00EA1BF6">
            <w:pPr>
              <w:numPr>
                <w:ilvl w:val="0"/>
                <w:numId w:val="10"/>
              </w:numPr>
              <w:bidi/>
              <w:spacing w:after="0"/>
              <w:rPr>
                <w:rFonts w:ascii="Hacen Tunisia" w:eastAsia="Times New Roman" w:hAnsi="Hacen Tunisia" w:cs="Hacen Tunisia"/>
                <w:b/>
                <w:bCs/>
                <w:sz w:val="26"/>
                <w:szCs w:val="26"/>
                <w:rtl/>
              </w:rPr>
            </w:pPr>
            <w:r w:rsidRPr="00C35A02">
              <w:rPr>
                <w:rFonts w:ascii="Hacen Tunisia" w:eastAsia="Times New Roman" w:hAnsi="Hacen Tunisia" w:cs="Hacen Tunisia"/>
                <w:b/>
                <w:bCs/>
                <w:sz w:val="26"/>
                <w:szCs w:val="26"/>
                <w:rtl/>
              </w:rPr>
              <w:t>يثمن قيمة العمل.</w:t>
            </w:r>
          </w:p>
        </w:tc>
        <w:tc>
          <w:tcPr>
            <w:tcW w:w="1900" w:type="dxa"/>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jc w:val="center"/>
              <w:rPr>
                <w:rFonts w:ascii="Hacen Tunisia" w:eastAsia="Times New Roman" w:hAnsi="Hacen Tunisia" w:cs="Hacen Tunisia"/>
                <w:b/>
                <w:bCs/>
                <w:color w:val="FF0000"/>
                <w:sz w:val="28"/>
                <w:szCs w:val="28"/>
                <w:rtl/>
              </w:rPr>
            </w:pPr>
            <w:r w:rsidRPr="00C35A02">
              <w:rPr>
                <w:rFonts w:ascii="Hacen Tunisia" w:eastAsia="Times New Roman" w:hAnsi="Hacen Tunisia" w:cs="Hacen Tunisia"/>
                <w:b/>
                <w:bCs/>
                <w:color w:val="FF0000"/>
                <w:sz w:val="28"/>
                <w:szCs w:val="28"/>
                <w:rtl/>
              </w:rPr>
              <w:t>طابع اجتماعي</w:t>
            </w:r>
          </w:p>
        </w:tc>
        <w:tc>
          <w:tcPr>
            <w:tcW w:w="1128" w:type="dxa"/>
            <w:vMerge/>
            <w:tcBorders>
              <w:left w:val="single" w:sz="18" w:space="0" w:color="auto"/>
              <w:bottom w:val="single" w:sz="18" w:space="0" w:color="auto"/>
              <w:right w:val="single" w:sz="18" w:space="0" w:color="auto"/>
            </w:tcBorders>
          </w:tcPr>
          <w:p w:rsidR="002412CC" w:rsidRPr="00C35A02" w:rsidRDefault="002412CC" w:rsidP="002412CC">
            <w:pPr>
              <w:bidi/>
              <w:spacing w:after="0" w:line="360" w:lineRule="auto"/>
              <w:jc w:val="center"/>
              <w:rPr>
                <w:rFonts w:ascii="Hacen Tunisia" w:eastAsia="Times New Roman" w:hAnsi="Hacen Tunisia" w:cs="Hacen Tunisia"/>
                <w:b/>
                <w:bCs/>
                <w:sz w:val="28"/>
                <w:szCs w:val="28"/>
                <w:rtl/>
              </w:rPr>
            </w:pPr>
          </w:p>
        </w:tc>
        <w:tc>
          <w:tcPr>
            <w:tcW w:w="3963" w:type="dxa"/>
            <w:vMerge/>
            <w:tcBorders>
              <w:left w:val="single" w:sz="18" w:space="0" w:color="auto"/>
              <w:right w:val="single" w:sz="18" w:space="0" w:color="auto"/>
            </w:tcBorders>
          </w:tcPr>
          <w:p w:rsidR="002412CC" w:rsidRPr="00C35A02" w:rsidRDefault="002412CC" w:rsidP="002412CC">
            <w:pPr>
              <w:bidi/>
              <w:spacing w:after="0"/>
              <w:rPr>
                <w:rFonts w:ascii="Hacen Tunisia" w:eastAsia="Times New Roman" w:hAnsi="Hacen Tunisia" w:cs="Hacen Tunisia"/>
                <w:b/>
                <w:bCs/>
                <w:color w:val="FF0000"/>
                <w:sz w:val="28"/>
                <w:szCs w:val="28"/>
                <w:rtl/>
              </w:rPr>
            </w:pPr>
          </w:p>
        </w:tc>
      </w:tr>
      <w:tr w:rsidR="002412CC" w:rsidRPr="00C35A02" w:rsidTr="002412CC">
        <w:trPr>
          <w:trHeight w:val="1714"/>
        </w:trPr>
        <w:tc>
          <w:tcPr>
            <w:tcW w:w="5649" w:type="dxa"/>
            <w:gridSpan w:val="2"/>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rPr>
                <w:rFonts w:ascii="Hacen Tunisia" w:eastAsia="Times New Roman" w:hAnsi="Hacen Tunisia" w:cs="Hacen Tunisia"/>
                <w:b/>
                <w:bCs/>
                <w:sz w:val="26"/>
                <w:szCs w:val="26"/>
              </w:rPr>
            </w:pPr>
          </w:p>
          <w:p w:rsidR="002412CC" w:rsidRPr="00C35A02" w:rsidRDefault="002412CC" w:rsidP="00EA1BF6">
            <w:pPr>
              <w:numPr>
                <w:ilvl w:val="0"/>
                <w:numId w:val="11"/>
              </w:numPr>
              <w:bidi/>
              <w:spacing w:after="0"/>
              <w:rPr>
                <w:rFonts w:ascii="Hacen Tunisia" w:eastAsia="Times New Roman" w:hAnsi="Hacen Tunisia" w:cs="Hacen Tunisia"/>
                <w:b/>
                <w:bCs/>
                <w:sz w:val="26"/>
                <w:szCs w:val="26"/>
              </w:rPr>
            </w:pPr>
            <w:r w:rsidRPr="00C35A02">
              <w:rPr>
                <w:rFonts w:ascii="Hacen Tunisia" w:eastAsia="Times New Roman" w:hAnsi="Hacen Tunisia" w:cs="Hacen Tunisia"/>
                <w:b/>
                <w:bCs/>
                <w:sz w:val="26"/>
                <w:szCs w:val="26"/>
                <w:rtl/>
              </w:rPr>
              <w:t>التلميذ بالواقع و نشر روح الأخوة.</w:t>
            </w:r>
          </w:p>
          <w:p w:rsidR="002412CC" w:rsidRPr="00C35A02" w:rsidRDefault="002412CC" w:rsidP="00EA1BF6">
            <w:pPr>
              <w:numPr>
                <w:ilvl w:val="0"/>
                <w:numId w:val="11"/>
              </w:numPr>
              <w:bidi/>
              <w:spacing w:after="0"/>
              <w:rPr>
                <w:rFonts w:ascii="Hacen Tunisia" w:eastAsia="Times New Roman" w:hAnsi="Hacen Tunisia" w:cs="Hacen Tunisia"/>
                <w:b/>
                <w:bCs/>
                <w:sz w:val="26"/>
                <w:szCs w:val="26"/>
                <w:rtl/>
              </w:rPr>
            </w:pPr>
            <w:r w:rsidRPr="00C35A02">
              <w:rPr>
                <w:rFonts w:ascii="Hacen Tunisia" w:eastAsia="Times New Roman" w:hAnsi="Hacen Tunisia" w:cs="Hacen Tunisia"/>
                <w:b/>
                <w:bCs/>
                <w:sz w:val="26"/>
                <w:szCs w:val="26"/>
                <w:rtl/>
              </w:rPr>
              <w:t>مساهمة الرياضيات في حل المشاكل اليومية و تسيير الأمور.</w:t>
            </w:r>
          </w:p>
        </w:tc>
        <w:tc>
          <w:tcPr>
            <w:tcW w:w="1128" w:type="dxa"/>
            <w:tcBorders>
              <w:top w:val="single" w:sz="18" w:space="0" w:color="auto"/>
              <w:left w:val="single" w:sz="18" w:space="0" w:color="auto"/>
              <w:bottom w:val="single" w:sz="18" w:space="0" w:color="auto"/>
              <w:right w:val="single" w:sz="18" w:space="0" w:color="auto"/>
            </w:tcBorders>
          </w:tcPr>
          <w:p w:rsidR="002412CC" w:rsidRPr="00C35A02" w:rsidRDefault="002412CC" w:rsidP="002412CC">
            <w:pPr>
              <w:bidi/>
              <w:spacing w:after="0" w:line="360" w:lineRule="auto"/>
              <w:jc w:val="center"/>
              <w:rPr>
                <w:rFonts w:ascii="Hacen Tunisia" w:eastAsia="Times New Roman" w:hAnsi="Hacen Tunisia" w:cs="Hacen Tunisia"/>
                <w:b/>
                <w:bCs/>
                <w:color w:val="00B050"/>
                <w:sz w:val="28"/>
                <w:szCs w:val="28"/>
                <w:rtl/>
              </w:rPr>
            </w:pPr>
          </w:p>
          <w:p w:rsidR="002412CC" w:rsidRPr="00C35A02" w:rsidRDefault="002412CC" w:rsidP="002412CC">
            <w:pPr>
              <w:bidi/>
              <w:spacing w:after="0" w:line="360" w:lineRule="auto"/>
              <w:jc w:val="center"/>
              <w:rPr>
                <w:rFonts w:ascii="Hacen Tunisia" w:eastAsia="Times New Roman" w:hAnsi="Hacen Tunisia" w:cs="Hacen Tunisia"/>
                <w:b/>
                <w:bCs/>
                <w:color w:val="00B050"/>
                <w:sz w:val="28"/>
                <w:szCs w:val="28"/>
                <w:rtl/>
              </w:rPr>
            </w:pPr>
            <w:r w:rsidRPr="00C35A02">
              <w:rPr>
                <w:rFonts w:ascii="Hacen Tunisia" w:eastAsia="Times New Roman" w:hAnsi="Hacen Tunisia" w:cs="Hacen Tunisia"/>
                <w:b/>
                <w:bCs/>
                <w:color w:val="00B050"/>
                <w:sz w:val="28"/>
                <w:szCs w:val="28"/>
                <w:rtl/>
              </w:rPr>
              <w:t>القيم و المواقف</w:t>
            </w:r>
          </w:p>
        </w:tc>
        <w:tc>
          <w:tcPr>
            <w:tcW w:w="3963" w:type="dxa"/>
            <w:vMerge/>
            <w:tcBorders>
              <w:left w:val="single" w:sz="18" w:space="0" w:color="auto"/>
              <w:bottom w:val="single" w:sz="18" w:space="0" w:color="auto"/>
              <w:right w:val="single" w:sz="18" w:space="0" w:color="auto"/>
            </w:tcBorders>
          </w:tcPr>
          <w:p w:rsidR="002412CC" w:rsidRPr="00C35A02" w:rsidRDefault="002412CC" w:rsidP="002412CC">
            <w:pPr>
              <w:bidi/>
              <w:spacing w:after="0"/>
              <w:rPr>
                <w:rFonts w:ascii="Hacen Tunisia" w:eastAsia="Times New Roman" w:hAnsi="Hacen Tunisia" w:cs="Hacen Tunisia"/>
                <w:b/>
                <w:bCs/>
                <w:color w:val="FF0000"/>
                <w:sz w:val="28"/>
                <w:szCs w:val="28"/>
                <w:rtl/>
              </w:rPr>
            </w:pPr>
          </w:p>
        </w:tc>
      </w:tr>
    </w:tbl>
    <w:p w:rsidR="002412CC" w:rsidRDefault="002412CC" w:rsidP="002412CC">
      <w:pPr>
        <w:rPr>
          <w:rtl/>
          <w:lang w:bidi="ar-DZ"/>
        </w:rPr>
      </w:pPr>
      <w:r>
        <w:rPr>
          <w:rtl/>
          <w:lang w:bidi="ar-DZ"/>
        </w:rPr>
        <w:tab/>
      </w:r>
    </w:p>
    <w:p w:rsidR="002412CC" w:rsidRDefault="002412CC" w:rsidP="002412CC">
      <w:pPr>
        <w:tabs>
          <w:tab w:val="left" w:pos="2955"/>
        </w:tabs>
        <w:bidi/>
        <w:rPr>
          <w:rFonts w:ascii="Hacen Tunisia" w:hAnsi="Hacen Tunisia" w:cs="Traditional Arabic"/>
          <w:sz w:val="34"/>
          <w:szCs w:val="34"/>
          <w:lang w:bidi="ar-DZ"/>
        </w:rPr>
      </w:pPr>
    </w:p>
    <w:p w:rsidR="00295382" w:rsidRDefault="00295382" w:rsidP="00295382">
      <w:pPr>
        <w:tabs>
          <w:tab w:val="left" w:pos="2955"/>
        </w:tabs>
        <w:bidi/>
        <w:rPr>
          <w:rFonts w:ascii="Hacen Tunisia" w:hAnsi="Hacen Tunisia" w:cs="Traditional Arabic"/>
          <w:sz w:val="34"/>
          <w:szCs w:val="34"/>
          <w:lang w:bidi="ar-DZ"/>
        </w:rPr>
      </w:pPr>
    </w:p>
    <w:p w:rsidR="002412CC" w:rsidRDefault="002412CC" w:rsidP="002412CC">
      <w:pPr>
        <w:tabs>
          <w:tab w:val="left" w:pos="2955"/>
        </w:tabs>
        <w:bidi/>
        <w:rPr>
          <w:rFonts w:ascii="Hacen Tunisia" w:hAnsi="Hacen Tunisia" w:cs="Traditional Arabic"/>
          <w:sz w:val="34"/>
          <w:szCs w:val="34"/>
          <w:rtl/>
          <w:lang w:bidi="ar-DZ"/>
        </w:rPr>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rPr>
          <w:rtl/>
        </w:rPr>
      </w:pPr>
    </w:p>
    <w:p w:rsidR="006639B7" w:rsidRDefault="006639B7" w:rsidP="006639B7">
      <w:pPr>
        <w:tabs>
          <w:tab w:val="left" w:pos="1678"/>
        </w:tabs>
        <w:bidi/>
        <w:spacing w:after="0"/>
        <w:jc w:val="right"/>
        <w:rPr>
          <w:rtl/>
        </w:rPr>
      </w:pPr>
    </w:p>
    <w:p w:rsidR="006639B7" w:rsidRDefault="006639B7" w:rsidP="006639B7">
      <w:pPr>
        <w:tabs>
          <w:tab w:val="left" w:pos="1678"/>
        </w:tabs>
        <w:bidi/>
        <w:spacing w:after="0"/>
        <w:jc w:val="right"/>
        <w:rPr>
          <w:rtl/>
        </w:rPr>
      </w:pPr>
    </w:p>
    <w:p w:rsidR="006639B7" w:rsidRDefault="006639B7" w:rsidP="006639B7">
      <w:pPr>
        <w:tabs>
          <w:tab w:val="left" w:pos="1678"/>
        </w:tabs>
        <w:bidi/>
        <w:spacing w:after="0"/>
        <w:jc w:val="right"/>
        <w:rPr>
          <w:rtl/>
        </w:rPr>
      </w:pPr>
    </w:p>
    <w:p w:rsidR="006639B7" w:rsidRDefault="006639B7" w:rsidP="006639B7">
      <w:pPr>
        <w:tabs>
          <w:tab w:val="left" w:pos="1678"/>
        </w:tabs>
        <w:bidi/>
        <w:spacing w:after="0"/>
        <w:jc w:val="right"/>
        <w:rPr>
          <w:rtl/>
        </w:rPr>
      </w:pPr>
    </w:p>
    <w:p w:rsidR="006639B7" w:rsidRDefault="006639B7" w:rsidP="006639B7">
      <w:pPr>
        <w:tabs>
          <w:tab w:val="left" w:pos="1678"/>
        </w:tabs>
        <w:bidi/>
        <w:spacing w:after="0"/>
        <w:jc w:val="right"/>
        <w:rPr>
          <w:rtl/>
        </w:rPr>
      </w:pPr>
    </w:p>
    <w:p w:rsidR="006639B7" w:rsidRDefault="006639B7" w:rsidP="006639B7">
      <w:pPr>
        <w:tabs>
          <w:tab w:val="left" w:pos="1678"/>
        </w:tabs>
        <w:bidi/>
        <w:spacing w:after="0"/>
        <w:jc w:val="right"/>
        <w:rPr>
          <w:rtl/>
        </w:rPr>
      </w:pPr>
    </w:p>
    <w:p w:rsidR="006639B7" w:rsidRDefault="006639B7" w:rsidP="006639B7">
      <w:pPr>
        <w:tabs>
          <w:tab w:val="left" w:pos="1678"/>
        </w:tabs>
        <w:bidi/>
        <w:spacing w:after="0"/>
        <w:jc w:val="right"/>
        <w:rPr>
          <w:rtl/>
        </w:rPr>
      </w:pPr>
    </w:p>
    <w:p w:rsidR="006639B7" w:rsidRDefault="006639B7" w:rsidP="006639B7">
      <w:pPr>
        <w:tabs>
          <w:tab w:val="left" w:pos="1678"/>
        </w:tabs>
        <w:bidi/>
        <w:spacing w:after="0"/>
        <w:jc w:val="right"/>
        <w:rPr>
          <w:rtl/>
        </w:rPr>
      </w:pPr>
    </w:p>
    <w:p w:rsidR="006639B7" w:rsidRDefault="006639B7" w:rsidP="006639B7">
      <w:pPr>
        <w:tabs>
          <w:tab w:val="left" w:pos="1678"/>
        </w:tabs>
        <w:bidi/>
        <w:spacing w:after="0"/>
        <w:jc w:val="right"/>
        <w:rPr>
          <w:rtl/>
        </w:rPr>
      </w:pPr>
    </w:p>
    <w:p w:rsidR="006639B7" w:rsidRDefault="006639B7" w:rsidP="006639B7">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295382" w:rsidP="006B5894">
      <w:pPr>
        <w:tabs>
          <w:tab w:val="left" w:pos="1678"/>
        </w:tabs>
        <w:bidi/>
        <w:spacing w:after="0"/>
        <w:jc w:val="right"/>
      </w:pPr>
      <w:r>
        <w:rPr>
          <w:noProof/>
          <w:lang w:val="en-US"/>
        </w:rPr>
        <mc:AlternateContent>
          <mc:Choice Requires="wps">
            <w:drawing>
              <wp:anchor distT="0" distB="0" distL="114300" distR="114300" simplePos="0" relativeHeight="251729920" behindDoc="0" locked="0" layoutInCell="1" allowOverlap="1" wp14:anchorId="580FF2B3" wp14:editId="76DE9896">
                <wp:simplePos x="0" y="0"/>
                <wp:positionH relativeFrom="column">
                  <wp:posOffset>-180975</wp:posOffset>
                </wp:positionH>
                <wp:positionV relativeFrom="paragraph">
                  <wp:posOffset>101600</wp:posOffset>
                </wp:positionV>
                <wp:extent cx="5715000" cy="1933575"/>
                <wp:effectExtent l="0" t="0" r="19050" b="28575"/>
                <wp:wrapNone/>
                <wp:docPr id="312" name="Rounded Rectangle 312"/>
                <wp:cNvGraphicFramePr/>
                <a:graphic xmlns:a="http://schemas.openxmlformats.org/drawingml/2006/main">
                  <a:graphicData uri="http://schemas.microsoft.com/office/word/2010/wordprocessingShape">
                    <wps:wsp>
                      <wps:cNvSpPr/>
                      <wps:spPr>
                        <a:xfrm>
                          <a:off x="0" y="0"/>
                          <a:ext cx="5715000" cy="1933575"/>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476333" w:rsidRPr="00295382" w:rsidRDefault="00476333" w:rsidP="00295382">
                            <w:pPr>
                              <w:tabs>
                                <w:tab w:val="left" w:pos="1678"/>
                              </w:tabs>
                              <w:bidi/>
                              <w:spacing w:after="0"/>
                              <w:jc w:val="center"/>
                              <w:rPr>
                                <w:rFonts w:ascii="Hacen Tunisia" w:hAnsi="Hacen Tunisia" w:cs="Hacen Tunisia"/>
                                <w:color w:val="C00000"/>
                                <w:sz w:val="70"/>
                                <w:szCs w:val="70"/>
                                <w:rtl/>
                                <w:lang w:bidi="ar-DZ"/>
                              </w:rPr>
                            </w:pPr>
                            <w:r w:rsidRPr="00295382">
                              <w:rPr>
                                <w:rFonts w:ascii="Hacen Tunisia" w:hAnsi="Hacen Tunisia" w:cs="Hacen Tunisia" w:hint="cs"/>
                                <w:color w:val="C00000"/>
                                <w:sz w:val="70"/>
                                <w:szCs w:val="70"/>
                                <w:rtl/>
                                <w:lang w:bidi="ar-DZ"/>
                              </w:rPr>
                              <w:t>الباب الأول</w:t>
                            </w:r>
                          </w:p>
                          <w:p w:rsidR="00476333" w:rsidRPr="00295382" w:rsidRDefault="00476333" w:rsidP="006639B7">
                            <w:pPr>
                              <w:tabs>
                                <w:tab w:val="left" w:pos="1678"/>
                              </w:tabs>
                              <w:bidi/>
                              <w:spacing w:after="0"/>
                              <w:rPr>
                                <w:sz w:val="70"/>
                                <w:szCs w:val="70"/>
                              </w:rPr>
                            </w:pPr>
                            <w:r w:rsidRPr="00295382">
                              <w:rPr>
                                <w:rFonts w:ascii="Hacen Tunisia" w:hAnsi="Hacen Tunisia" w:cs="Hacen Tunisia" w:hint="cs"/>
                                <w:sz w:val="70"/>
                                <w:szCs w:val="70"/>
                                <w:rtl/>
                                <w:lang w:bidi="ar-DZ"/>
                              </w:rPr>
                              <w:t xml:space="preserve">الأعداد الطبيعية والأعداد </w:t>
                            </w:r>
                            <w:r w:rsidR="006639B7">
                              <w:rPr>
                                <w:rFonts w:ascii="Hacen Tunisia" w:hAnsi="Hacen Tunisia" w:cs="Hacen Tunisia" w:hint="cs"/>
                                <w:sz w:val="70"/>
                                <w:szCs w:val="70"/>
                                <w:rtl/>
                                <w:lang w:bidi="ar-DZ"/>
                              </w:rPr>
                              <w:t>العشرية</w:t>
                            </w:r>
                          </w:p>
                          <w:p w:rsidR="00476333" w:rsidRDefault="00476333" w:rsidP="006B589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80FF2B3" id="Rounded Rectangle 312" o:spid="_x0000_s1030" style="position:absolute;margin-left:-14.25pt;margin-top:8pt;width:450pt;height:152.25pt;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" fillcolor="white [3201]" strokecolor="#4f81bd [3204]" strokeweight="2pt">
                <v:textbox>
                  <w:txbxContent>
                    <w:p w:rsidR="00476333" w:rsidRPr="00295382" w:rsidRDefault="00476333" w:rsidP="00295382">
                      <w:pPr>
                        <w:tabs>
                          <w:tab w:val="left" w:pos="1678"/>
                        </w:tabs>
                        <w:bidi/>
                        <w:spacing w:after="0"/>
                        <w:jc w:val="center"/>
                        <w:rPr>
                          <w:rFonts w:ascii="Hacen Tunisia" w:hAnsi="Hacen Tunisia" w:cs="Hacen Tunisia"/>
                          <w:color w:val="C00000"/>
                          <w:sz w:val="70"/>
                          <w:szCs w:val="70"/>
                          <w:rtl/>
                          <w:lang w:bidi="ar-DZ"/>
                        </w:rPr>
                      </w:pPr>
                      <w:r w:rsidRPr="00295382">
                        <w:rPr>
                          <w:rFonts w:ascii="Hacen Tunisia" w:hAnsi="Hacen Tunisia" w:cs="Hacen Tunisia" w:hint="cs"/>
                          <w:color w:val="C00000"/>
                          <w:sz w:val="70"/>
                          <w:szCs w:val="70"/>
                          <w:rtl/>
                          <w:lang w:bidi="ar-DZ"/>
                        </w:rPr>
                        <w:t>الباب الأول</w:t>
                      </w:r>
                    </w:p>
                    <w:p w:rsidR="00476333" w:rsidRPr="00295382" w:rsidRDefault="00476333" w:rsidP="006639B7">
                      <w:pPr>
                        <w:tabs>
                          <w:tab w:val="left" w:pos="1678"/>
                        </w:tabs>
                        <w:bidi/>
                        <w:spacing w:after="0"/>
                        <w:rPr>
                          <w:sz w:val="70"/>
                          <w:szCs w:val="70"/>
                        </w:rPr>
                      </w:pPr>
                      <w:r w:rsidRPr="00295382">
                        <w:rPr>
                          <w:rFonts w:ascii="Hacen Tunisia" w:hAnsi="Hacen Tunisia" w:cs="Hacen Tunisia" w:hint="cs"/>
                          <w:sz w:val="70"/>
                          <w:szCs w:val="70"/>
                          <w:rtl/>
                          <w:lang w:bidi="ar-DZ"/>
                        </w:rPr>
                        <w:t xml:space="preserve">الأعداد الطبيعية والأعداد </w:t>
                      </w:r>
                      <w:r w:rsidR="006639B7">
                        <w:rPr>
                          <w:rFonts w:ascii="Hacen Tunisia" w:hAnsi="Hacen Tunisia" w:cs="Hacen Tunisia" w:hint="cs"/>
                          <w:sz w:val="70"/>
                          <w:szCs w:val="70"/>
                          <w:rtl/>
                          <w:lang w:bidi="ar-DZ"/>
                        </w:rPr>
                        <w:t>العشرية</w:t>
                      </w:r>
                    </w:p>
                    <w:p w:rsidR="00476333" w:rsidRDefault="00476333" w:rsidP="006B5894">
                      <w:pPr>
                        <w:jc w:val="center"/>
                      </w:pPr>
                    </w:p>
                  </w:txbxContent>
                </v:textbox>
              </v:roundrect>
            </w:pict>
          </mc:Fallback>
        </mc:AlternateContent>
      </w: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jc w:val="right"/>
      </w:pPr>
    </w:p>
    <w:p w:rsidR="006B5894" w:rsidRDefault="006B5894" w:rsidP="006B5894">
      <w:pPr>
        <w:tabs>
          <w:tab w:val="left" w:pos="1678"/>
        </w:tabs>
        <w:bidi/>
        <w:spacing w:after="0"/>
      </w:pPr>
    </w:p>
    <w:p w:rsidR="006B5894" w:rsidRDefault="006B5894" w:rsidP="006B5894">
      <w:pPr>
        <w:tabs>
          <w:tab w:val="left" w:pos="1678"/>
        </w:tabs>
        <w:bidi/>
        <w:spacing w:after="0"/>
      </w:pPr>
    </w:p>
    <w:p w:rsidR="006B5894" w:rsidRDefault="006B5894" w:rsidP="006B5894">
      <w:pPr>
        <w:tabs>
          <w:tab w:val="left" w:pos="1678"/>
        </w:tabs>
        <w:bidi/>
        <w:spacing w:after="0"/>
      </w:pPr>
    </w:p>
    <w:p w:rsidR="006B5894" w:rsidRDefault="006B5894" w:rsidP="006B5894">
      <w:pPr>
        <w:tabs>
          <w:tab w:val="left" w:pos="1678"/>
        </w:tabs>
        <w:bidi/>
        <w:spacing w:after="0"/>
        <w:rPr>
          <w:rtl/>
        </w:rPr>
      </w:pPr>
    </w:p>
    <w:p w:rsidR="00295382" w:rsidRDefault="00295382" w:rsidP="00295382">
      <w:pPr>
        <w:tabs>
          <w:tab w:val="left" w:pos="1678"/>
        </w:tabs>
        <w:bidi/>
        <w:spacing w:after="0"/>
        <w:rPr>
          <w:rtl/>
        </w:rPr>
      </w:pPr>
    </w:p>
    <w:p w:rsidR="00295382" w:rsidRDefault="00295382" w:rsidP="00295382">
      <w:pPr>
        <w:tabs>
          <w:tab w:val="left" w:pos="1678"/>
        </w:tabs>
        <w:bidi/>
        <w:spacing w:after="0"/>
        <w:rPr>
          <w:rtl/>
        </w:rPr>
      </w:pPr>
    </w:p>
    <w:p w:rsidR="008021AC" w:rsidRDefault="008021AC" w:rsidP="008021AC">
      <w:pPr>
        <w:tabs>
          <w:tab w:val="left" w:pos="1678"/>
        </w:tabs>
        <w:bidi/>
        <w:spacing w:after="0"/>
        <w:rPr>
          <w:rtl/>
        </w:rPr>
      </w:pPr>
    </w:p>
    <w:p w:rsidR="008021AC" w:rsidRDefault="008021AC" w:rsidP="008021AC">
      <w:pPr>
        <w:tabs>
          <w:tab w:val="left" w:pos="1678"/>
        </w:tabs>
        <w:bidi/>
        <w:spacing w:after="0"/>
        <w:rPr>
          <w:rtl/>
        </w:rPr>
      </w:pPr>
    </w:p>
    <w:p w:rsidR="008021AC" w:rsidRDefault="008021AC" w:rsidP="008021AC">
      <w:pPr>
        <w:tabs>
          <w:tab w:val="left" w:pos="1678"/>
        </w:tabs>
        <w:bidi/>
        <w:spacing w:after="0"/>
        <w:rPr>
          <w:rtl/>
        </w:rPr>
      </w:pPr>
    </w:p>
    <w:p w:rsidR="008021AC" w:rsidRDefault="008021AC" w:rsidP="008021AC">
      <w:pPr>
        <w:tabs>
          <w:tab w:val="left" w:pos="1678"/>
        </w:tabs>
        <w:bidi/>
        <w:spacing w:after="0"/>
        <w:rPr>
          <w:rtl/>
        </w:rPr>
      </w:pPr>
    </w:p>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962"/>
        <w:gridCol w:w="1815"/>
        <w:gridCol w:w="1985"/>
      </w:tblGrid>
      <w:tr w:rsidR="002412CC" w:rsidRPr="007A66E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2412CC" w:rsidRPr="00E9126B" w:rsidRDefault="002412CC" w:rsidP="002412CC">
            <w:pPr>
              <w:tabs>
                <w:tab w:val="left" w:pos="2143"/>
              </w:tabs>
              <w:bidi/>
              <w:jc w:val="center"/>
              <w:rPr>
                <w:rFonts w:ascii="Hacen Tunisia" w:hAnsi="Hacen Tunisia" w:cs="Hacen Tunisia"/>
                <w:b w:val="0"/>
                <w:bCs w:val="0"/>
                <w:color w:val="auto"/>
              </w:rPr>
            </w:pPr>
            <w:r w:rsidRPr="00E9126B">
              <w:rPr>
                <w:rFonts w:ascii="Hacen Tunisia" w:hAnsi="Hacen Tunisia" w:cs="Hacen Tunisia"/>
                <w:b w:val="0"/>
                <w:bCs w:val="0"/>
                <w:color w:val="C00000"/>
                <w:rtl/>
              </w:rPr>
              <w:t>الأستاذ :</w:t>
            </w:r>
            <w:r w:rsidRPr="00E9126B">
              <w:rPr>
                <w:rFonts w:ascii="Hacen Tunisia" w:hAnsi="Hacen Tunisia" w:cs="Hacen Tunisia"/>
                <w:b w:val="0"/>
                <w:bCs w:val="0"/>
                <w:color w:val="auto"/>
                <w:rtl/>
              </w:rPr>
              <w:t xml:space="preserve"> روجان شارف</w:t>
            </w:r>
          </w:p>
        </w:tc>
        <w:tc>
          <w:tcPr>
            <w:tcW w:w="4962"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2412CC" w:rsidRPr="00E9126B" w:rsidRDefault="002412CC" w:rsidP="002412CC">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81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2412CC" w:rsidRPr="00E9126B" w:rsidRDefault="002412CC" w:rsidP="00F50C0D">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F50C0D" w:rsidRPr="00E9126B">
              <w:rPr>
                <w:rFonts w:ascii="Hacen Tunisia" w:hAnsi="Hacen Tunisia" w:cs="Hacen Tunisia"/>
                <w:b w:val="0"/>
                <w:bCs w:val="0"/>
                <w:color w:val="auto"/>
                <w:lang w:bidi="ar-DZ"/>
              </w:rPr>
              <w:t>2</w:t>
            </w:r>
            <w:r w:rsidRPr="00E9126B">
              <w:rPr>
                <w:rFonts w:ascii="Hacen Tunisia" w:hAnsi="Hacen Tunisia" w:cs="Hacen Tunisia"/>
                <w:b w:val="0"/>
                <w:bCs w:val="0"/>
                <w:color w:val="auto"/>
                <w:rtl/>
                <w:lang w:bidi="ar-DZ"/>
              </w:rPr>
              <w:t xml:space="preserve"> 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2412CC" w:rsidRPr="00E9126B" w:rsidRDefault="002412CC" w:rsidP="002412CC">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Pr="00E9126B">
              <w:rPr>
                <w:rFonts w:ascii="Hacen Tunisia" w:hAnsi="Hacen Tunisia" w:cs="Hacen Tunisia" w:hint="cs"/>
                <w:b w:val="0"/>
                <w:bCs w:val="0"/>
                <w:color w:val="auto"/>
                <w:rtl/>
                <w:lang w:bidi="ar-DZ"/>
              </w:rPr>
              <w:t>1 ج1</w:t>
            </w:r>
          </w:p>
        </w:tc>
      </w:tr>
      <w:tr w:rsidR="002412CC"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0" w:type="dxa"/>
            <w:gridSpan w:val="2"/>
            <w:tcBorders>
              <w:right w:val="none" w:sz="0" w:space="0" w:color="auto"/>
            </w:tcBorders>
            <w:shd w:val="clear" w:color="auto" w:fill="auto"/>
          </w:tcPr>
          <w:p w:rsidR="002412CC" w:rsidRPr="00E9126B" w:rsidRDefault="002412CC" w:rsidP="002412CC">
            <w:pPr>
              <w:bidi/>
              <w:contextualSpacing/>
              <w:rPr>
                <w:rFonts w:ascii="Hacen Tunisia" w:eastAsia="Calibri" w:hAnsi="Hacen Tunisia" w:cs="Hacen Tunisia"/>
                <w:b w:val="0"/>
                <w:bCs w:val="0"/>
                <w:lang w:bidi="ar-DZ"/>
              </w:rPr>
            </w:pPr>
            <w:r w:rsidRPr="00E9126B">
              <w:rPr>
                <w:rFonts w:ascii="Hacen Tunisia" w:hAnsi="Hacen Tunisia" w:cs="Hacen Tunisia"/>
                <w:b w:val="0"/>
                <w:bCs w:val="0"/>
                <w:color w:val="002060"/>
                <w:sz w:val="24"/>
                <w:szCs w:val="24"/>
                <w:rtl/>
              </w:rPr>
              <w:t>السندات والوسائل :</w:t>
            </w:r>
            <w:r w:rsidRPr="00E9126B">
              <w:rPr>
                <w:rFonts w:ascii="Hacen Tunisia" w:hAnsi="Hacen Tunisia" w:cs="Hacen Tunisia"/>
                <w:b w:val="0"/>
                <w:bCs w:val="0"/>
                <w:rtl/>
              </w:rPr>
              <w:t xml:space="preserve"> </w:t>
            </w:r>
            <w:r w:rsidRPr="00E9126B">
              <w:rPr>
                <w:rFonts w:ascii="Hacen Tunisia" w:hAnsi="Hacen Tunisia" w:cs="Hacen Tunisia"/>
                <w:b w:val="0"/>
                <w:bCs w:val="0"/>
                <w:rtl/>
                <w:lang w:bidi="ar-DZ"/>
              </w:rPr>
              <w:t>ك م، المنهاج، الوثيقة المرافقة</w:t>
            </w:r>
            <w:r w:rsidRPr="00E9126B">
              <w:rPr>
                <w:rFonts w:ascii="Hacen Tunisia" w:eastAsia="Calibri" w:hAnsi="Hacen Tunisia" w:cs="Hacen Tunisia"/>
                <w:b w:val="0"/>
                <w:bCs w:val="0"/>
                <w:rtl/>
                <w:lang w:bidi="ar-DZ"/>
              </w:rPr>
              <w:t xml:space="preserve"> و السبورة، كراس البحث، الحاسبة</w:t>
            </w:r>
          </w:p>
        </w:tc>
        <w:tc>
          <w:tcPr>
            <w:tcW w:w="3800" w:type="dxa"/>
            <w:gridSpan w:val="2"/>
            <w:tcBorders>
              <w:left w:val="none" w:sz="0" w:space="0" w:color="auto"/>
            </w:tcBorders>
            <w:shd w:val="clear" w:color="auto" w:fill="auto"/>
          </w:tcPr>
          <w:p w:rsidR="002412CC" w:rsidRPr="00E9126B" w:rsidRDefault="002412CC" w:rsidP="002412CC">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Pr>
            </w:pPr>
            <w:r w:rsidRPr="00E9126B">
              <w:rPr>
                <w:rFonts w:ascii="Hacen Tunisia" w:hAnsi="Hacen Tunisia" w:cs="Hacen Tunisia"/>
                <w:color w:val="002060"/>
                <w:sz w:val="24"/>
                <w:szCs w:val="24"/>
                <w:rtl/>
              </w:rPr>
              <w:t>الميدان المعرفي :</w:t>
            </w:r>
            <w:r w:rsidRPr="00E9126B">
              <w:rPr>
                <w:rFonts w:ascii="Hacen Tunisia" w:hAnsi="Hacen Tunisia" w:cs="Hacen Tunisia"/>
                <w:sz w:val="24"/>
                <w:szCs w:val="24"/>
                <w:rtl/>
              </w:rPr>
              <w:t xml:space="preserve"> أنشطة عددية        </w:t>
            </w:r>
            <w:r w:rsidRPr="00E9126B">
              <w:rPr>
                <w:rFonts w:ascii="Hacen Tunisia" w:hAnsi="Hacen Tunisia" w:cs="Hacen Tunisia"/>
                <w:sz w:val="24"/>
                <w:szCs w:val="24"/>
                <w:rtl/>
              </w:rPr>
              <w:tab/>
            </w:r>
          </w:p>
        </w:tc>
      </w:tr>
      <w:tr w:rsidR="002412CC" w:rsidRPr="007A66EB" w:rsidTr="002412C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2412CC" w:rsidRPr="00E9126B" w:rsidRDefault="002412CC" w:rsidP="00F50C0D">
            <w:pPr>
              <w:tabs>
                <w:tab w:val="left" w:pos="2143"/>
              </w:tabs>
              <w:bidi/>
              <w:spacing w:line="360" w:lineRule="auto"/>
              <w:rPr>
                <w:rFonts w:ascii="Hacen Tunisia" w:hAnsi="Hacen Tunisia" w:cs="Hacen Tunisia"/>
                <w:b w:val="0"/>
                <w:bCs w:val="0"/>
                <w:sz w:val="24"/>
                <w:szCs w:val="24"/>
                <w:rtl/>
                <w:lang w:bidi="ar-DZ"/>
              </w:rPr>
            </w:pPr>
            <w:r w:rsidRPr="00E9126B">
              <w:rPr>
                <w:rFonts w:ascii="Hacen Tunisia" w:hAnsi="Hacen Tunisia" w:cs="Hacen Tunisia"/>
                <w:b w:val="0"/>
                <w:bCs w:val="0"/>
                <w:color w:val="C00000"/>
                <w:sz w:val="24"/>
                <w:szCs w:val="24"/>
                <w:rtl/>
              </w:rPr>
              <w:t>المقطع التعلمي</w:t>
            </w:r>
            <w:r w:rsidRPr="00E9126B">
              <w:rPr>
                <w:rFonts w:ascii="Hacen Tunisia" w:hAnsi="Hacen Tunisia" w:cs="Hacen Tunisia"/>
                <w:b w:val="0"/>
                <w:bCs w:val="0"/>
                <w:color w:val="C00000"/>
                <w:sz w:val="24"/>
                <w:szCs w:val="24"/>
              </w:rPr>
              <w:t>1</w:t>
            </w:r>
            <w:r w:rsidRPr="00E9126B">
              <w:rPr>
                <w:rFonts w:ascii="Hacen Tunisia" w:hAnsi="Hacen Tunisia" w:cs="Hacen Tunisia"/>
                <w:b w:val="0"/>
                <w:bCs w:val="0"/>
                <w:color w:val="C00000"/>
                <w:sz w:val="24"/>
                <w:szCs w:val="24"/>
                <w:rtl/>
              </w:rPr>
              <w:t xml:space="preserve"> : </w:t>
            </w:r>
            <w:r w:rsidR="00F50C0D" w:rsidRPr="00E9126B">
              <w:rPr>
                <w:rFonts w:ascii="Hacen Tunisia" w:hAnsi="Hacen Tunisia" w:cs="Hacen Tunisia" w:hint="cs"/>
                <w:b w:val="0"/>
                <w:bCs w:val="0"/>
                <w:sz w:val="24"/>
                <w:szCs w:val="24"/>
                <w:rtl/>
                <w:lang w:bidi="ar-DZ"/>
              </w:rPr>
              <w:t>الأداد الطبيعية والاعداد العشرية والكسور والعمليات عليها</w:t>
            </w:r>
          </w:p>
        </w:tc>
      </w:tr>
      <w:tr w:rsidR="002412CC" w:rsidRPr="007A66EB" w:rsidTr="002412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2412CC" w:rsidRPr="00E9126B" w:rsidRDefault="002412CC" w:rsidP="002412CC">
            <w:pPr>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00B050"/>
                <w:sz w:val="24"/>
                <w:szCs w:val="24"/>
                <w:rtl/>
              </w:rPr>
              <w:t xml:space="preserve">المورد المعرفي </w:t>
            </w:r>
            <w:r w:rsidRPr="00E9126B">
              <w:rPr>
                <w:rFonts w:ascii="Hacen Tunisia" w:hAnsi="Hacen Tunisia" w:cs="Hacen Tunisia" w:hint="cs"/>
                <w:b w:val="0"/>
                <w:bCs w:val="0"/>
                <w:color w:val="00B050"/>
                <w:sz w:val="24"/>
                <w:szCs w:val="24"/>
                <w:rtl/>
              </w:rPr>
              <w:t>1</w:t>
            </w:r>
            <w:r w:rsidRPr="00E9126B">
              <w:rPr>
                <w:rFonts w:ascii="Hacen Tunisia" w:hAnsi="Hacen Tunisia" w:cs="Hacen Tunisia"/>
                <w:b w:val="0"/>
                <w:bCs w:val="0"/>
                <w:color w:val="00B050"/>
                <w:sz w:val="24"/>
                <w:szCs w:val="24"/>
                <w:rtl/>
              </w:rPr>
              <w:t xml:space="preserve"> : </w:t>
            </w:r>
            <w:r w:rsidR="00F50C0D" w:rsidRPr="00E9126B">
              <w:rPr>
                <w:rFonts w:ascii="Hacen Tunisia" w:hAnsi="Hacen Tunisia" w:cs="Hacen Tunisia" w:hint="cs"/>
                <w:b w:val="0"/>
                <w:bCs w:val="0"/>
                <w:sz w:val="24"/>
                <w:szCs w:val="24"/>
                <w:rtl/>
              </w:rPr>
              <w:t>ب</w:t>
            </w:r>
            <w:r w:rsidR="00F50C0D" w:rsidRPr="00E9126B">
              <w:rPr>
                <w:rFonts w:ascii="Hacen Tunisia" w:hAnsi="Hacen Tunisia" w:cs="Hacen Tunisia"/>
                <w:b w:val="0"/>
                <w:bCs w:val="0"/>
                <w:sz w:val="24"/>
                <w:szCs w:val="24"/>
                <w:rtl/>
              </w:rPr>
              <w:t>إجراء سلسلة عمليات</w:t>
            </w:r>
            <w:r w:rsidR="00F50C0D" w:rsidRPr="00E9126B">
              <w:rPr>
                <w:rFonts w:ascii="Hacen Tunisia" w:hAnsi="Hacen Tunisia" w:cs="Hacen Tunisia" w:hint="cs"/>
                <w:b w:val="0"/>
                <w:bCs w:val="0"/>
                <w:sz w:val="24"/>
                <w:szCs w:val="24"/>
                <w:rtl/>
              </w:rPr>
              <w:t xml:space="preserve"> بدون أقواس</w:t>
            </w:r>
          </w:p>
        </w:tc>
      </w:tr>
      <w:tr w:rsidR="002412CC" w:rsidRPr="007A66EB" w:rsidTr="00103C09">
        <w:trPr>
          <w:cnfStyle w:val="000000010000" w:firstRow="0" w:lastRow="0" w:firstColumn="0" w:lastColumn="0" w:oddVBand="0" w:evenVBand="0" w:oddHBand="0" w:evenHBand="1" w:firstRowFirstColumn="0" w:firstRowLastColumn="0" w:lastRowFirstColumn="0" w:lastRowLastColumn="0"/>
          <w:trHeight w:val="616"/>
        </w:trPr>
        <w:tc>
          <w:tcPr>
            <w:cnfStyle w:val="001000000000" w:firstRow="0" w:lastRow="0" w:firstColumn="1" w:lastColumn="0" w:oddVBand="0" w:evenVBand="0" w:oddHBand="0" w:evenHBand="0" w:firstRowFirstColumn="0" w:firstRowLastColumn="0" w:lastRowFirstColumn="0" w:lastRowLastColumn="0"/>
            <w:tcW w:w="11030" w:type="dxa"/>
            <w:gridSpan w:val="4"/>
          </w:tcPr>
          <w:p w:rsidR="002412CC" w:rsidRPr="00E9126B" w:rsidRDefault="002412CC" w:rsidP="00103C09">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7030A0"/>
                <w:sz w:val="24"/>
                <w:szCs w:val="24"/>
                <w:rtl/>
              </w:rPr>
              <w:t xml:space="preserve">الكفاءة المستهدفة : </w:t>
            </w:r>
            <w:r w:rsidR="00103C09" w:rsidRPr="00E9126B">
              <w:rPr>
                <w:rFonts w:ascii="Hacen Tunisia" w:hAnsi="Hacen Tunisia" w:cs="Hacen Tunisia" w:hint="cs"/>
                <w:b w:val="0"/>
                <w:bCs w:val="0"/>
                <w:color w:val="7030A0"/>
                <w:sz w:val="24"/>
                <w:szCs w:val="24"/>
                <w:rtl/>
              </w:rPr>
              <w:t xml:space="preserve"> </w:t>
            </w:r>
            <w:r w:rsidR="00F50C0D" w:rsidRPr="00E9126B">
              <w:rPr>
                <w:rFonts w:ascii="Hacen Tunisia" w:hAnsi="Hacen Tunisia" w:cs="Hacen Tunisia" w:hint="cs"/>
                <w:b w:val="0"/>
                <w:bCs w:val="0"/>
                <w:sz w:val="24"/>
                <w:szCs w:val="24"/>
                <w:rtl/>
              </w:rPr>
              <w:t>يحل مشكلات متعلقة ب</w:t>
            </w:r>
            <w:r w:rsidR="00F50C0D" w:rsidRPr="00E9126B">
              <w:rPr>
                <w:rFonts w:ascii="Hacen Tunisia" w:hAnsi="Hacen Tunisia" w:cs="Hacen Tunisia"/>
                <w:b w:val="0"/>
                <w:bCs w:val="0"/>
                <w:sz w:val="24"/>
                <w:szCs w:val="24"/>
                <w:rtl/>
              </w:rPr>
              <w:t>إجراء سلسلة عمليات</w:t>
            </w:r>
            <w:r w:rsidR="00F50C0D" w:rsidRPr="00E9126B">
              <w:rPr>
                <w:rFonts w:ascii="Hacen Tunisia" w:hAnsi="Hacen Tunisia" w:cs="Hacen Tunisia" w:hint="cs"/>
                <w:b w:val="0"/>
                <w:bCs w:val="0"/>
                <w:sz w:val="24"/>
                <w:szCs w:val="24"/>
                <w:rtl/>
              </w:rPr>
              <w:t xml:space="preserve"> بدون أقواس</w:t>
            </w:r>
          </w:p>
        </w:tc>
      </w:tr>
    </w:tbl>
    <w:p w:rsidR="002412CC" w:rsidRDefault="002412CC" w:rsidP="002412CC">
      <w:pPr>
        <w:bidi/>
        <w:spacing w:after="0"/>
        <w:rPr>
          <w:rtl/>
        </w:rPr>
      </w:pP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94"/>
        <w:gridCol w:w="652"/>
        <w:gridCol w:w="7559"/>
        <w:gridCol w:w="1125"/>
      </w:tblGrid>
      <w:tr w:rsidR="008571D7" w:rsidRPr="007A66EB" w:rsidTr="00C30D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shd w:val="clear" w:color="auto" w:fill="FBD4B4" w:themeFill="accent6" w:themeFillTint="66"/>
          </w:tcPr>
          <w:p w:rsidR="008571D7" w:rsidRPr="007A66EB" w:rsidRDefault="008571D7" w:rsidP="00C30D9E">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567" w:type="dxa"/>
            <w:shd w:val="clear" w:color="auto" w:fill="FBD4B4" w:themeFill="accent6" w:themeFillTint="66"/>
          </w:tcPr>
          <w:p w:rsidR="008571D7" w:rsidRPr="007A44E3" w:rsidRDefault="008571D7" w:rsidP="00C30D9E">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628" w:type="dxa"/>
            <w:shd w:val="clear" w:color="auto" w:fill="FBD4B4" w:themeFill="accent6" w:themeFillTint="66"/>
          </w:tcPr>
          <w:p w:rsidR="008571D7" w:rsidRPr="007A66EB" w:rsidRDefault="008571D7" w:rsidP="00C30D9E">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34" w:type="dxa"/>
            <w:shd w:val="clear" w:color="auto" w:fill="FBD4B4" w:themeFill="accent6" w:themeFillTint="66"/>
          </w:tcPr>
          <w:p w:rsidR="008571D7" w:rsidRPr="007A66EB" w:rsidRDefault="008571D7" w:rsidP="00C30D9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8571D7" w:rsidRPr="007A66EB" w:rsidTr="00C30D9E">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701" w:type="dxa"/>
            <w:tcBorders>
              <w:top w:val="none" w:sz="0" w:space="0" w:color="auto"/>
              <w:left w:val="none" w:sz="0" w:space="0" w:color="auto"/>
              <w:bottom w:val="none" w:sz="0" w:space="0" w:color="auto"/>
            </w:tcBorders>
          </w:tcPr>
          <w:p w:rsidR="008571D7" w:rsidRPr="007A66EB" w:rsidRDefault="008571D7" w:rsidP="00C30D9E">
            <w:pPr>
              <w:rPr>
                <w:rFonts w:asciiTheme="majorBidi" w:hAnsiTheme="majorBidi" w:cstheme="majorBidi"/>
                <w:rtl/>
              </w:rPr>
            </w:pPr>
          </w:p>
          <w:p w:rsidR="008571D7" w:rsidRPr="007A66EB" w:rsidRDefault="008571D7" w:rsidP="00C30D9E">
            <w:pPr>
              <w:rPr>
                <w:rFonts w:asciiTheme="majorBidi" w:hAnsiTheme="majorBidi" w:cstheme="majorBidi"/>
                <w:rtl/>
              </w:rPr>
            </w:pPr>
          </w:p>
          <w:p w:rsidR="008571D7" w:rsidRPr="007A66EB" w:rsidRDefault="008571D7" w:rsidP="00C30D9E">
            <w:pPr>
              <w:rPr>
                <w:rFonts w:asciiTheme="majorBidi" w:hAnsiTheme="majorBidi" w:cstheme="majorBidi"/>
                <w:rtl/>
              </w:rPr>
            </w:pPr>
          </w:p>
          <w:p w:rsidR="008571D7" w:rsidRPr="007A44E3" w:rsidRDefault="008571D7" w:rsidP="00C30D9E">
            <w:pPr>
              <w:bidi/>
              <w:rPr>
                <w:rFonts w:ascii="Hacen Tunisia" w:hAnsi="Hacen Tunisia" w:cs="Hacen Tunisia"/>
                <w:b w:val="0"/>
                <w:bCs w:val="0"/>
                <w:rtl/>
                <w:lang w:bidi="ar-DZ"/>
              </w:rPr>
            </w:pPr>
          </w:p>
          <w:p w:rsidR="008571D7" w:rsidRPr="007A66EB" w:rsidRDefault="008571D7" w:rsidP="00C30D9E">
            <w:pPr>
              <w:bidi/>
              <w:rPr>
                <w:rFonts w:asciiTheme="majorBidi" w:hAnsiTheme="majorBidi" w:cstheme="majorBidi"/>
                <w:b w:val="0"/>
                <w:bCs w:val="0"/>
                <w:rtl/>
                <w:lang w:bidi="ar-DZ"/>
              </w:rPr>
            </w:pPr>
          </w:p>
          <w:p w:rsidR="009504A0" w:rsidRDefault="009504A0" w:rsidP="009504A0">
            <w:pPr>
              <w:bidi/>
              <w:jc w:val="center"/>
              <w:rPr>
                <w:b w:val="0"/>
                <w:bCs w:val="0"/>
                <w:sz w:val="24"/>
                <w:szCs w:val="24"/>
                <w:rtl/>
                <w:lang w:bidi="ar-DZ"/>
              </w:rPr>
            </w:pPr>
          </w:p>
          <w:p w:rsidR="009504A0" w:rsidRPr="009504A0" w:rsidRDefault="009504A0" w:rsidP="009504A0">
            <w:pPr>
              <w:bidi/>
              <w:jc w:val="center"/>
              <w:rPr>
                <w:rFonts w:ascii="Hacen Tunisia Bold" w:hAnsi="Hacen Tunisia Bold" w:cs="Hacen Tunisia Bold"/>
                <w:b w:val="0"/>
                <w:bCs w:val="0"/>
                <w:sz w:val="24"/>
                <w:szCs w:val="24"/>
                <w:rtl/>
                <w:lang w:bidi="ar-DZ"/>
              </w:rPr>
            </w:pPr>
            <w:r w:rsidRPr="009504A0">
              <w:rPr>
                <w:rFonts w:ascii="Hacen Tunisia Bold" w:hAnsi="Hacen Tunisia Bold" w:cs="Hacen Tunisia Bold"/>
                <w:b w:val="0"/>
                <w:bCs w:val="0"/>
                <w:sz w:val="24"/>
                <w:szCs w:val="24"/>
                <w:rtl/>
                <w:lang w:bidi="ar-DZ"/>
              </w:rPr>
              <w:t>صعوبة في فهم الوضعية و ترجمة المفردات بإشارات حسابية</w:t>
            </w:r>
          </w:p>
          <w:p w:rsidR="009504A0" w:rsidRPr="009504A0" w:rsidRDefault="009504A0" w:rsidP="009504A0">
            <w:pPr>
              <w:bidi/>
              <w:rPr>
                <w:rFonts w:ascii="Hacen Tunisia Bold" w:hAnsi="Hacen Tunisia Bold" w:cs="Hacen Tunisia Bold"/>
                <w:b w:val="0"/>
                <w:bCs w:val="0"/>
                <w:sz w:val="24"/>
                <w:szCs w:val="24"/>
                <w:rtl/>
                <w:lang w:bidi="ar-DZ"/>
              </w:rPr>
            </w:pPr>
          </w:p>
          <w:p w:rsidR="009504A0" w:rsidRPr="009504A0" w:rsidRDefault="009504A0" w:rsidP="009504A0">
            <w:pPr>
              <w:bidi/>
              <w:rPr>
                <w:rFonts w:ascii="Hacen Tunisia Bold" w:hAnsi="Hacen Tunisia Bold" w:cs="Hacen Tunisia Bold"/>
                <w:b w:val="0"/>
                <w:bCs w:val="0"/>
                <w:sz w:val="24"/>
                <w:szCs w:val="24"/>
                <w:rtl/>
                <w:lang w:bidi="ar-DZ"/>
              </w:rPr>
            </w:pPr>
          </w:p>
          <w:p w:rsidR="009504A0" w:rsidRPr="009504A0" w:rsidRDefault="009504A0" w:rsidP="009504A0">
            <w:pPr>
              <w:bidi/>
              <w:rPr>
                <w:rFonts w:ascii="Hacen Tunisia Bold" w:hAnsi="Hacen Tunisia Bold" w:cs="Hacen Tunisia Bold"/>
                <w:b w:val="0"/>
                <w:bCs w:val="0"/>
                <w:sz w:val="24"/>
                <w:szCs w:val="24"/>
                <w:rtl/>
                <w:lang w:bidi="ar-DZ"/>
              </w:rPr>
            </w:pPr>
          </w:p>
          <w:p w:rsidR="009504A0" w:rsidRPr="009504A0" w:rsidRDefault="009504A0" w:rsidP="009504A0">
            <w:pPr>
              <w:bidi/>
              <w:rPr>
                <w:rFonts w:ascii="Hacen Tunisia Bold" w:hAnsi="Hacen Tunisia Bold" w:cs="Hacen Tunisia Bold"/>
                <w:b w:val="0"/>
                <w:bCs w:val="0"/>
                <w:sz w:val="24"/>
                <w:szCs w:val="24"/>
                <w:rtl/>
                <w:lang w:bidi="ar-DZ"/>
              </w:rPr>
            </w:pPr>
          </w:p>
          <w:p w:rsidR="009504A0" w:rsidRPr="009504A0" w:rsidRDefault="009504A0" w:rsidP="009504A0">
            <w:pPr>
              <w:autoSpaceDE w:val="0"/>
              <w:autoSpaceDN w:val="0"/>
              <w:bidi/>
              <w:adjustRightInd w:val="0"/>
              <w:jc w:val="center"/>
              <w:rPr>
                <w:rFonts w:ascii="Hacen Tunisia Bold" w:hAnsi="Hacen Tunisia Bold" w:cs="Hacen Tunisia Bold"/>
                <w:b w:val="0"/>
                <w:bCs w:val="0"/>
                <w:sz w:val="24"/>
                <w:szCs w:val="24"/>
              </w:rPr>
            </w:pPr>
            <w:r w:rsidRPr="009504A0">
              <w:rPr>
                <w:rFonts w:ascii="Hacen Tunisia Bold" w:hAnsi="Hacen Tunisia Bold" w:cs="Hacen Tunisia Bold"/>
                <w:b w:val="0"/>
                <w:bCs w:val="0"/>
                <w:sz w:val="24"/>
                <w:szCs w:val="24"/>
                <w:rtl/>
              </w:rPr>
              <w:t>الحصول</w:t>
            </w:r>
            <w:r w:rsidRPr="009504A0">
              <w:rPr>
                <w:rFonts w:ascii="Hacen Tunisia Bold" w:hAnsi="Hacen Tunisia Bold" w:cs="Hacen Tunisia Bold"/>
                <w:b w:val="0"/>
                <w:bCs w:val="0"/>
                <w:sz w:val="24"/>
                <w:szCs w:val="24"/>
              </w:rPr>
              <w:t xml:space="preserve"> </w:t>
            </w:r>
            <w:r w:rsidRPr="009504A0">
              <w:rPr>
                <w:rFonts w:ascii="Hacen Tunisia Bold" w:hAnsi="Hacen Tunisia Bold" w:cs="Hacen Tunisia Bold"/>
                <w:b w:val="0"/>
                <w:bCs w:val="0"/>
                <w:sz w:val="24"/>
                <w:szCs w:val="24"/>
                <w:rtl/>
              </w:rPr>
              <w:t>على</w:t>
            </w:r>
          </w:p>
          <w:p w:rsidR="009504A0" w:rsidRPr="009504A0" w:rsidRDefault="009504A0" w:rsidP="009504A0">
            <w:pPr>
              <w:autoSpaceDE w:val="0"/>
              <w:autoSpaceDN w:val="0"/>
              <w:bidi/>
              <w:adjustRightInd w:val="0"/>
              <w:jc w:val="center"/>
              <w:rPr>
                <w:rFonts w:ascii="Hacen Tunisia Bold" w:hAnsi="Hacen Tunisia Bold" w:cs="Hacen Tunisia Bold"/>
                <w:b w:val="0"/>
                <w:bCs w:val="0"/>
                <w:sz w:val="24"/>
                <w:szCs w:val="24"/>
              </w:rPr>
            </w:pPr>
            <w:r w:rsidRPr="009504A0">
              <w:rPr>
                <w:rFonts w:ascii="Hacen Tunisia Bold" w:hAnsi="Hacen Tunisia Bold" w:cs="Hacen Tunisia Bold"/>
                <w:b w:val="0"/>
                <w:bCs w:val="0"/>
                <w:sz w:val="24"/>
                <w:szCs w:val="24"/>
                <w:rtl/>
              </w:rPr>
              <w:t>نتيجة</w:t>
            </w:r>
            <w:r w:rsidRPr="009504A0">
              <w:rPr>
                <w:rFonts w:ascii="Hacen Tunisia Bold" w:hAnsi="Hacen Tunisia Bold" w:cs="Hacen Tunisia Bold"/>
                <w:b w:val="0"/>
                <w:bCs w:val="0"/>
                <w:sz w:val="24"/>
                <w:szCs w:val="24"/>
              </w:rPr>
              <w:t xml:space="preserve"> </w:t>
            </w:r>
            <w:r w:rsidRPr="009504A0">
              <w:rPr>
                <w:rFonts w:ascii="Hacen Tunisia Bold" w:hAnsi="Hacen Tunisia Bold" w:cs="Hacen Tunisia Bold"/>
                <w:b w:val="0"/>
                <w:bCs w:val="0"/>
                <w:sz w:val="24"/>
                <w:szCs w:val="24"/>
                <w:rtl/>
              </w:rPr>
              <w:t>واحدة</w:t>
            </w:r>
          </w:p>
          <w:p w:rsidR="009504A0" w:rsidRPr="009504A0" w:rsidRDefault="009504A0" w:rsidP="009504A0">
            <w:pPr>
              <w:autoSpaceDE w:val="0"/>
              <w:autoSpaceDN w:val="0"/>
              <w:bidi/>
              <w:adjustRightInd w:val="0"/>
              <w:jc w:val="center"/>
              <w:rPr>
                <w:rFonts w:ascii="Hacen Tunisia Bold" w:hAnsi="Hacen Tunisia Bold" w:cs="Hacen Tunisia Bold"/>
                <w:b w:val="0"/>
                <w:bCs w:val="0"/>
                <w:sz w:val="24"/>
                <w:szCs w:val="24"/>
              </w:rPr>
            </w:pPr>
            <w:r w:rsidRPr="009504A0">
              <w:rPr>
                <w:rFonts w:ascii="Hacen Tunisia Bold" w:hAnsi="Hacen Tunisia Bold" w:cs="Hacen Tunisia Bold"/>
                <w:b w:val="0"/>
                <w:bCs w:val="0"/>
                <w:sz w:val="24"/>
                <w:szCs w:val="24"/>
                <w:rtl/>
              </w:rPr>
              <w:t>دون</w:t>
            </w:r>
            <w:r w:rsidRPr="009504A0">
              <w:rPr>
                <w:rFonts w:ascii="Hacen Tunisia Bold" w:hAnsi="Hacen Tunisia Bold" w:cs="Hacen Tunisia Bold"/>
                <w:b w:val="0"/>
                <w:bCs w:val="0"/>
                <w:sz w:val="24"/>
                <w:szCs w:val="24"/>
              </w:rPr>
              <w:t xml:space="preserve"> </w:t>
            </w:r>
            <w:r w:rsidRPr="009504A0">
              <w:rPr>
                <w:rFonts w:ascii="Hacen Tunisia Bold" w:hAnsi="Hacen Tunisia Bold" w:cs="Hacen Tunisia Bold"/>
                <w:b w:val="0"/>
                <w:bCs w:val="0"/>
                <w:sz w:val="24"/>
                <w:szCs w:val="24"/>
                <w:rtl/>
              </w:rPr>
              <w:t>معرفة</w:t>
            </w:r>
          </w:p>
          <w:p w:rsidR="009504A0" w:rsidRPr="009504A0" w:rsidRDefault="009504A0" w:rsidP="009504A0">
            <w:pPr>
              <w:autoSpaceDE w:val="0"/>
              <w:autoSpaceDN w:val="0"/>
              <w:bidi/>
              <w:adjustRightInd w:val="0"/>
              <w:jc w:val="center"/>
              <w:rPr>
                <w:rFonts w:ascii="Hacen Tunisia Bold" w:hAnsi="Hacen Tunisia Bold" w:cs="Hacen Tunisia Bold"/>
                <w:b w:val="0"/>
                <w:bCs w:val="0"/>
                <w:sz w:val="24"/>
                <w:szCs w:val="24"/>
              </w:rPr>
            </w:pPr>
            <w:r w:rsidRPr="009504A0">
              <w:rPr>
                <w:rFonts w:ascii="Hacen Tunisia Bold" w:hAnsi="Hacen Tunisia Bold" w:cs="Hacen Tunisia Bold"/>
                <w:b w:val="0"/>
                <w:bCs w:val="0"/>
                <w:sz w:val="24"/>
                <w:szCs w:val="24"/>
                <w:rtl/>
              </w:rPr>
              <w:t>مصدر</w:t>
            </w:r>
            <w:r w:rsidRPr="009504A0">
              <w:rPr>
                <w:rFonts w:ascii="Hacen Tunisia Bold" w:hAnsi="Hacen Tunisia Bold" w:cs="Hacen Tunisia Bold"/>
                <w:b w:val="0"/>
                <w:bCs w:val="0"/>
                <w:sz w:val="24"/>
                <w:szCs w:val="24"/>
              </w:rPr>
              <w:t xml:space="preserve"> </w:t>
            </w:r>
            <w:r w:rsidRPr="009504A0">
              <w:rPr>
                <w:rFonts w:ascii="Hacen Tunisia Bold" w:hAnsi="Hacen Tunisia Bold" w:cs="Hacen Tunisia Bold"/>
                <w:b w:val="0"/>
                <w:bCs w:val="0"/>
                <w:sz w:val="24"/>
                <w:szCs w:val="24"/>
                <w:rtl/>
              </w:rPr>
              <w:t>النتيجة</w:t>
            </w:r>
          </w:p>
          <w:p w:rsidR="008571D7" w:rsidRPr="007A66EB" w:rsidRDefault="009504A0" w:rsidP="009504A0">
            <w:pPr>
              <w:bidi/>
              <w:jc w:val="center"/>
              <w:rPr>
                <w:rFonts w:asciiTheme="majorBidi" w:hAnsiTheme="majorBidi" w:cstheme="majorBidi"/>
                <w:rtl/>
                <w:lang w:bidi="ar-DZ"/>
              </w:rPr>
            </w:pPr>
            <w:r w:rsidRPr="009504A0">
              <w:rPr>
                <w:rFonts w:ascii="Hacen Tunisia Bold" w:hAnsi="Hacen Tunisia Bold" w:cs="Hacen Tunisia Bold"/>
                <w:b w:val="0"/>
                <w:bCs w:val="0"/>
                <w:sz w:val="24"/>
                <w:szCs w:val="24"/>
                <w:rtl/>
              </w:rPr>
              <w:t>الثانية</w:t>
            </w:r>
          </w:p>
        </w:tc>
        <w:tc>
          <w:tcPr>
            <w:tcW w:w="567" w:type="dxa"/>
            <w:tcBorders>
              <w:top w:val="none" w:sz="0" w:space="0" w:color="auto"/>
              <w:bottom w:val="none" w:sz="0" w:space="0" w:color="auto"/>
            </w:tcBorders>
          </w:tcPr>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C0088C"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5</w:t>
            </w:r>
            <w:r w:rsidR="008571D7" w:rsidRPr="007A44E3">
              <w:rPr>
                <w:rFonts w:ascii="Hacen Tunisia" w:hAnsi="Hacen Tunisia" w:cs="Hacen Tunisia"/>
                <w:b/>
                <w:bCs/>
                <w:rtl/>
              </w:rPr>
              <w:t xml:space="preserve"> د</w:t>
            </w: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C0088C"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w:t>
            </w:r>
            <w:r w:rsidR="008571D7" w:rsidRPr="007A44E3">
              <w:rPr>
                <w:rFonts w:ascii="Hacen Tunisia" w:hAnsi="Hacen Tunisia" w:cs="Hacen Tunisia"/>
                <w:b/>
                <w:bCs/>
                <w:rtl/>
              </w:rPr>
              <w:t>5 د</w:t>
            </w: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8571D7"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5 د</w:t>
            </w: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0 د</w:t>
            </w:r>
          </w:p>
          <w:p w:rsidR="008571D7" w:rsidRPr="007A44E3" w:rsidRDefault="008571D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628" w:type="dxa"/>
            <w:tcBorders>
              <w:top w:val="none" w:sz="0" w:space="0" w:color="auto"/>
              <w:bottom w:val="none" w:sz="0" w:space="0" w:color="auto"/>
            </w:tcBorders>
          </w:tcPr>
          <w:p w:rsidR="008571D7" w:rsidRPr="007A66EB" w:rsidRDefault="008571D7" w:rsidP="00C30D9E">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8571D7" w:rsidRDefault="008571D7" w:rsidP="008571D7">
            <w:pPr>
              <w:tabs>
                <w:tab w:val="left" w:pos="1107"/>
              </w:tabs>
              <w:bidi/>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tl/>
                <w:lang w:bidi="ar-DZ"/>
              </w:rPr>
            </w:pPr>
            <w:r>
              <w:rPr>
                <w:rFonts w:asciiTheme="majorBidi" w:hAnsiTheme="majorBidi" w:cstheme="majorBidi"/>
                <w:b/>
                <w:bCs/>
                <w:rtl/>
                <w:lang w:bidi="ar-DZ"/>
              </w:rPr>
              <w:tab/>
            </w:r>
          </w:p>
          <w:p w:rsidR="008571D7" w:rsidRPr="007A66EB" w:rsidRDefault="008571D7" w:rsidP="00C30D9E">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r w:rsidRPr="007A66EB">
              <w:rPr>
                <w:rFonts w:ascii="Hacen Tunisia" w:hAnsi="Hacen Tunisia" w:cs="Hacen Tunisia"/>
                <w:b/>
                <w:bCs/>
                <w:color w:val="FF0000"/>
                <w:rtl/>
                <w:lang w:bidi="ar-DZ"/>
              </w:rPr>
              <w:t>الوضعية التعلمية :</w:t>
            </w:r>
          </w:p>
          <w:p w:rsidR="00103C09" w:rsidRPr="00103C09" w:rsidRDefault="00103C09" w:rsidP="00103C09">
            <w:pPr>
              <w:tabs>
                <w:tab w:val="left" w:pos="570"/>
                <w:tab w:val="center" w:pos="3706"/>
                <w:tab w:val="right" w:pos="7412"/>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103C09">
              <w:rPr>
                <w:rFonts w:ascii="Hacen Tunisia" w:hAnsi="Hacen Tunisia" w:cs="Hacen Tunisia" w:hint="cs"/>
                <w:sz w:val="24"/>
                <w:szCs w:val="24"/>
                <w:rtl/>
                <w:lang w:bidi="ar-DZ"/>
              </w:rPr>
              <w:t>بمناسبة عيد الفطر ذهبنا للتسوق فاشترينا 3 سراويل</w:t>
            </w:r>
          </w:p>
          <w:p w:rsidR="00103C09" w:rsidRPr="00103C09" w:rsidRDefault="00103C09" w:rsidP="00103C09">
            <w:pPr>
              <w:tabs>
                <w:tab w:val="left" w:pos="570"/>
                <w:tab w:val="center" w:pos="3706"/>
                <w:tab w:val="right" w:pos="7412"/>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103C09">
              <w:rPr>
                <w:rFonts w:ascii="Hacen Tunisia" w:hAnsi="Hacen Tunisia" w:cs="Hacen Tunisia" w:hint="cs"/>
                <w:sz w:val="24"/>
                <w:szCs w:val="24"/>
                <w:rtl/>
                <w:lang w:bidi="ar-DZ"/>
              </w:rPr>
              <w:t>(2000 دج للسروال الواحد)،4 أقمصة (1500دج</w:t>
            </w:r>
          </w:p>
          <w:p w:rsidR="00103C09" w:rsidRPr="00103C09" w:rsidRDefault="00103C09" w:rsidP="00103C09">
            <w:pPr>
              <w:tabs>
                <w:tab w:val="left" w:pos="570"/>
                <w:tab w:val="center" w:pos="3706"/>
                <w:tab w:val="right" w:pos="7412"/>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103C09">
              <w:rPr>
                <w:rFonts w:ascii="Hacen Tunisia" w:hAnsi="Hacen Tunisia" w:cs="Hacen Tunisia" w:hint="cs"/>
                <w:sz w:val="24"/>
                <w:szCs w:val="24"/>
                <w:rtl/>
                <w:lang w:bidi="ar-DZ"/>
              </w:rPr>
              <w:t xml:space="preserve"> للقميص الواحد)،و حزام ب350دج، واستفدنا بمبلغ</w:t>
            </w:r>
          </w:p>
          <w:p w:rsidR="00103C09" w:rsidRPr="00103C09" w:rsidRDefault="00103C09" w:rsidP="00103C09">
            <w:pPr>
              <w:tabs>
                <w:tab w:val="left" w:pos="570"/>
                <w:tab w:val="center" w:pos="3706"/>
                <w:tab w:val="right" w:pos="7412"/>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103C09">
              <w:rPr>
                <w:rFonts w:ascii="Hacen Tunisia" w:hAnsi="Hacen Tunisia" w:cs="Hacen Tunisia" w:hint="cs"/>
                <w:sz w:val="24"/>
                <w:szCs w:val="24"/>
                <w:rtl/>
                <w:lang w:bidi="ar-DZ"/>
              </w:rPr>
              <w:t xml:space="preserve"> تخفيض قدره 550دج عند دفع الفاتورة الكلية.</w:t>
            </w:r>
          </w:p>
          <w:p w:rsidR="00103C09" w:rsidRPr="00A81629" w:rsidRDefault="00103C09" w:rsidP="00103C09">
            <w:pPr>
              <w:tabs>
                <w:tab w:val="left" w:pos="570"/>
                <w:tab w:val="center" w:pos="3706"/>
                <w:tab w:val="right" w:pos="7412"/>
              </w:tabs>
              <w:bidi/>
              <w:cnfStyle w:val="000000100000" w:firstRow="0" w:lastRow="0" w:firstColumn="0" w:lastColumn="0" w:oddVBand="0" w:evenVBand="0" w:oddHBand="1" w:evenHBand="0" w:firstRowFirstColumn="0" w:firstRowLastColumn="0" w:lastRowFirstColumn="0" w:lastRowLastColumn="0"/>
              <w:rPr>
                <w:color w:val="E36C0A" w:themeColor="accent6" w:themeShade="BF"/>
                <w:sz w:val="24"/>
                <w:szCs w:val="24"/>
                <w:lang w:bidi="ar-DZ"/>
              </w:rPr>
            </w:pPr>
            <w:r w:rsidRPr="00A81629">
              <w:rPr>
                <w:rFonts w:ascii="Hacen Tunisia" w:hAnsi="Hacen Tunisia" w:cs="Hacen Tunisia" w:hint="cs"/>
                <w:color w:val="E36C0A" w:themeColor="accent6" w:themeShade="BF"/>
                <w:sz w:val="24"/>
                <w:szCs w:val="24"/>
                <w:rtl/>
                <w:lang w:bidi="ar-DZ"/>
              </w:rPr>
              <w:t>عبر عن ذلك بعمليات حسابية مستنتجا المبلغ المدفوع.</w:t>
            </w:r>
            <w:r w:rsidRPr="00A81629">
              <w:rPr>
                <w:rFonts w:hint="cs"/>
                <w:color w:val="E36C0A" w:themeColor="accent6" w:themeShade="BF"/>
                <w:sz w:val="24"/>
                <w:szCs w:val="24"/>
                <w:rtl/>
                <w:lang w:bidi="ar-DZ"/>
              </w:rPr>
              <w:t xml:space="preserve"> </w:t>
            </w:r>
          </w:p>
          <w:p w:rsidR="00103C09" w:rsidRDefault="00103C09" w:rsidP="00103C09">
            <w:pPr>
              <w:tabs>
                <w:tab w:val="left" w:pos="570"/>
                <w:tab w:val="center" w:pos="3706"/>
                <w:tab w:val="right" w:pos="7412"/>
              </w:tabs>
              <w:bidi/>
              <w:jc w:val="both"/>
              <w:cnfStyle w:val="000000100000" w:firstRow="0" w:lastRow="0" w:firstColumn="0" w:lastColumn="0" w:oddVBand="0" w:evenVBand="0" w:oddHBand="1" w:evenHBand="0" w:firstRowFirstColumn="0" w:firstRowLastColumn="0" w:lastRowFirstColumn="0" w:lastRowLastColumn="0"/>
              <w:rPr>
                <w:sz w:val="24"/>
                <w:szCs w:val="24"/>
                <w:lang w:bidi="ar-DZ"/>
              </w:rPr>
            </w:pPr>
          </w:p>
          <w:p w:rsidR="008571D7" w:rsidRPr="00103C09" w:rsidRDefault="008571D7" w:rsidP="00103C09">
            <w:pPr>
              <w:tabs>
                <w:tab w:val="left" w:pos="570"/>
                <w:tab w:val="center" w:pos="3706"/>
                <w:tab w:val="right" w:pos="7412"/>
              </w:tabs>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r w:rsidRPr="00103C09">
              <w:rPr>
                <w:rFonts w:ascii="Hacen Tunisia" w:hAnsi="Hacen Tunisia" w:cs="Hacen Tunisia"/>
                <w:b/>
                <w:bCs/>
                <w:color w:val="7030A0"/>
                <w:sz w:val="28"/>
                <w:szCs w:val="28"/>
                <w:rtl/>
                <w:lang w:bidi="ar-DZ"/>
              </w:rPr>
              <w:t>الحوصلة :</w:t>
            </w:r>
          </w:p>
          <w:p w:rsidR="008571D7" w:rsidRDefault="00103C09" w:rsidP="00C30D9E">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r w:rsidRPr="00103C09">
              <w:rPr>
                <w:rFonts w:ascii="Hacen Casablanca" w:hAnsi="Hacen Casablanca" w:cs="Hacen Casablanca" w:hint="cs"/>
                <w:b/>
                <w:bCs/>
                <w:color w:val="002060"/>
                <w:sz w:val="28"/>
                <w:szCs w:val="28"/>
                <w:rtl/>
                <w:lang w:bidi="ar-DZ"/>
              </w:rPr>
              <w:t>إجراء سلسلة عمليات جمع و طرح</w:t>
            </w:r>
            <w:r w:rsidR="008571D7">
              <w:rPr>
                <w:rFonts w:ascii="Hacen Casablanca" w:hAnsi="Hacen Casablanca" w:cs="Hacen Casablanca" w:hint="cs"/>
                <w:b/>
                <w:bCs/>
                <w:color w:val="002060"/>
                <w:sz w:val="28"/>
                <w:szCs w:val="28"/>
                <w:rtl/>
                <w:lang w:bidi="ar-DZ"/>
              </w:rPr>
              <w:t>:</w:t>
            </w:r>
          </w:p>
          <w:p w:rsidR="00295382" w:rsidRDefault="00103C09" w:rsidP="00295382">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r>
              <w:rPr>
                <w:rFonts w:asciiTheme="majorBidi" w:hAnsiTheme="majorBidi" w:cstheme="majorBidi" w:hint="cs"/>
                <w:b/>
                <w:bCs/>
                <w:noProof/>
                <w:sz w:val="24"/>
                <w:szCs w:val="24"/>
                <w:rtl/>
                <w:lang w:val="en-US"/>
              </w:rPr>
              <mc:AlternateContent>
                <mc:Choice Requires="wps">
                  <w:drawing>
                    <wp:anchor distT="0" distB="0" distL="114300" distR="114300" simplePos="0" relativeHeight="251665408" behindDoc="0" locked="0" layoutInCell="1" allowOverlap="1" wp14:anchorId="6AD2BD25" wp14:editId="31AF27AF">
                      <wp:simplePos x="0" y="0"/>
                      <wp:positionH relativeFrom="column">
                        <wp:posOffset>-20955</wp:posOffset>
                      </wp:positionH>
                      <wp:positionV relativeFrom="paragraph">
                        <wp:posOffset>45086</wp:posOffset>
                      </wp:positionV>
                      <wp:extent cx="4638675" cy="304800"/>
                      <wp:effectExtent l="0" t="0" r="28575" b="19050"/>
                      <wp:wrapNone/>
                      <wp:docPr id="5" name="Rounded Rectangle 5"/>
                      <wp:cNvGraphicFramePr/>
                      <a:graphic xmlns:a="http://schemas.openxmlformats.org/drawingml/2006/main">
                        <a:graphicData uri="http://schemas.microsoft.com/office/word/2010/wordprocessingShape">
                          <wps:wsp>
                            <wps:cNvSpPr/>
                            <wps:spPr>
                              <a:xfrm>
                                <a:off x="0" y="0"/>
                                <a:ext cx="4638675" cy="304800"/>
                              </a:xfrm>
                              <a:prstGeom prst="roundRect">
                                <a:avLst/>
                              </a:prstGeom>
                              <a:solidFill>
                                <a:schemeClr val="accent6">
                                  <a:lumMod val="40000"/>
                                  <a:lumOff val="60000"/>
                                </a:schemeClr>
                              </a:solidFill>
                              <a:ln w="25400" cap="flat" cmpd="sng" algn="ctr">
                                <a:solidFill>
                                  <a:srgbClr val="4BACC6">
                                    <a:lumMod val="50000"/>
                                  </a:srgbClr>
                                </a:solidFill>
                                <a:prstDash val="solid"/>
                              </a:ln>
                              <a:effectLst/>
                            </wps:spPr>
                            <wps:txbx>
                              <w:txbxContent>
                                <w:p w:rsidR="00476333" w:rsidRPr="00103C09" w:rsidRDefault="00476333" w:rsidP="00103C09">
                                  <w:pPr>
                                    <w:tabs>
                                      <w:tab w:val="left" w:pos="570"/>
                                      <w:tab w:val="center" w:pos="3706"/>
                                      <w:tab w:val="right" w:pos="7412"/>
                                    </w:tabs>
                                    <w:bidi/>
                                    <w:spacing w:after="0" w:line="240" w:lineRule="auto"/>
                                    <w:rPr>
                                      <w:rFonts w:ascii="Hacen Tunisia" w:hAnsi="Hacen Tunisia" w:cs="Hacen Tunisia"/>
                                      <w:rtl/>
                                      <w:lang w:bidi="ar-DZ"/>
                                    </w:rPr>
                                  </w:pPr>
                                  <w:r w:rsidRPr="00103C09">
                                    <w:rPr>
                                      <w:rFonts w:ascii="Hacen Tunisia" w:hAnsi="Hacen Tunisia" w:cs="Hacen Tunisia" w:hint="cs"/>
                                      <w:rtl/>
                                      <w:lang w:bidi="ar-DZ"/>
                                    </w:rPr>
                                    <w:t>في سلسلة عمليات جمع وطرح فقط دون أقواس، نجري العمليات من اليسار نحو اليمي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AD2BD25" id="Rounded Rectangle 5" o:spid="_x0000_s1031" style="position:absolute;left:0;text-align:left;margin-left:-1.65pt;margin-top:3.55pt;width:365.25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" fillcolor="#fbd4b4 [1305]" strokecolor="#215968" strokeweight="2pt">
                      <v:textbox>
                        <w:txbxContent>
                          <w:p w:rsidR="00476333" w:rsidRPr="00103C09" w:rsidRDefault="00476333" w:rsidP="00103C09">
                            <w:pPr>
                              <w:tabs>
                                <w:tab w:val="left" w:pos="570"/>
                                <w:tab w:val="center" w:pos="3706"/>
                                <w:tab w:val="right" w:pos="7412"/>
                              </w:tabs>
                              <w:bidi/>
                              <w:spacing w:after="0" w:line="24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103C09">
                              <w:rPr>
                                <w:rFonts w:ascii="Hacen Tunisia" w:hAnsi="Hacen Tunisia" w:cs="Hacen Tunisia" w:hint="cs"/>
                                <w:rtl/>
                                <w:lang w:bidi="ar-DZ"/>
                              </w:rPr>
                              <w:t>في سلسلة عمليات جمع وطرح فقط دون أقواس، نجري العمليات من اليسار نحو اليمين.</w:t>
                            </w:r>
                          </w:p>
                        </w:txbxContent>
                      </v:textbox>
                    </v:roundrect>
                  </w:pict>
                </mc:Fallback>
              </mc:AlternateContent>
            </w:r>
          </w:p>
          <w:p w:rsidR="00295382" w:rsidRPr="007A44E3" w:rsidRDefault="00295382" w:rsidP="00295382">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p>
          <w:p w:rsidR="00C30D9E" w:rsidRPr="00C30D9E" w:rsidRDefault="00C30D9E" w:rsidP="00C30D9E">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p>
          <w:tbl>
            <w:tblPr>
              <w:tblStyle w:val="TableGrid"/>
              <w:bidiVisual/>
              <w:tblW w:w="5714" w:type="dxa"/>
              <w:tblLook w:val="04A0" w:firstRow="1" w:lastRow="0" w:firstColumn="1" w:lastColumn="0" w:noHBand="0" w:noVBand="1"/>
            </w:tblPr>
            <w:tblGrid>
              <w:gridCol w:w="2879"/>
              <w:gridCol w:w="2835"/>
            </w:tblGrid>
            <w:tr w:rsidR="00103C09" w:rsidTr="00EB1C15">
              <w:trPr>
                <w:trHeight w:val="976"/>
              </w:trPr>
              <w:tc>
                <w:tcPr>
                  <w:tcW w:w="2879" w:type="dxa"/>
                  <w:tcBorders>
                    <w:top w:val="nil"/>
                    <w:left w:val="nil"/>
                    <w:bottom w:val="single" w:sz="4" w:space="0" w:color="FFFFFF" w:themeColor="background1"/>
                  </w:tcBorders>
                </w:tcPr>
                <w:p w:rsidR="00103C09" w:rsidRPr="00103C09" w:rsidRDefault="00103C09" w:rsidP="00103C09">
                  <w:pPr>
                    <w:tabs>
                      <w:tab w:val="left" w:pos="5200"/>
                    </w:tabs>
                    <w:bidi/>
                    <w:rPr>
                      <w:sz w:val="24"/>
                      <w:szCs w:val="24"/>
                    </w:rPr>
                  </w:pPr>
                  <w:r w:rsidRPr="00103C09">
                    <w:rPr>
                      <w:rFonts w:ascii="Hacen Casablanca" w:hAnsi="Hacen Casablanca" w:cs="Hacen Casablanca" w:hint="cs"/>
                      <w:b/>
                      <w:bCs/>
                      <w:color w:val="002060"/>
                      <w:sz w:val="28"/>
                      <w:szCs w:val="28"/>
                      <w:rtl/>
                      <w:lang w:bidi="ar-DZ"/>
                    </w:rPr>
                    <w:t>أمثلة</w:t>
                  </w:r>
                  <w:r w:rsidRPr="00103C09">
                    <w:rPr>
                      <w:rFonts w:ascii="Hacen Casablanca" w:hAnsi="Hacen Casablanca" w:cs="Hacen Casablanca"/>
                      <w:b/>
                      <w:bCs/>
                      <w:color w:val="002060"/>
                      <w:sz w:val="28"/>
                      <w:szCs w:val="28"/>
                      <w:lang w:bidi="ar-DZ"/>
                    </w:rPr>
                    <w:t xml:space="preserve">      </w:t>
                  </w:r>
                  <w:r w:rsidRPr="00103C09">
                    <w:rPr>
                      <w:rFonts w:ascii="Hacen Casablanca" w:hAnsi="Hacen Casablanca" w:cs="Hacen Casablanca" w:hint="cs"/>
                      <w:b/>
                      <w:bCs/>
                      <w:color w:val="002060"/>
                      <w:sz w:val="28"/>
                      <w:szCs w:val="28"/>
                      <w:rtl/>
                      <w:lang w:bidi="ar-DZ"/>
                    </w:rPr>
                    <w:t>:</w:t>
                  </w:r>
                  <w:r w:rsidRPr="00103C09">
                    <w:rPr>
                      <w:sz w:val="24"/>
                      <w:szCs w:val="24"/>
                    </w:rPr>
                    <w:t>A = 35  +  12  -   4</w:t>
                  </w:r>
                </w:p>
                <w:p w:rsidR="00103C09" w:rsidRPr="00103C09" w:rsidRDefault="00103C09" w:rsidP="00103C09">
                  <w:pPr>
                    <w:tabs>
                      <w:tab w:val="left" w:pos="5200"/>
                    </w:tabs>
                    <w:bidi/>
                    <w:jc w:val="right"/>
                    <w:rPr>
                      <w:sz w:val="24"/>
                      <w:szCs w:val="24"/>
                    </w:rPr>
                  </w:pPr>
                  <w:r w:rsidRPr="00103C09">
                    <w:rPr>
                      <w:sz w:val="24"/>
                      <w:szCs w:val="24"/>
                    </w:rPr>
                    <w:t>A =     47        -   4</w:t>
                  </w:r>
                </w:p>
                <w:p w:rsidR="00103C09" w:rsidRPr="00103C09" w:rsidRDefault="00103C09" w:rsidP="00103C09">
                  <w:pPr>
                    <w:tabs>
                      <w:tab w:val="left" w:pos="5200"/>
                    </w:tabs>
                    <w:bidi/>
                    <w:jc w:val="right"/>
                    <w:rPr>
                      <w:sz w:val="28"/>
                      <w:szCs w:val="28"/>
                    </w:rPr>
                  </w:pPr>
                  <w:r w:rsidRPr="00103C09">
                    <w:rPr>
                      <w:sz w:val="24"/>
                      <w:szCs w:val="24"/>
                    </w:rPr>
                    <w:t>A =          43</w:t>
                  </w:r>
                </w:p>
              </w:tc>
              <w:tc>
                <w:tcPr>
                  <w:tcW w:w="2835" w:type="dxa"/>
                  <w:tcBorders>
                    <w:top w:val="nil"/>
                    <w:bottom w:val="single" w:sz="4" w:space="0" w:color="FFFFFF" w:themeColor="background1"/>
                    <w:right w:val="nil"/>
                  </w:tcBorders>
                </w:tcPr>
                <w:p w:rsidR="00103C09" w:rsidRPr="00103C09" w:rsidRDefault="00103C09" w:rsidP="00103C09">
                  <w:pPr>
                    <w:tabs>
                      <w:tab w:val="left" w:pos="5200"/>
                    </w:tabs>
                    <w:bidi/>
                    <w:jc w:val="right"/>
                    <w:rPr>
                      <w:sz w:val="24"/>
                      <w:szCs w:val="24"/>
                    </w:rPr>
                  </w:pPr>
                  <w:r w:rsidRPr="00103C09">
                    <w:rPr>
                      <w:sz w:val="24"/>
                      <w:szCs w:val="24"/>
                    </w:rPr>
                    <w:t>B =  17  -  7   +   4</w:t>
                  </w:r>
                </w:p>
                <w:p w:rsidR="00103C09" w:rsidRPr="00103C09" w:rsidRDefault="00103C09" w:rsidP="00103C09">
                  <w:pPr>
                    <w:tabs>
                      <w:tab w:val="left" w:pos="5200"/>
                    </w:tabs>
                    <w:bidi/>
                    <w:jc w:val="right"/>
                    <w:rPr>
                      <w:sz w:val="24"/>
                      <w:szCs w:val="24"/>
                    </w:rPr>
                  </w:pPr>
                  <w:r w:rsidRPr="00103C09">
                    <w:rPr>
                      <w:sz w:val="24"/>
                      <w:szCs w:val="24"/>
                    </w:rPr>
                    <w:t>B =      10      +   4</w:t>
                  </w:r>
                </w:p>
                <w:p w:rsidR="00103C09" w:rsidRPr="00103C09" w:rsidRDefault="00103C09" w:rsidP="00103C09">
                  <w:pPr>
                    <w:tabs>
                      <w:tab w:val="left" w:pos="5200"/>
                    </w:tabs>
                    <w:bidi/>
                    <w:jc w:val="right"/>
                    <w:rPr>
                      <w:sz w:val="28"/>
                      <w:szCs w:val="28"/>
                      <w:rtl/>
                    </w:rPr>
                  </w:pPr>
                  <w:r w:rsidRPr="00103C09">
                    <w:rPr>
                      <w:sz w:val="24"/>
                      <w:szCs w:val="24"/>
                    </w:rPr>
                    <w:t>B =            14</w:t>
                  </w:r>
                  <w:r w:rsidRPr="00103C09">
                    <w:rPr>
                      <w:sz w:val="28"/>
                      <w:szCs w:val="28"/>
                    </w:rPr>
                    <w:t xml:space="preserve">   </w:t>
                  </w:r>
                </w:p>
              </w:tc>
            </w:tr>
          </w:tbl>
          <w:p w:rsidR="00103C09" w:rsidRPr="00103C09" w:rsidRDefault="00103C09" w:rsidP="00103C09">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r w:rsidRPr="00103C09">
              <w:rPr>
                <w:rFonts w:ascii="Hacen Casablanca" w:hAnsi="Hacen Casablanca" w:cs="Hacen Casablanca" w:hint="cs"/>
                <w:b/>
                <w:bCs/>
                <w:color w:val="002060"/>
                <w:sz w:val="28"/>
                <w:szCs w:val="28"/>
                <w:rtl/>
                <w:lang w:bidi="ar-DZ"/>
              </w:rPr>
              <w:t>إجراء سلسلة عمليات ضرب و قسمة  :</w:t>
            </w:r>
          </w:p>
          <w:p w:rsidR="00295382" w:rsidRDefault="00103C09" w:rsidP="00295382">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r>
              <w:rPr>
                <w:rFonts w:asciiTheme="majorBidi" w:hAnsiTheme="majorBidi" w:cstheme="majorBidi" w:hint="cs"/>
                <w:b/>
                <w:bCs/>
                <w:noProof/>
                <w:sz w:val="24"/>
                <w:szCs w:val="24"/>
                <w:rtl/>
                <w:lang w:val="en-US"/>
              </w:rPr>
              <mc:AlternateContent>
                <mc:Choice Requires="wps">
                  <w:drawing>
                    <wp:anchor distT="0" distB="0" distL="114300" distR="114300" simplePos="0" relativeHeight="251736064" behindDoc="0" locked="0" layoutInCell="1" allowOverlap="1" wp14:anchorId="467DD259" wp14:editId="63FB88DB">
                      <wp:simplePos x="0" y="0"/>
                      <wp:positionH relativeFrom="column">
                        <wp:posOffset>-20955</wp:posOffset>
                      </wp:positionH>
                      <wp:positionV relativeFrom="paragraph">
                        <wp:posOffset>36196</wp:posOffset>
                      </wp:positionV>
                      <wp:extent cx="4638675" cy="361950"/>
                      <wp:effectExtent l="0" t="0" r="28575" b="19050"/>
                      <wp:wrapNone/>
                      <wp:docPr id="13" name="Rounded Rectangle 13"/>
                      <wp:cNvGraphicFramePr/>
                      <a:graphic xmlns:a="http://schemas.openxmlformats.org/drawingml/2006/main">
                        <a:graphicData uri="http://schemas.microsoft.com/office/word/2010/wordprocessingShape">
                          <wps:wsp>
                            <wps:cNvSpPr/>
                            <wps:spPr>
                              <a:xfrm>
                                <a:off x="0" y="0"/>
                                <a:ext cx="4638675" cy="361950"/>
                              </a:xfrm>
                              <a:prstGeom prst="roundRect">
                                <a:avLst/>
                              </a:prstGeom>
                              <a:solidFill>
                                <a:schemeClr val="accent6">
                                  <a:lumMod val="40000"/>
                                  <a:lumOff val="60000"/>
                                </a:schemeClr>
                              </a:solidFill>
                              <a:ln w="25400" cap="flat" cmpd="sng" algn="ctr">
                                <a:solidFill>
                                  <a:srgbClr val="4BACC6">
                                    <a:lumMod val="50000"/>
                                  </a:srgbClr>
                                </a:solidFill>
                                <a:prstDash val="solid"/>
                              </a:ln>
                              <a:effectLst/>
                            </wps:spPr>
                            <wps:txbx>
                              <w:txbxContent>
                                <w:p w:rsidR="00476333" w:rsidRPr="00103C09" w:rsidRDefault="00476333" w:rsidP="00103C09">
                                  <w:pPr>
                                    <w:tabs>
                                      <w:tab w:val="left" w:pos="570"/>
                                      <w:tab w:val="center" w:pos="3706"/>
                                      <w:tab w:val="right" w:pos="7412"/>
                                    </w:tabs>
                                    <w:bidi/>
                                    <w:spacing w:after="0" w:line="240" w:lineRule="auto"/>
                                    <w:rPr>
                                      <w:rFonts w:ascii="Hacen Tunisia" w:hAnsi="Hacen Tunisia" w:cs="Hacen Tunisia"/>
                                      <w:rtl/>
                                      <w:lang w:bidi="ar-DZ"/>
                                    </w:rPr>
                                  </w:pPr>
                                  <w:r w:rsidRPr="00103C09">
                                    <w:rPr>
                                      <w:rFonts w:ascii="Hacen Tunisia" w:hAnsi="Hacen Tunisia" w:cs="Hacen Tunisia" w:hint="cs"/>
                                      <w:rtl/>
                                      <w:lang w:bidi="ar-DZ"/>
                                    </w:rPr>
                                    <w:t>في سلسلة عمليات ضرب و قسمة فقط دون أقواس، نجري العمليات من اليسار نحو اليمين.</w:t>
                                  </w:r>
                                </w:p>
                                <w:p w:rsidR="00476333" w:rsidRPr="00103C09" w:rsidRDefault="00476333" w:rsidP="00103C09">
                                  <w:pPr>
                                    <w:tabs>
                                      <w:tab w:val="left" w:pos="570"/>
                                      <w:tab w:val="center" w:pos="3706"/>
                                      <w:tab w:val="right" w:pos="7412"/>
                                    </w:tabs>
                                    <w:bidi/>
                                    <w:spacing w:after="0" w:line="240" w:lineRule="auto"/>
                                    <w:rPr>
                                      <w:rFonts w:ascii="Hacen Tunisia" w:hAnsi="Hacen Tunisia" w:cs="Hacen Tunisia"/>
                                      <w:sz w:val="24"/>
                                      <w:szCs w:val="24"/>
                                      <w:rt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7DD259" id="Rounded Rectangle 13" o:spid="_x0000_s1032" style="position:absolute;left:0;text-align:left;margin-left:-1.65pt;margin-top:2.85pt;width:365.25pt;height:28.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" fillcolor="#fbd4b4 [1305]" strokecolor="#215968" strokeweight="2pt">
                      <v:textbox>
                        <w:txbxContent>
                          <w:p w:rsidR="00476333" w:rsidRPr="00103C09" w:rsidRDefault="00476333" w:rsidP="00103C09">
                            <w:pPr>
                              <w:tabs>
                                <w:tab w:val="left" w:pos="570"/>
                                <w:tab w:val="center" w:pos="3706"/>
                                <w:tab w:val="right" w:pos="7412"/>
                              </w:tabs>
                              <w:bidi/>
                              <w:spacing w:after="0" w:line="24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103C09">
                              <w:rPr>
                                <w:rFonts w:ascii="Hacen Tunisia" w:hAnsi="Hacen Tunisia" w:cs="Hacen Tunisia" w:hint="cs"/>
                                <w:rtl/>
                                <w:lang w:bidi="ar-DZ"/>
                              </w:rPr>
                              <w:t>في سلسلة عمليات ضرب و قسمة فقط دون أقواس، نجري العمليات من اليسار نحو اليمين.</w:t>
                            </w:r>
                          </w:p>
                          <w:p w:rsidR="00476333" w:rsidRPr="00103C09" w:rsidRDefault="00476333" w:rsidP="00103C09">
                            <w:pPr>
                              <w:tabs>
                                <w:tab w:val="left" w:pos="570"/>
                                <w:tab w:val="center" w:pos="3706"/>
                                <w:tab w:val="right" w:pos="7412"/>
                              </w:tabs>
                              <w:bidi/>
                              <w:spacing w:after="0" w:line="24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p>
                        </w:txbxContent>
                      </v:textbox>
                    </v:roundrect>
                  </w:pict>
                </mc:Fallback>
              </mc:AlternateContent>
            </w:r>
          </w:p>
          <w:p w:rsidR="00103C09" w:rsidRDefault="00103C09" w:rsidP="00DC1836">
            <w:pPr>
              <w:tabs>
                <w:tab w:val="left" w:pos="2862"/>
              </w:tabs>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p>
          <w:p w:rsidR="00EB1C15" w:rsidRDefault="00EB1C15" w:rsidP="00EB1C15">
            <w:pPr>
              <w:tabs>
                <w:tab w:val="left" w:pos="2862"/>
              </w:tabs>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lang w:bidi="ar-DZ"/>
              </w:rPr>
            </w:pPr>
          </w:p>
          <w:p w:rsidR="00C30D9E" w:rsidRPr="00DC1836" w:rsidRDefault="00C30D9E" w:rsidP="00103C09">
            <w:pPr>
              <w:tabs>
                <w:tab w:val="left" w:pos="2862"/>
              </w:tabs>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r w:rsidRPr="00DC1836">
              <w:rPr>
                <w:rFonts w:ascii="Hacen Casablanca" w:hAnsi="Hacen Casablanca" w:cs="Hacen Casablanca"/>
                <w:b/>
                <w:bCs/>
                <w:color w:val="002060"/>
                <w:sz w:val="28"/>
                <w:szCs w:val="28"/>
                <w:rtl/>
                <w:lang w:bidi="ar-DZ"/>
              </w:rPr>
              <w:t>أمثلة:</w:t>
            </w:r>
            <w:r w:rsidR="00DC1836">
              <w:rPr>
                <w:rFonts w:ascii="Hacen Casablanca" w:hAnsi="Hacen Casablanca" w:cs="Hacen Casablanca"/>
                <w:b/>
                <w:bCs/>
                <w:color w:val="002060"/>
                <w:sz w:val="28"/>
                <w:szCs w:val="28"/>
                <w:rtl/>
                <w:lang w:bidi="ar-DZ"/>
              </w:rPr>
              <w:tab/>
            </w:r>
          </w:p>
          <w:tbl>
            <w:tblPr>
              <w:tblStyle w:val="TableGrid"/>
              <w:bidiVisual/>
              <w:tblW w:w="5572" w:type="dxa"/>
              <w:tblLook w:val="04A0" w:firstRow="1" w:lastRow="0" w:firstColumn="1" w:lastColumn="0" w:noHBand="0" w:noVBand="1"/>
            </w:tblPr>
            <w:tblGrid>
              <w:gridCol w:w="2879"/>
              <w:gridCol w:w="2693"/>
            </w:tblGrid>
            <w:tr w:rsidR="00103C09" w:rsidTr="00EB1C15">
              <w:trPr>
                <w:trHeight w:val="1161"/>
              </w:trPr>
              <w:tc>
                <w:tcPr>
                  <w:tcW w:w="2879" w:type="dxa"/>
                  <w:tcBorders>
                    <w:top w:val="nil"/>
                    <w:left w:val="nil"/>
                    <w:bottom w:val="single" w:sz="4" w:space="0" w:color="FFFFFF" w:themeColor="background1"/>
                  </w:tcBorders>
                </w:tcPr>
                <w:p w:rsidR="00103C09" w:rsidRPr="00407594" w:rsidRDefault="00103C09" w:rsidP="00103C09">
                  <w:pPr>
                    <w:tabs>
                      <w:tab w:val="left" w:pos="5200"/>
                    </w:tabs>
                    <w:bidi/>
                    <w:jc w:val="right"/>
                    <w:rPr>
                      <w:rFonts w:eastAsiaTheme="minorEastAsia"/>
                      <w:sz w:val="24"/>
                      <w:szCs w:val="24"/>
                    </w:rPr>
                  </w:pPr>
                  <w:r w:rsidRPr="00407594">
                    <w:rPr>
                      <w:rFonts w:hint="cs"/>
                      <w:b/>
                      <w:bCs/>
                      <w:color w:val="1F497D" w:themeColor="text2"/>
                      <w:sz w:val="24"/>
                      <w:szCs w:val="24"/>
                      <w:rtl/>
                    </w:rPr>
                    <w:t>أمثلة:</w:t>
                  </w:r>
                  <w:r w:rsidRPr="00407594">
                    <w:rPr>
                      <w:sz w:val="24"/>
                      <w:szCs w:val="24"/>
                    </w:rPr>
                    <w:t xml:space="preserve">C =  36 </w:t>
                  </w:r>
                  <m:oMath>
                    <m:r>
                      <m:rPr>
                        <m:sty m:val="p"/>
                      </m:rPr>
                      <w:rPr>
                        <w:rFonts w:ascii="Cambria Math" w:hAnsi="Cambria Math"/>
                        <w:sz w:val="24"/>
                        <w:szCs w:val="24"/>
                        <w:rtl/>
                      </w:rPr>
                      <m:t>÷</m:t>
                    </m:r>
                  </m:oMath>
                  <w:r w:rsidRPr="00407594">
                    <w:rPr>
                      <w:sz w:val="24"/>
                      <w:szCs w:val="24"/>
                    </w:rPr>
                    <w:t xml:space="preserve"> 3  </w:t>
                  </w:r>
                  <m:oMath>
                    <m:r>
                      <w:rPr>
                        <w:rFonts w:ascii="Cambria Math" w:hAnsi="Cambria Math"/>
                        <w:sz w:val="24"/>
                        <w:szCs w:val="24"/>
                        <w:rtl/>
                      </w:rPr>
                      <m:t>×</m:t>
                    </m:r>
                  </m:oMath>
                  <w:r w:rsidRPr="00407594">
                    <w:rPr>
                      <w:rFonts w:eastAsiaTheme="minorEastAsia"/>
                      <w:sz w:val="24"/>
                      <w:szCs w:val="24"/>
                    </w:rPr>
                    <w:t xml:space="preserve">  4</w:t>
                  </w:r>
                </w:p>
                <w:p w:rsidR="00103C09" w:rsidRPr="00407594" w:rsidRDefault="00103C09" w:rsidP="00103C09">
                  <w:pPr>
                    <w:tabs>
                      <w:tab w:val="left" w:pos="5200"/>
                    </w:tabs>
                    <w:bidi/>
                    <w:jc w:val="right"/>
                    <w:rPr>
                      <w:rFonts w:eastAsiaTheme="minorEastAsia"/>
                      <w:sz w:val="24"/>
                      <w:szCs w:val="24"/>
                    </w:rPr>
                  </w:pPr>
                  <w:r w:rsidRPr="00407594">
                    <w:rPr>
                      <w:rFonts w:eastAsiaTheme="minorEastAsia"/>
                      <w:sz w:val="24"/>
                      <w:szCs w:val="24"/>
                    </w:rPr>
                    <w:t xml:space="preserve">C =       12    </w:t>
                  </w:r>
                  <m:oMath>
                    <m:r>
                      <w:rPr>
                        <w:rFonts w:ascii="Cambria Math" w:hAnsi="Cambria Math"/>
                        <w:sz w:val="24"/>
                        <w:szCs w:val="24"/>
                        <w:rtl/>
                      </w:rPr>
                      <m:t>×</m:t>
                    </m:r>
                  </m:oMath>
                  <w:r w:rsidRPr="00407594">
                    <w:rPr>
                      <w:rFonts w:eastAsiaTheme="minorEastAsia"/>
                      <w:sz w:val="24"/>
                      <w:szCs w:val="24"/>
                    </w:rPr>
                    <w:t xml:space="preserve">  4 </w:t>
                  </w:r>
                </w:p>
                <w:p w:rsidR="00103C09" w:rsidRPr="00A2257D" w:rsidRDefault="00103C09" w:rsidP="00103C09">
                  <w:pPr>
                    <w:tabs>
                      <w:tab w:val="left" w:pos="5200"/>
                    </w:tabs>
                    <w:bidi/>
                    <w:jc w:val="right"/>
                    <w:rPr>
                      <w:sz w:val="28"/>
                      <w:szCs w:val="28"/>
                    </w:rPr>
                  </w:pPr>
                  <w:r w:rsidRPr="00407594">
                    <w:rPr>
                      <w:rFonts w:eastAsiaTheme="minorEastAsia"/>
                      <w:sz w:val="24"/>
                      <w:szCs w:val="24"/>
                    </w:rPr>
                    <w:t>C =             48</w:t>
                  </w:r>
                </w:p>
              </w:tc>
              <w:tc>
                <w:tcPr>
                  <w:tcW w:w="2693" w:type="dxa"/>
                  <w:tcBorders>
                    <w:top w:val="nil"/>
                    <w:bottom w:val="single" w:sz="4" w:space="0" w:color="FFFFFF" w:themeColor="background1"/>
                    <w:right w:val="nil"/>
                  </w:tcBorders>
                </w:tcPr>
                <w:p w:rsidR="00103C09" w:rsidRPr="00407594" w:rsidRDefault="00103C09" w:rsidP="00103C09">
                  <w:pPr>
                    <w:tabs>
                      <w:tab w:val="left" w:pos="5200"/>
                    </w:tabs>
                    <w:rPr>
                      <w:rFonts w:eastAsiaTheme="minorEastAsia"/>
                      <w:sz w:val="24"/>
                      <w:szCs w:val="24"/>
                    </w:rPr>
                  </w:pPr>
                  <w:r w:rsidRPr="00407594">
                    <w:rPr>
                      <w:sz w:val="24"/>
                      <w:szCs w:val="24"/>
                    </w:rPr>
                    <w:t xml:space="preserve">D =  15 </w:t>
                  </w:r>
                  <m:oMath>
                    <m:r>
                      <m:rPr>
                        <m:sty m:val="p"/>
                      </m:rPr>
                      <w:rPr>
                        <w:rFonts w:ascii="Cambria Math" w:hAnsi="Cambria Math"/>
                        <w:sz w:val="24"/>
                        <w:szCs w:val="24"/>
                        <w:rtl/>
                      </w:rPr>
                      <m:t>÷</m:t>
                    </m:r>
                  </m:oMath>
                  <w:r w:rsidRPr="00407594">
                    <w:rPr>
                      <w:sz w:val="24"/>
                      <w:szCs w:val="24"/>
                    </w:rPr>
                    <w:t xml:space="preserve"> 5  </w:t>
                  </w:r>
                  <m:oMath>
                    <m:r>
                      <w:rPr>
                        <w:rFonts w:ascii="Cambria Math" w:hAnsi="Cambria Math"/>
                        <w:sz w:val="24"/>
                        <w:szCs w:val="24"/>
                        <w:rtl/>
                      </w:rPr>
                      <m:t>×</m:t>
                    </m:r>
                  </m:oMath>
                  <w:r w:rsidRPr="00407594">
                    <w:rPr>
                      <w:rFonts w:eastAsiaTheme="minorEastAsia"/>
                      <w:sz w:val="24"/>
                      <w:szCs w:val="24"/>
                    </w:rPr>
                    <w:t xml:space="preserve">  4 </w:t>
                  </w:r>
                  <m:oMath>
                    <m:r>
                      <m:rPr>
                        <m:sty m:val="p"/>
                      </m:rPr>
                      <w:rPr>
                        <w:rFonts w:ascii="Cambria Math" w:hAnsi="Cambria Math"/>
                        <w:sz w:val="24"/>
                        <w:szCs w:val="24"/>
                        <w:rtl/>
                      </w:rPr>
                      <m:t>÷</m:t>
                    </m:r>
                  </m:oMath>
                  <w:r w:rsidRPr="00407594">
                    <w:rPr>
                      <w:rFonts w:eastAsiaTheme="minorEastAsia"/>
                      <w:sz w:val="24"/>
                      <w:szCs w:val="24"/>
                    </w:rPr>
                    <w:t xml:space="preserve"> 6</w:t>
                  </w:r>
                </w:p>
                <w:p w:rsidR="00103C09" w:rsidRPr="00407594" w:rsidRDefault="00103C09" w:rsidP="00103C09">
                  <w:pPr>
                    <w:tabs>
                      <w:tab w:val="left" w:pos="5200"/>
                    </w:tabs>
                    <w:rPr>
                      <w:rFonts w:eastAsiaTheme="minorEastAsia"/>
                      <w:sz w:val="24"/>
                      <w:szCs w:val="24"/>
                    </w:rPr>
                  </w:pPr>
                  <w:r w:rsidRPr="00407594">
                    <w:rPr>
                      <w:rFonts w:eastAsiaTheme="minorEastAsia"/>
                      <w:sz w:val="24"/>
                      <w:szCs w:val="24"/>
                    </w:rPr>
                    <w:t xml:space="preserve">D =       3       </w:t>
                  </w:r>
                  <m:oMath>
                    <m:r>
                      <w:rPr>
                        <w:rFonts w:ascii="Cambria Math" w:hAnsi="Cambria Math"/>
                        <w:sz w:val="24"/>
                        <w:szCs w:val="24"/>
                        <w:rtl/>
                      </w:rPr>
                      <m:t>×</m:t>
                    </m:r>
                  </m:oMath>
                  <w:r w:rsidRPr="00407594">
                    <w:rPr>
                      <w:rFonts w:eastAsiaTheme="minorEastAsia"/>
                      <w:sz w:val="24"/>
                      <w:szCs w:val="24"/>
                    </w:rPr>
                    <w:t xml:space="preserve">  4 </w:t>
                  </w:r>
                  <m:oMath>
                    <m:r>
                      <m:rPr>
                        <m:sty m:val="p"/>
                      </m:rPr>
                      <w:rPr>
                        <w:rFonts w:ascii="Cambria Math" w:hAnsi="Cambria Math"/>
                        <w:sz w:val="24"/>
                        <w:szCs w:val="24"/>
                        <w:rtl/>
                      </w:rPr>
                      <m:t>÷</m:t>
                    </m:r>
                  </m:oMath>
                  <w:r w:rsidRPr="00407594">
                    <w:rPr>
                      <w:rFonts w:eastAsiaTheme="minorEastAsia"/>
                      <w:sz w:val="24"/>
                      <w:szCs w:val="24"/>
                    </w:rPr>
                    <w:t xml:space="preserve"> 6</w:t>
                  </w:r>
                </w:p>
                <w:p w:rsidR="00103C09" w:rsidRPr="00407594" w:rsidRDefault="00103C09" w:rsidP="00103C09">
                  <w:pPr>
                    <w:tabs>
                      <w:tab w:val="left" w:pos="5200"/>
                    </w:tabs>
                    <w:rPr>
                      <w:rFonts w:eastAsiaTheme="minorEastAsia"/>
                      <w:sz w:val="24"/>
                      <w:szCs w:val="24"/>
                    </w:rPr>
                  </w:pPr>
                  <w:r w:rsidRPr="00407594">
                    <w:rPr>
                      <w:rFonts w:eastAsiaTheme="minorEastAsia"/>
                      <w:sz w:val="24"/>
                      <w:szCs w:val="24"/>
                    </w:rPr>
                    <w:t xml:space="preserve">D =             12       </w:t>
                  </w:r>
                  <m:oMath>
                    <m:r>
                      <m:rPr>
                        <m:sty m:val="p"/>
                      </m:rPr>
                      <w:rPr>
                        <w:rFonts w:ascii="Cambria Math" w:hAnsi="Cambria Math"/>
                        <w:sz w:val="24"/>
                        <w:szCs w:val="24"/>
                        <w:rtl/>
                      </w:rPr>
                      <m:t>÷</m:t>
                    </m:r>
                  </m:oMath>
                  <w:r w:rsidRPr="00407594">
                    <w:rPr>
                      <w:rFonts w:eastAsiaTheme="minorEastAsia"/>
                      <w:sz w:val="24"/>
                      <w:szCs w:val="24"/>
                    </w:rPr>
                    <w:t xml:space="preserve"> 6</w:t>
                  </w:r>
                </w:p>
                <w:p w:rsidR="00103C09" w:rsidRDefault="00103C09" w:rsidP="00103C09">
                  <w:pPr>
                    <w:tabs>
                      <w:tab w:val="left" w:pos="5200"/>
                    </w:tabs>
                    <w:rPr>
                      <w:sz w:val="28"/>
                      <w:szCs w:val="28"/>
                      <w:rtl/>
                    </w:rPr>
                  </w:pPr>
                  <w:r w:rsidRPr="00407594">
                    <w:rPr>
                      <w:rFonts w:eastAsiaTheme="minorEastAsia"/>
                      <w:sz w:val="24"/>
                      <w:szCs w:val="24"/>
                    </w:rPr>
                    <w:t>D =                  2</w:t>
                  </w:r>
                </w:p>
              </w:tc>
            </w:tr>
          </w:tbl>
          <w:p w:rsidR="00103C09" w:rsidRPr="00103C09" w:rsidRDefault="00103C09" w:rsidP="00103C09">
            <w:pPr>
              <w:tabs>
                <w:tab w:val="left" w:pos="2862"/>
              </w:tabs>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r w:rsidRPr="00103C09">
              <w:rPr>
                <w:rFonts w:ascii="Hacen Casablanca" w:hAnsi="Hacen Casablanca" w:cs="Hacen Casablanca" w:hint="cs"/>
                <w:b/>
                <w:bCs/>
                <w:color w:val="002060"/>
                <w:sz w:val="28"/>
                <w:szCs w:val="28"/>
                <w:rtl/>
                <w:lang w:bidi="ar-DZ"/>
              </w:rPr>
              <w:t>أولوية العمليات :</w:t>
            </w:r>
          </w:p>
          <w:p w:rsidR="00103C09" w:rsidRPr="00103C09" w:rsidRDefault="00103C09" w:rsidP="00103C09">
            <w:pPr>
              <w:tabs>
                <w:tab w:val="left" w:pos="570"/>
                <w:tab w:val="center" w:pos="3706"/>
                <w:tab w:val="right" w:pos="7412"/>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103C09">
              <w:rPr>
                <w:rFonts w:ascii="Hacen Tunisia" w:hAnsi="Hacen Tunisia" w:cs="Hacen Tunisia" w:hint="cs"/>
                <w:sz w:val="24"/>
                <w:szCs w:val="24"/>
                <w:rtl/>
                <w:lang w:bidi="ar-DZ"/>
              </w:rPr>
              <w:t xml:space="preserve">في سلسلة عمليات دون أقواس ، نجري الضرب و القسمة قبل الجمع و الطرح ، نقول إن الأولوية للضرب و القسمة. </w:t>
            </w:r>
          </w:p>
          <w:tbl>
            <w:tblPr>
              <w:tblStyle w:val="TableGrid"/>
              <w:bidiVisual/>
              <w:tblW w:w="5436" w:type="dxa"/>
              <w:tblLook w:val="04A0" w:firstRow="1" w:lastRow="0" w:firstColumn="1" w:lastColumn="0" w:noHBand="0" w:noVBand="1"/>
            </w:tblPr>
            <w:tblGrid>
              <w:gridCol w:w="2516"/>
              <w:gridCol w:w="2920"/>
            </w:tblGrid>
            <w:tr w:rsidR="00EB1C15" w:rsidTr="00EB1C15">
              <w:trPr>
                <w:trHeight w:val="1399"/>
              </w:trPr>
              <w:tc>
                <w:tcPr>
                  <w:tcW w:w="2516" w:type="dxa"/>
                  <w:tcBorders>
                    <w:top w:val="nil"/>
                    <w:left w:val="nil"/>
                    <w:bottom w:val="single" w:sz="4" w:space="0" w:color="FFFFFF" w:themeColor="background1"/>
                  </w:tcBorders>
                </w:tcPr>
                <w:p w:rsidR="00EB1C15" w:rsidRPr="00FA5F88" w:rsidRDefault="00EB1C15" w:rsidP="00EB1C15">
                  <w:pPr>
                    <w:tabs>
                      <w:tab w:val="left" w:pos="5200"/>
                    </w:tabs>
                    <w:bidi/>
                    <w:rPr>
                      <w:rFonts w:eastAsiaTheme="minorEastAsia"/>
                      <w:sz w:val="24"/>
                      <w:szCs w:val="24"/>
                    </w:rPr>
                  </w:pPr>
                  <w:r w:rsidRPr="00EB1C15">
                    <w:rPr>
                      <w:rFonts w:ascii="Hacen Casablanca" w:hAnsi="Hacen Casablanca" w:cs="Hacen Casablanca" w:hint="cs"/>
                      <w:b/>
                      <w:bCs/>
                      <w:color w:val="002060"/>
                      <w:sz w:val="28"/>
                      <w:szCs w:val="28"/>
                      <w:rtl/>
                      <w:lang w:bidi="ar-DZ"/>
                    </w:rPr>
                    <w:t>أمثلة</w:t>
                  </w:r>
                  <w:r w:rsidRPr="00FA5F88">
                    <w:rPr>
                      <w:rFonts w:hint="cs"/>
                      <w:b/>
                      <w:bCs/>
                      <w:color w:val="1F497D" w:themeColor="text2"/>
                      <w:sz w:val="24"/>
                      <w:szCs w:val="24"/>
                      <w:rtl/>
                    </w:rPr>
                    <w:t>:</w:t>
                  </w:r>
                  <w:r w:rsidRPr="00FA5F88">
                    <w:rPr>
                      <w:sz w:val="24"/>
                      <w:szCs w:val="24"/>
                      <w:lang w:bidi="ar-DZ"/>
                    </w:rPr>
                    <w:t xml:space="preserve">A = 13  + 7 </w:t>
                  </w:r>
                  <m:oMath>
                    <m:r>
                      <w:rPr>
                        <w:rFonts w:ascii="Cambria Math" w:hAnsi="Cambria Math"/>
                        <w:sz w:val="24"/>
                        <w:szCs w:val="24"/>
                        <w:rtl/>
                      </w:rPr>
                      <m:t>×</m:t>
                    </m:r>
                  </m:oMath>
                  <w:r w:rsidRPr="00FA5F88">
                    <w:rPr>
                      <w:rFonts w:eastAsiaTheme="minorEastAsia"/>
                      <w:sz w:val="24"/>
                      <w:szCs w:val="24"/>
                    </w:rPr>
                    <w:t xml:space="preserve">  4</w:t>
                  </w:r>
                </w:p>
                <w:p w:rsidR="00EB1C15" w:rsidRPr="00FA5F88" w:rsidRDefault="00EB1C15" w:rsidP="00EB1C15">
                  <w:pPr>
                    <w:tabs>
                      <w:tab w:val="left" w:pos="5200"/>
                    </w:tabs>
                    <w:rPr>
                      <w:rFonts w:eastAsiaTheme="minorEastAsia"/>
                      <w:sz w:val="24"/>
                      <w:szCs w:val="24"/>
                    </w:rPr>
                  </w:pPr>
                  <w:r w:rsidRPr="00FA5F88">
                    <w:rPr>
                      <w:rFonts w:eastAsiaTheme="minorEastAsia"/>
                      <w:sz w:val="24"/>
                      <w:szCs w:val="24"/>
                    </w:rPr>
                    <w:t>A = 13  +    28</w:t>
                  </w:r>
                </w:p>
                <w:p w:rsidR="00EB1C15" w:rsidRPr="007A5416" w:rsidRDefault="00EB1C15" w:rsidP="00EB1C15">
                  <w:pPr>
                    <w:tabs>
                      <w:tab w:val="left" w:pos="5200"/>
                    </w:tabs>
                    <w:rPr>
                      <w:sz w:val="28"/>
                      <w:szCs w:val="28"/>
                      <w:lang w:bidi="ar-DZ"/>
                    </w:rPr>
                  </w:pPr>
                  <w:r w:rsidRPr="00FA5F88">
                    <w:rPr>
                      <w:rFonts w:eastAsiaTheme="minorEastAsia"/>
                      <w:sz w:val="24"/>
                      <w:szCs w:val="24"/>
                    </w:rPr>
                    <w:t>A =      41</w:t>
                  </w:r>
                </w:p>
              </w:tc>
              <w:tc>
                <w:tcPr>
                  <w:tcW w:w="2920" w:type="dxa"/>
                  <w:tcBorders>
                    <w:top w:val="nil"/>
                    <w:bottom w:val="single" w:sz="4" w:space="0" w:color="FFFFFF" w:themeColor="background1"/>
                    <w:right w:val="nil"/>
                  </w:tcBorders>
                </w:tcPr>
                <w:p w:rsidR="00EB1C15" w:rsidRPr="00FA5F88" w:rsidRDefault="00EB1C15" w:rsidP="00EB1C15">
                  <w:pPr>
                    <w:tabs>
                      <w:tab w:val="left" w:pos="5200"/>
                    </w:tabs>
                    <w:rPr>
                      <w:sz w:val="28"/>
                      <w:szCs w:val="28"/>
                      <w:lang w:bidi="ar-DZ"/>
                    </w:rPr>
                  </w:pPr>
                  <w:r w:rsidRPr="00FA5F88">
                    <w:rPr>
                      <w:sz w:val="28"/>
                      <w:szCs w:val="28"/>
                      <w:lang w:bidi="ar-DZ"/>
                    </w:rPr>
                    <w:t xml:space="preserve">B = 2,5 + 3 </w:t>
                  </w:r>
                  <m:oMath>
                    <m:r>
                      <w:rPr>
                        <w:rFonts w:ascii="Cambria Math" w:hAnsi="Cambria Math"/>
                        <w:sz w:val="28"/>
                        <w:szCs w:val="28"/>
                        <w:rtl/>
                      </w:rPr>
                      <m:t>×</m:t>
                    </m:r>
                  </m:oMath>
                  <w:r w:rsidRPr="00FA5F88">
                    <w:rPr>
                      <w:rFonts w:eastAsiaTheme="minorEastAsia"/>
                      <w:sz w:val="28"/>
                      <w:szCs w:val="28"/>
                    </w:rPr>
                    <w:t xml:space="preserve"> 7 - 35 </w:t>
                  </w:r>
                  <m:oMath>
                    <m:r>
                      <m:rPr>
                        <m:sty m:val="p"/>
                      </m:rPr>
                      <w:rPr>
                        <w:rFonts w:ascii="Cambria Math" w:hAnsi="Cambria Math"/>
                        <w:sz w:val="28"/>
                        <w:szCs w:val="28"/>
                        <w:rtl/>
                      </w:rPr>
                      <m:t>÷</m:t>
                    </m:r>
                  </m:oMath>
                  <w:r w:rsidRPr="00FA5F88">
                    <w:rPr>
                      <w:rFonts w:eastAsiaTheme="minorEastAsia"/>
                      <w:sz w:val="28"/>
                      <w:szCs w:val="28"/>
                    </w:rPr>
                    <w:t xml:space="preserve"> 5</w:t>
                  </w:r>
                  <w:r w:rsidRPr="00FA5F88">
                    <w:rPr>
                      <w:sz w:val="28"/>
                      <w:szCs w:val="28"/>
                      <w:lang w:bidi="ar-DZ"/>
                    </w:rPr>
                    <w:t xml:space="preserve"> </w:t>
                  </w:r>
                </w:p>
                <w:p w:rsidR="00EB1C15" w:rsidRPr="00FA5F88" w:rsidRDefault="00EB1C15" w:rsidP="00EB1C15">
                  <w:pPr>
                    <w:tabs>
                      <w:tab w:val="left" w:pos="5200"/>
                    </w:tabs>
                    <w:rPr>
                      <w:sz w:val="28"/>
                      <w:szCs w:val="28"/>
                      <w:lang w:bidi="ar-DZ"/>
                    </w:rPr>
                  </w:pPr>
                  <w:r w:rsidRPr="00FA5F88">
                    <w:rPr>
                      <w:sz w:val="28"/>
                      <w:szCs w:val="28"/>
                      <w:lang w:bidi="ar-DZ"/>
                    </w:rPr>
                    <w:t>B = 2,5  +   21    -      7</w:t>
                  </w:r>
                </w:p>
                <w:p w:rsidR="00EB1C15" w:rsidRPr="00FA5F88" w:rsidRDefault="00EB1C15" w:rsidP="00EB1C15">
                  <w:pPr>
                    <w:tabs>
                      <w:tab w:val="left" w:pos="5200"/>
                    </w:tabs>
                    <w:rPr>
                      <w:sz w:val="28"/>
                      <w:szCs w:val="28"/>
                      <w:lang w:bidi="ar-DZ"/>
                    </w:rPr>
                  </w:pPr>
                  <w:r w:rsidRPr="00FA5F88">
                    <w:rPr>
                      <w:sz w:val="28"/>
                      <w:szCs w:val="28"/>
                      <w:lang w:bidi="ar-DZ"/>
                    </w:rPr>
                    <w:t>B =     23,5         -      7</w:t>
                  </w:r>
                </w:p>
                <w:p w:rsidR="00EB1C15" w:rsidRDefault="00EB1C15" w:rsidP="00EB1C15">
                  <w:pPr>
                    <w:tabs>
                      <w:tab w:val="left" w:pos="5200"/>
                    </w:tabs>
                    <w:rPr>
                      <w:sz w:val="28"/>
                      <w:szCs w:val="28"/>
                      <w:rtl/>
                      <w:lang w:bidi="ar-DZ"/>
                    </w:rPr>
                  </w:pPr>
                  <w:r w:rsidRPr="00FA5F88">
                    <w:rPr>
                      <w:sz w:val="28"/>
                      <w:szCs w:val="28"/>
                      <w:lang w:bidi="ar-DZ"/>
                    </w:rPr>
                    <w:t>B =               16,5</w:t>
                  </w:r>
                </w:p>
              </w:tc>
            </w:tr>
          </w:tbl>
          <w:p w:rsidR="00103C09" w:rsidRDefault="00103C09" w:rsidP="00103C09">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p>
          <w:p w:rsidR="00103C09" w:rsidRPr="00EB1C15" w:rsidRDefault="00103C09" w:rsidP="00EB1C15">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B050"/>
                <w:rtl/>
                <w:lang w:bidi="ar-DZ"/>
              </w:rPr>
            </w:pPr>
            <w:r w:rsidRPr="00EB1C15">
              <w:rPr>
                <w:rFonts w:ascii="Hacen Tunisia" w:hAnsi="Hacen Tunisia" w:cs="Hacen Tunisia" w:hint="cs"/>
                <w:color w:val="00B050"/>
                <w:rtl/>
                <w:lang w:bidi="ar-DZ"/>
              </w:rPr>
              <w:t>حل التمارين رقم 01 ، 02 ، 04 صفحة 14</w:t>
            </w:r>
          </w:p>
        </w:tc>
        <w:tc>
          <w:tcPr>
            <w:tcW w:w="1134" w:type="dxa"/>
            <w:tcBorders>
              <w:top w:val="none" w:sz="0" w:space="0" w:color="auto"/>
              <w:bottom w:val="none" w:sz="0" w:space="0" w:color="auto"/>
              <w:right w:val="none" w:sz="0" w:space="0" w:color="auto"/>
            </w:tcBorders>
          </w:tcPr>
          <w:p w:rsidR="008571D7" w:rsidRPr="007A66EB" w:rsidRDefault="008571D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8571D7" w:rsidRPr="007A66EB" w:rsidRDefault="008571D7" w:rsidP="00C30D9E">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lang w:bidi="ar-DZ"/>
              </w:rPr>
            </w:pPr>
            <w:r w:rsidRPr="007A66EB">
              <w:rPr>
                <w:rFonts w:ascii="Hacen Tunisia" w:hAnsi="Hacen Tunisia" w:cs="Hacen Tunisia"/>
                <w:b/>
                <w:bCs/>
                <w:color w:val="00B050"/>
                <w:rtl/>
                <w:lang w:bidi="ar-DZ"/>
              </w:rPr>
              <w:t>التشخيص</w:t>
            </w:r>
          </w:p>
          <w:p w:rsidR="008571D7" w:rsidRPr="007A66EB" w:rsidRDefault="008571D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8571D7" w:rsidRPr="007A66EB" w:rsidRDefault="008571D7" w:rsidP="00C30D9E">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r w:rsidRPr="007A66EB">
              <w:rPr>
                <w:rFonts w:ascii="Hacen Tunisia" w:hAnsi="Hacen Tunisia" w:cs="Hacen Tunisia"/>
                <w:b/>
                <w:bCs/>
                <w:color w:val="FF0000"/>
                <w:rtl/>
                <w:lang w:bidi="ar-DZ"/>
              </w:rPr>
              <w:t>وضعية تعلم</w:t>
            </w:r>
          </w:p>
          <w:p w:rsidR="008571D7" w:rsidRPr="007A66EB" w:rsidRDefault="008571D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8571D7" w:rsidRPr="007A66EB" w:rsidRDefault="008571D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8571D7" w:rsidRPr="007A66EB" w:rsidRDefault="008571D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8571D7" w:rsidRDefault="008571D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103C09" w:rsidRDefault="00103C09" w:rsidP="00103C09">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103C09" w:rsidRPr="007A66EB" w:rsidRDefault="00103C09" w:rsidP="00103C09">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8571D7" w:rsidRPr="007A66EB" w:rsidRDefault="008571D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8571D7" w:rsidRDefault="008571D7" w:rsidP="00C30D9E">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r w:rsidRPr="007A44E3">
              <w:rPr>
                <w:rFonts w:ascii="Hacen Tunisia" w:hAnsi="Hacen Tunisia" w:cs="Hacen Tunisia"/>
                <w:b/>
                <w:bCs/>
                <w:color w:val="7030A0"/>
                <w:rtl/>
                <w:lang w:bidi="ar-DZ"/>
              </w:rPr>
              <w:t>الحوصلة وبناء الموارد</w:t>
            </w: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103C09" w:rsidRPr="007A66EB" w:rsidRDefault="00103C09" w:rsidP="00103C09">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r w:rsidRPr="00103C09">
              <w:rPr>
                <w:rFonts w:ascii="Hacen Tunisia" w:hAnsi="Hacen Tunisia" w:cs="Hacen Tunisia" w:hint="cs"/>
                <w:b/>
                <w:bCs/>
                <w:color w:val="00B050"/>
                <w:rtl/>
                <w:lang w:bidi="ar-DZ"/>
              </w:rPr>
              <w:t>إعادة الإستثمار</w:t>
            </w:r>
          </w:p>
        </w:tc>
      </w:tr>
    </w:tbl>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820"/>
        <w:gridCol w:w="1957"/>
        <w:gridCol w:w="1985"/>
      </w:tblGrid>
      <w:tr w:rsidR="008571D7" w:rsidRPr="007A66E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8571D7" w:rsidRPr="00E9126B" w:rsidRDefault="008571D7" w:rsidP="00C30D9E">
            <w:pPr>
              <w:tabs>
                <w:tab w:val="left" w:pos="2143"/>
              </w:tabs>
              <w:bidi/>
              <w:jc w:val="center"/>
              <w:rPr>
                <w:rFonts w:ascii="Hacen Tunisia" w:hAnsi="Hacen Tunisia" w:cs="Hacen Tunisia"/>
                <w:b w:val="0"/>
                <w:bCs w:val="0"/>
                <w:color w:val="auto"/>
              </w:rPr>
            </w:pPr>
            <w:r w:rsidRPr="00E9126B">
              <w:rPr>
                <w:b w:val="0"/>
                <w:bCs w:val="0"/>
                <w:rtl/>
              </w:rPr>
              <w:lastRenderedPageBreak/>
              <w:br w:type="page"/>
            </w:r>
            <w:r w:rsidRPr="00E9126B">
              <w:rPr>
                <w:rFonts w:ascii="Hacen Tunisia" w:hAnsi="Hacen Tunisia" w:cs="Hacen Tunisia"/>
                <w:b w:val="0"/>
                <w:bCs w:val="0"/>
                <w:color w:val="C00000"/>
                <w:rtl/>
              </w:rPr>
              <w:t>الأستاذ :</w:t>
            </w:r>
            <w:r w:rsidRPr="00E9126B">
              <w:rPr>
                <w:rFonts w:ascii="Hacen Tunisia" w:hAnsi="Hacen Tunisia" w:cs="Hacen Tunisia"/>
                <w:b w:val="0"/>
                <w:bCs w:val="0"/>
                <w:color w:val="auto"/>
                <w:rtl/>
              </w:rPr>
              <w:t xml:space="preserve"> روجان شارف</w:t>
            </w:r>
          </w:p>
        </w:tc>
        <w:tc>
          <w:tcPr>
            <w:tcW w:w="4820"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8571D7" w:rsidRPr="00E9126B" w:rsidRDefault="008571D7" w:rsidP="00C30D9E">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957"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8571D7" w:rsidRPr="00E9126B" w:rsidRDefault="008571D7" w:rsidP="00A81629">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00A81629" w:rsidRPr="00E9126B">
              <w:rPr>
                <w:rFonts w:ascii="Hacen Tunisia" w:hAnsi="Hacen Tunisia" w:cs="Hacen Tunisia" w:hint="cs"/>
                <w:b w:val="0"/>
                <w:bCs w:val="0"/>
                <w:color w:val="auto"/>
                <w:rtl/>
                <w:lang w:bidi="ar-DZ"/>
              </w:rPr>
              <w:t xml:space="preserve">2 </w:t>
            </w:r>
            <w:r w:rsidRPr="00E9126B">
              <w:rPr>
                <w:rFonts w:ascii="Hacen Tunisia" w:hAnsi="Hacen Tunisia" w:cs="Hacen Tunisia"/>
                <w:b w:val="0"/>
                <w:bCs w:val="0"/>
                <w:color w:val="auto"/>
                <w:rtl/>
                <w:lang w:bidi="ar-DZ"/>
              </w:rPr>
              <w:t>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8571D7" w:rsidRPr="00E9126B" w:rsidRDefault="008571D7" w:rsidP="00A81629">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81629" w:rsidRPr="00E9126B">
              <w:rPr>
                <w:rFonts w:ascii="Hacen Tunisia" w:hAnsi="Hacen Tunisia" w:cs="Hacen Tunisia" w:hint="cs"/>
                <w:b w:val="0"/>
                <w:bCs w:val="0"/>
                <w:color w:val="auto"/>
                <w:rtl/>
                <w:lang w:bidi="ar-DZ"/>
              </w:rPr>
              <w:t xml:space="preserve">2 </w:t>
            </w:r>
          </w:p>
        </w:tc>
      </w:tr>
      <w:tr w:rsidR="008571D7"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gridSpan w:val="2"/>
            <w:tcBorders>
              <w:right w:val="none" w:sz="0" w:space="0" w:color="auto"/>
            </w:tcBorders>
            <w:shd w:val="clear" w:color="auto" w:fill="auto"/>
          </w:tcPr>
          <w:p w:rsidR="008571D7" w:rsidRPr="00E9126B" w:rsidRDefault="008571D7" w:rsidP="00C30D9E">
            <w:pPr>
              <w:bidi/>
              <w:contextualSpacing/>
              <w:rPr>
                <w:rFonts w:ascii="Hacen Tunisia" w:eastAsia="Calibri" w:hAnsi="Hacen Tunisia" w:cs="Hacen Tunisia"/>
                <w:b w:val="0"/>
                <w:bCs w:val="0"/>
                <w:lang w:bidi="ar-DZ"/>
              </w:rPr>
            </w:pPr>
            <w:r w:rsidRPr="00E9126B">
              <w:rPr>
                <w:rFonts w:ascii="Hacen Tunisia" w:hAnsi="Hacen Tunisia" w:cs="Hacen Tunisia"/>
                <w:b w:val="0"/>
                <w:bCs w:val="0"/>
                <w:color w:val="002060"/>
                <w:sz w:val="24"/>
                <w:szCs w:val="24"/>
                <w:rtl/>
              </w:rPr>
              <w:t>السندات والوسائل :</w:t>
            </w:r>
            <w:r w:rsidRPr="00E9126B">
              <w:rPr>
                <w:rFonts w:ascii="Hacen Tunisia" w:hAnsi="Hacen Tunisia" w:cs="Hacen Tunisia"/>
                <w:b w:val="0"/>
                <w:bCs w:val="0"/>
                <w:rtl/>
              </w:rPr>
              <w:t xml:space="preserve"> </w:t>
            </w:r>
            <w:r w:rsidRPr="00E9126B">
              <w:rPr>
                <w:rFonts w:ascii="Hacen Tunisia" w:hAnsi="Hacen Tunisia" w:cs="Hacen Tunisia"/>
                <w:b w:val="0"/>
                <w:bCs w:val="0"/>
                <w:rtl/>
                <w:lang w:bidi="ar-DZ"/>
              </w:rPr>
              <w:t>ك م، المنهاج، الوثيقة المرافقة</w:t>
            </w:r>
            <w:r w:rsidRPr="00E9126B">
              <w:rPr>
                <w:rFonts w:ascii="Hacen Tunisia" w:eastAsia="Calibri" w:hAnsi="Hacen Tunisia" w:cs="Hacen Tunisia"/>
                <w:b w:val="0"/>
                <w:bCs w:val="0"/>
                <w:rtl/>
                <w:lang w:bidi="ar-DZ"/>
              </w:rPr>
              <w:t xml:space="preserve"> و السبورة، كراس البحث، الحاسبة</w:t>
            </w:r>
          </w:p>
        </w:tc>
        <w:tc>
          <w:tcPr>
            <w:tcW w:w="3942" w:type="dxa"/>
            <w:gridSpan w:val="2"/>
            <w:tcBorders>
              <w:left w:val="none" w:sz="0" w:space="0" w:color="auto"/>
            </w:tcBorders>
            <w:shd w:val="clear" w:color="auto" w:fill="auto"/>
          </w:tcPr>
          <w:p w:rsidR="008571D7" w:rsidRPr="00E9126B" w:rsidRDefault="008571D7" w:rsidP="00C30D9E">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Pr>
            </w:pPr>
            <w:r w:rsidRPr="00E9126B">
              <w:rPr>
                <w:rFonts w:ascii="Hacen Tunisia" w:hAnsi="Hacen Tunisia" w:cs="Hacen Tunisia"/>
                <w:color w:val="002060"/>
                <w:sz w:val="24"/>
                <w:szCs w:val="24"/>
                <w:rtl/>
              </w:rPr>
              <w:t>الميدان المعرفي :</w:t>
            </w:r>
            <w:r w:rsidRPr="00E9126B">
              <w:rPr>
                <w:rFonts w:ascii="Hacen Tunisia" w:hAnsi="Hacen Tunisia" w:cs="Hacen Tunisia"/>
                <w:sz w:val="24"/>
                <w:szCs w:val="24"/>
                <w:rtl/>
              </w:rPr>
              <w:t xml:space="preserve"> أنشطة عددية        </w:t>
            </w:r>
            <w:r w:rsidRPr="00E9126B">
              <w:rPr>
                <w:rFonts w:ascii="Hacen Tunisia" w:hAnsi="Hacen Tunisia" w:cs="Hacen Tunisia"/>
                <w:sz w:val="24"/>
                <w:szCs w:val="24"/>
                <w:rtl/>
              </w:rPr>
              <w:tab/>
            </w:r>
          </w:p>
        </w:tc>
      </w:tr>
      <w:tr w:rsidR="008571D7" w:rsidRPr="007A66EB" w:rsidTr="00C30D9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8571D7" w:rsidRPr="00E9126B" w:rsidRDefault="008571D7" w:rsidP="00A81629">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C00000"/>
                <w:sz w:val="24"/>
                <w:szCs w:val="24"/>
                <w:rtl/>
              </w:rPr>
              <w:t>المقطع التعلمي</w:t>
            </w:r>
            <w:r w:rsidRPr="00E9126B">
              <w:rPr>
                <w:rFonts w:ascii="Hacen Tunisia" w:hAnsi="Hacen Tunisia" w:cs="Hacen Tunisia"/>
                <w:b w:val="0"/>
                <w:bCs w:val="0"/>
                <w:color w:val="C00000"/>
                <w:sz w:val="24"/>
                <w:szCs w:val="24"/>
              </w:rPr>
              <w:t>1</w:t>
            </w:r>
            <w:r w:rsidRPr="00E9126B">
              <w:rPr>
                <w:rFonts w:ascii="Hacen Tunisia" w:hAnsi="Hacen Tunisia" w:cs="Hacen Tunisia"/>
                <w:b w:val="0"/>
                <w:bCs w:val="0"/>
                <w:color w:val="C00000"/>
                <w:sz w:val="24"/>
                <w:szCs w:val="24"/>
                <w:rtl/>
              </w:rPr>
              <w:t xml:space="preserve"> : </w:t>
            </w:r>
            <w:r w:rsidRPr="00E9126B">
              <w:rPr>
                <w:rFonts w:ascii="Hacen Tunisia" w:hAnsi="Hacen Tunisia" w:cs="Hacen Tunisia"/>
                <w:b w:val="0"/>
                <w:bCs w:val="0"/>
                <w:sz w:val="24"/>
                <w:szCs w:val="24"/>
                <w:rtl/>
              </w:rPr>
              <w:t xml:space="preserve">الأعداد الطبيعية </w:t>
            </w:r>
            <w:r w:rsidR="00A81629" w:rsidRPr="00E9126B">
              <w:rPr>
                <w:rFonts w:ascii="Hacen Tunisia" w:hAnsi="Hacen Tunisia" w:cs="Hacen Tunisia" w:hint="cs"/>
                <w:b w:val="0"/>
                <w:bCs w:val="0"/>
                <w:sz w:val="24"/>
                <w:szCs w:val="24"/>
                <w:rtl/>
              </w:rPr>
              <w:t>والاعداد العشرية والكسور والعمليات عليها</w:t>
            </w:r>
          </w:p>
        </w:tc>
      </w:tr>
      <w:tr w:rsidR="008571D7" w:rsidRPr="007A66EB" w:rsidTr="00C30D9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8571D7" w:rsidRPr="00E9126B" w:rsidRDefault="008571D7" w:rsidP="00A911AE">
            <w:pPr>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00B050"/>
                <w:sz w:val="24"/>
                <w:szCs w:val="24"/>
                <w:rtl/>
              </w:rPr>
              <w:t>المورد الم</w:t>
            </w:r>
            <w:r w:rsidR="005E12D5" w:rsidRPr="00E9126B">
              <w:rPr>
                <w:rFonts w:ascii="Hacen Tunisia" w:hAnsi="Hacen Tunisia" w:cs="Hacen Tunisia"/>
                <w:b w:val="0"/>
                <w:bCs w:val="0"/>
                <w:color w:val="00B050"/>
                <w:sz w:val="24"/>
                <w:szCs w:val="24"/>
                <w:rtl/>
              </w:rPr>
              <w:t xml:space="preserve">عرفي </w:t>
            </w:r>
            <w:r w:rsidR="00A911AE" w:rsidRPr="00E9126B">
              <w:rPr>
                <w:rFonts w:ascii="Hacen Tunisia" w:hAnsi="Hacen Tunisia" w:cs="Hacen Tunisia" w:hint="cs"/>
                <w:b w:val="0"/>
                <w:bCs w:val="0"/>
                <w:color w:val="00B050"/>
                <w:sz w:val="24"/>
                <w:szCs w:val="24"/>
                <w:rtl/>
              </w:rPr>
              <w:t>2</w:t>
            </w:r>
            <w:r w:rsidRPr="00E9126B">
              <w:rPr>
                <w:rFonts w:ascii="Hacen Tunisia" w:hAnsi="Hacen Tunisia" w:cs="Hacen Tunisia"/>
                <w:b w:val="0"/>
                <w:bCs w:val="0"/>
                <w:color w:val="00B050"/>
                <w:sz w:val="24"/>
                <w:szCs w:val="24"/>
                <w:rtl/>
              </w:rPr>
              <w:t xml:space="preserve">: </w:t>
            </w:r>
            <w:r w:rsidR="00A81629" w:rsidRPr="00E9126B">
              <w:rPr>
                <w:rFonts w:ascii="Hacen Tunisia" w:hAnsi="Hacen Tunisia" w:cs="Hacen Tunisia"/>
                <w:b w:val="0"/>
                <w:bCs w:val="0"/>
                <w:sz w:val="24"/>
                <w:szCs w:val="24"/>
                <w:rtl/>
              </w:rPr>
              <w:t xml:space="preserve">إجراء سلسلة عمليات </w:t>
            </w:r>
            <w:r w:rsidR="00A81629" w:rsidRPr="00E9126B">
              <w:rPr>
                <w:rFonts w:ascii="Hacen Tunisia" w:hAnsi="Hacen Tunisia" w:cs="Hacen Tunisia" w:hint="cs"/>
                <w:b w:val="0"/>
                <w:bCs w:val="0"/>
                <w:sz w:val="24"/>
                <w:szCs w:val="24"/>
                <w:rtl/>
              </w:rPr>
              <w:t xml:space="preserve">تتضمن </w:t>
            </w:r>
            <w:r w:rsidR="00A81629" w:rsidRPr="00E9126B">
              <w:rPr>
                <w:rFonts w:ascii="Hacen Tunisia" w:hAnsi="Hacen Tunisia" w:cs="Hacen Tunisia"/>
                <w:b w:val="0"/>
                <w:bCs w:val="0"/>
                <w:sz w:val="24"/>
                <w:szCs w:val="24"/>
                <w:rtl/>
              </w:rPr>
              <w:t>أقواس</w:t>
            </w:r>
          </w:p>
        </w:tc>
      </w:tr>
      <w:tr w:rsidR="008571D7" w:rsidRPr="007A66EB" w:rsidTr="00C30D9E">
        <w:trPr>
          <w:cnfStyle w:val="000000010000" w:firstRow="0" w:lastRow="0" w:firstColumn="0" w:lastColumn="0" w:oddVBand="0" w:evenVBand="0" w:oddHBand="0" w:evenHBand="1"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11030" w:type="dxa"/>
            <w:gridSpan w:val="4"/>
          </w:tcPr>
          <w:p w:rsidR="008571D7" w:rsidRPr="00E9126B" w:rsidRDefault="008571D7" w:rsidP="00EB1C15">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7030A0"/>
                <w:sz w:val="24"/>
                <w:szCs w:val="24"/>
                <w:rtl/>
              </w:rPr>
              <w:t xml:space="preserve">الكفاءة المستهدفة : </w:t>
            </w:r>
            <w:r w:rsidR="00A81629" w:rsidRPr="00E9126B">
              <w:rPr>
                <w:rFonts w:ascii="Hacen Tunisia" w:hAnsi="Hacen Tunisia" w:cs="Hacen Tunisia" w:hint="cs"/>
                <w:b w:val="0"/>
                <w:bCs w:val="0"/>
                <w:sz w:val="24"/>
                <w:szCs w:val="24"/>
                <w:rtl/>
              </w:rPr>
              <w:t xml:space="preserve">حل وضعيات أو مشكلات تعتمد على </w:t>
            </w:r>
            <w:r w:rsidR="00A81629" w:rsidRPr="00E9126B">
              <w:rPr>
                <w:rFonts w:ascii="Hacen Tunisia" w:hAnsi="Hacen Tunisia" w:cs="Hacen Tunisia"/>
                <w:b w:val="0"/>
                <w:bCs w:val="0"/>
                <w:sz w:val="24"/>
                <w:szCs w:val="24"/>
                <w:rtl/>
              </w:rPr>
              <w:t xml:space="preserve">إجراء سلسلة عمليات </w:t>
            </w:r>
            <w:r w:rsidR="00A81629" w:rsidRPr="00E9126B">
              <w:rPr>
                <w:rFonts w:ascii="Hacen Tunisia" w:hAnsi="Hacen Tunisia" w:cs="Hacen Tunisia" w:hint="cs"/>
                <w:b w:val="0"/>
                <w:bCs w:val="0"/>
                <w:sz w:val="24"/>
                <w:szCs w:val="24"/>
                <w:rtl/>
              </w:rPr>
              <w:t xml:space="preserve">تتضمن </w:t>
            </w:r>
            <w:r w:rsidR="00A81629" w:rsidRPr="00E9126B">
              <w:rPr>
                <w:rFonts w:ascii="Hacen Tunisia" w:hAnsi="Hacen Tunisia" w:cs="Hacen Tunisia"/>
                <w:b w:val="0"/>
                <w:bCs w:val="0"/>
                <w:sz w:val="24"/>
                <w:szCs w:val="24"/>
                <w:rtl/>
              </w:rPr>
              <w:t>أقواس</w:t>
            </w:r>
          </w:p>
        </w:tc>
      </w:tr>
    </w:tbl>
    <w:p w:rsidR="006A44F7" w:rsidRDefault="008571D7" w:rsidP="0092673B">
      <w:pPr>
        <w:tabs>
          <w:tab w:val="left" w:pos="6195"/>
          <w:tab w:val="left" w:pos="7275"/>
        </w:tabs>
        <w:spacing w:after="0"/>
        <w:rPr>
          <w:rtl/>
        </w:rPr>
      </w:pPr>
      <w:r>
        <w:rPr>
          <w:rtl/>
        </w:rPr>
        <w:tab/>
      </w:r>
      <w:r w:rsidR="0092673B">
        <w:rPr>
          <w:rtl/>
        </w:rPr>
        <w:tab/>
      </w: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99"/>
        <w:gridCol w:w="652"/>
        <w:gridCol w:w="7548"/>
        <w:gridCol w:w="1131"/>
      </w:tblGrid>
      <w:tr w:rsidR="00442AE9" w:rsidRPr="007A66EB" w:rsidTr="009267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9" w:type="dxa"/>
            <w:shd w:val="clear" w:color="auto" w:fill="FBD4B4" w:themeFill="accent6" w:themeFillTint="66"/>
          </w:tcPr>
          <w:p w:rsidR="00442AE9" w:rsidRPr="007A66EB" w:rsidRDefault="00442AE9" w:rsidP="00C30D9E">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652" w:type="dxa"/>
            <w:shd w:val="clear" w:color="auto" w:fill="FBD4B4" w:themeFill="accent6" w:themeFillTint="66"/>
          </w:tcPr>
          <w:p w:rsidR="00442AE9" w:rsidRPr="007A44E3" w:rsidRDefault="00442AE9" w:rsidP="00C30D9E">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548" w:type="dxa"/>
            <w:shd w:val="clear" w:color="auto" w:fill="FBD4B4" w:themeFill="accent6" w:themeFillTint="66"/>
          </w:tcPr>
          <w:p w:rsidR="00442AE9" w:rsidRPr="007A66EB" w:rsidRDefault="00442AE9" w:rsidP="00C30D9E">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31" w:type="dxa"/>
            <w:shd w:val="clear" w:color="auto" w:fill="FBD4B4" w:themeFill="accent6" w:themeFillTint="66"/>
          </w:tcPr>
          <w:p w:rsidR="00442AE9" w:rsidRPr="007A66EB" w:rsidRDefault="00442AE9" w:rsidP="00C30D9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442AE9" w:rsidRPr="007A66EB" w:rsidTr="0092673B">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699" w:type="dxa"/>
            <w:tcBorders>
              <w:top w:val="none" w:sz="0" w:space="0" w:color="auto"/>
              <w:left w:val="none" w:sz="0" w:space="0" w:color="auto"/>
              <w:bottom w:val="none" w:sz="0" w:space="0" w:color="auto"/>
            </w:tcBorders>
          </w:tcPr>
          <w:p w:rsidR="00442AE9" w:rsidRPr="007A66EB" w:rsidRDefault="00442AE9" w:rsidP="00C30D9E">
            <w:pPr>
              <w:rPr>
                <w:rFonts w:asciiTheme="majorBidi" w:hAnsiTheme="majorBidi" w:cstheme="majorBidi"/>
                <w:rtl/>
              </w:rPr>
            </w:pPr>
          </w:p>
          <w:p w:rsidR="00442AE9" w:rsidRPr="007A66EB" w:rsidRDefault="00442AE9" w:rsidP="00C30D9E">
            <w:pPr>
              <w:rPr>
                <w:rFonts w:asciiTheme="majorBidi" w:hAnsiTheme="majorBidi" w:cstheme="majorBidi"/>
                <w:rtl/>
              </w:rPr>
            </w:pPr>
          </w:p>
          <w:p w:rsidR="00442AE9" w:rsidRPr="007A66EB" w:rsidRDefault="00442AE9" w:rsidP="00C30D9E">
            <w:pPr>
              <w:rPr>
                <w:rFonts w:asciiTheme="majorBidi" w:hAnsiTheme="majorBidi" w:cstheme="majorBidi"/>
                <w:rtl/>
              </w:rPr>
            </w:pPr>
          </w:p>
          <w:p w:rsidR="00442AE9" w:rsidRPr="007A44E3" w:rsidRDefault="00442AE9" w:rsidP="00C30D9E">
            <w:pPr>
              <w:bidi/>
              <w:rPr>
                <w:rFonts w:ascii="Hacen Tunisia" w:hAnsi="Hacen Tunisia" w:cs="Hacen Tunisia"/>
                <w:b w:val="0"/>
                <w:bCs w:val="0"/>
                <w:color w:val="000000" w:themeColor="text1"/>
                <w:rtl/>
                <w:lang w:bidi="ar-DZ"/>
              </w:rPr>
            </w:pPr>
          </w:p>
          <w:p w:rsidR="00442AE9" w:rsidRPr="007A44E3" w:rsidRDefault="00442AE9" w:rsidP="00C30D9E">
            <w:pPr>
              <w:bidi/>
              <w:rPr>
                <w:rFonts w:ascii="Hacen Tunisia" w:hAnsi="Hacen Tunisia" w:cs="Hacen Tunisia"/>
                <w:b w:val="0"/>
                <w:bCs w:val="0"/>
                <w:rtl/>
                <w:lang w:bidi="ar-DZ"/>
              </w:rPr>
            </w:pPr>
          </w:p>
          <w:p w:rsidR="00442AE9" w:rsidRPr="007A66EB" w:rsidRDefault="00442AE9" w:rsidP="00C30D9E">
            <w:pPr>
              <w:bidi/>
              <w:rPr>
                <w:rFonts w:asciiTheme="majorBidi" w:hAnsiTheme="majorBidi" w:cstheme="majorBidi"/>
                <w:b w:val="0"/>
                <w:bCs w:val="0"/>
                <w:rtl/>
                <w:lang w:bidi="ar-DZ"/>
              </w:rPr>
            </w:pPr>
          </w:p>
          <w:p w:rsidR="003671E2" w:rsidRPr="00BB1415" w:rsidRDefault="003671E2" w:rsidP="003671E2">
            <w:pPr>
              <w:bidi/>
              <w:jc w:val="center"/>
              <w:rPr>
                <w:sz w:val="24"/>
                <w:szCs w:val="24"/>
                <w:rtl/>
                <w:lang w:bidi="ar-DZ"/>
              </w:rPr>
            </w:pPr>
            <w:r w:rsidRPr="00BB1415">
              <w:rPr>
                <w:rFonts w:hint="cs"/>
                <w:sz w:val="24"/>
                <w:szCs w:val="24"/>
                <w:rtl/>
                <w:lang w:bidi="ar-DZ"/>
              </w:rPr>
              <w:t>عدم التركيز عند عملية التوزيع</w:t>
            </w:r>
          </w:p>
          <w:p w:rsidR="00442AE9" w:rsidRPr="007A66EB" w:rsidRDefault="00442AE9" w:rsidP="00C30D9E">
            <w:pPr>
              <w:bidi/>
              <w:jc w:val="center"/>
              <w:rPr>
                <w:rFonts w:asciiTheme="majorBidi" w:hAnsiTheme="majorBidi" w:cstheme="majorBidi"/>
                <w:rtl/>
                <w:lang w:bidi="ar-DZ"/>
              </w:rPr>
            </w:pPr>
          </w:p>
        </w:tc>
        <w:tc>
          <w:tcPr>
            <w:tcW w:w="652" w:type="dxa"/>
            <w:tcBorders>
              <w:top w:val="none" w:sz="0" w:space="0" w:color="auto"/>
              <w:bottom w:val="none" w:sz="0" w:space="0" w:color="auto"/>
            </w:tcBorders>
          </w:tcPr>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B804A6"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5</w:t>
            </w:r>
            <w:r w:rsidR="00442AE9" w:rsidRPr="007A44E3">
              <w:rPr>
                <w:rFonts w:ascii="Hacen Tunisia" w:hAnsi="Hacen Tunisia" w:cs="Hacen Tunisia"/>
                <w:b/>
                <w:bCs/>
                <w:rtl/>
              </w:rPr>
              <w:t xml:space="preserve"> د</w:t>
            </w: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B804A6"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5</w:t>
            </w:r>
            <w:r w:rsidR="00442AE9" w:rsidRPr="007A44E3">
              <w:rPr>
                <w:rFonts w:ascii="Hacen Tunisia" w:hAnsi="Hacen Tunisia" w:cs="Hacen Tunisia"/>
                <w:b/>
                <w:bCs/>
                <w:rtl/>
              </w:rPr>
              <w:t xml:space="preserve"> د</w:t>
            </w: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442AE9"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5 د</w:t>
            </w: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0 د</w:t>
            </w:r>
          </w:p>
          <w:p w:rsidR="00442AE9" w:rsidRPr="007A44E3" w:rsidRDefault="00442AE9"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548" w:type="dxa"/>
            <w:tcBorders>
              <w:top w:val="none" w:sz="0" w:space="0" w:color="auto"/>
              <w:bottom w:val="none" w:sz="0" w:space="0" w:color="auto"/>
            </w:tcBorders>
          </w:tcPr>
          <w:p w:rsidR="00442AE9" w:rsidRPr="007A66EB" w:rsidRDefault="00442AE9" w:rsidP="00C30D9E">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442AE9" w:rsidRPr="0092673B" w:rsidRDefault="00EB1C15" w:rsidP="00C30D9E">
            <w:pPr>
              <w:tabs>
                <w:tab w:val="left" w:pos="570"/>
                <w:tab w:val="center" w:pos="3706"/>
                <w:tab w:val="right" w:pos="7412"/>
              </w:tabs>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Pr>
                <w:rFonts w:ascii="Hacen Tunisia" w:hAnsi="Hacen Tunisia" w:cs="Hacen Tunisia" w:hint="cs"/>
                <w:sz w:val="24"/>
                <w:szCs w:val="24"/>
                <w:rtl/>
                <w:lang w:bidi="ar-DZ"/>
              </w:rPr>
              <w:t>تذكير بالدرس الماضي</w:t>
            </w:r>
          </w:p>
          <w:p w:rsidR="00442AE9" w:rsidRPr="007A66EB" w:rsidRDefault="00442AE9" w:rsidP="00C30D9E">
            <w:pPr>
              <w:bidi/>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lang w:bidi="ar-DZ"/>
              </w:rPr>
            </w:pPr>
          </w:p>
          <w:p w:rsidR="00442AE9" w:rsidRPr="007A66EB" w:rsidRDefault="00442AE9" w:rsidP="00C30D9E">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r w:rsidRPr="007A66EB">
              <w:rPr>
                <w:rFonts w:ascii="Hacen Tunisia" w:hAnsi="Hacen Tunisia" w:cs="Hacen Tunisia"/>
                <w:b/>
                <w:bCs/>
                <w:color w:val="FF0000"/>
                <w:rtl/>
                <w:lang w:bidi="ar-DZ"/>
              </w:rPr>
              <w:t>الوضعية التعلمية :</w:t>
            </w:r>
          </w:p>
          <w:p w:rsidR="00EB1C15" w:rsidRPr="00EB1C15" w:rsidRDefault="00EB1C15" w:rsidP="00EB1C15">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EB1C15">
              <w:rPr>
                <w:rFonts w:ascii="Hacen Tunisia" w:hAnsi="Hacen Tunisia" w:cs="Hacen Tunisia" w:hint="cs"/>
                <w:sz w:val="24"/>
                <w:szCs w:val="24"/>
                <w:rtl/>
                <w:lang w:bidi="ar-DZ"/>
              </w:rPr>
              <w:t xml:space="preserve">خصص المسرح الجهوي عرضا ل47 تلميذ </w:t>
            </w:r>
          </w:p>
          <w:p w:rsidR="00EB1C15" w:rsidRPr="00EB1C15" w:rsidRDefault="00EB1C15" w:rsidP="00EB1C15">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EB1C15">
              <w:rPr>
                <w:rFonts w:ascii="Hacen Tunisia" w:hAnsi="Hacen Tunisia" w:cs="Hacen Tunisia" w:hint="cs"/>
                <w:sz w:val="24"/>
                <w:szCs w:val="24"/>
                <w:rtl/>
                <w:lang w:bidi="ar-DZ"/>
              </w:rPr>
              <w:t>(2 متوسط) و32 تلميذ(1 متوسط)، حيث قيمة التذكرة</w:t>
            </w:r>
          </w:p>
          <w:p w:rsidR="00EB1C15" w:rsidRPr="00EB1C15" w:rsidRDefault="00EB1C15" w:rsidP="00EB1C15">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EB1C15">
              <w:rPr>
                <w:rFonts w:ascii="Hacen Tunisia" w:hAnsi="Hacen Tunisia" w:cs="Hacen Tunisia" w:hint="cs"/>
                <w:sz w:val="24"/>
                <w:szCs w:val="24"/>
                <w:rtl/>
                <w:lang w:bidi="ar-DZ"/>
              </w:rPr>
              <w:t>60دج . قام حسام بحساب المبلغ الكلي فكتب العبارة</w:t>
            </w:r>
          </w:p>
          <w:p w:rsidR="00A81629" w:rsidRDefault="00EB1C15" w:rsidP="00EB1C15">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EB1C15">
              <w:rPr>
                <w:rFonts w:ascii="Hacen Tunisia" w:hAnsi="Hacen Tunisia" w:cs="Hacen Tunisia" w:hint="cs"/>
                <w:sz w:val="24"/>
                <w:szCs w:val="24"/>
                <w:rtl/>
                <w:lang w:bidi="ar-DZ"/>
              </w:rPr>
              <w:t xml:space="preserve"> </w:t>
            </w:r>
            <w:r w:rsidRPr="00EB1C15">
              <w:rPr>
                <w:rFonts w:ascii="Hacen Tunisia" w:hAnsi="Hacen Tunisia" w:cs="Hacen Tunisia"/>
                <w:sz w:val="24"/>
                <w:szCs w:val="24"/>
                <w:lang w:bidi="ar-DZ"/>
              </w:rPr>
              <w:t>47 + 32 x 6</w:t>
            </w:r>
            <w:r w:rsidRPr="00EB1C15">
              <w:rPr>
                <w:rFonts w:ascii="Hacen Tunisia" w:hAnsi="Hacen Tunisia" w:cs="Hacen Tunisia" w:hint="cs"/>
                <w:sz w:val="24"/>
                <w:szCs w:val="24"/>
                <w:rtl/>
                <w:lang w:bidi="ar-DZ"/>
              </w:rPr>
              <w:t xml:space="preserve"> </w:t>
            </w:r>
          </w:p>
          <w:p w:rsidR="00EB1C15" w:rsidRPr="00A81629" w:rsidRDefault="00EB1C15" w:rsidP="00A81629">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E36C0A" w:themeColor="accent6" w:themeShade="BF"/>
                <w:sz w:val="24"/>
                <w:szCs w:val="24"/>
                <w:rtl/>
                <w:lang w:bidi="ar-DZ"/>
              </w:rPr>
            </w:pPr>
            <w:r w:rsidRPr="00A81629">
              <w:rPr>
                <w:rFonts w:ascii="Hacen Tunisia" w:hAnsi="Hacen Tunisia" w:cs="Hacen Tunisia" w:hint="cs"/>
                <w:color w:val="E36C0A" w:themeColor="accent6" w:themeShade="BF"/>
                <w:sz w:val="24"/>
                <w:szCs w:val="24"/>
                <w:rtl/>
                <w:lang w:bidi="ar-DZ"/>
              </w:rPr>
              <w:t>ما هو الخطأ الذي ارتكبه حسام؟</w:t>
            </w:r>
          </w:p>
          <w:p w:rsidR="00EB1C15" w:rsidRPr="00EB1C15" w:rsidRDefault="00EB1C15" w:rsidP="00EB1C15">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EB1C15">
              <w:rPr>
                <w:rFonts w:ascii="Hacen Tunisia" w:hAnsi="Hacen Tunisia" w:cs="Hacen Tunisia" w:hint="cs"/>
                <w:sz w:val="24"/>
                <w:szCs w:val="24"/>
                <w:rtl/>
                <w:lang w:bidi="ar-DZ"/>
              </w:rPr>
              <w:t>كيف يمكنك تصحيح هذا الخطأ.</w:t>
            </w:r>
          </w:p>
          <w:p w:rsidR="00442AE9" w:rsidRPr="0092673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442AE9" w:rsidRPr="007A44E3" w:rsidRDefault="00442AE9" w:rsidP="00C30D9E">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r w:rsidRPr="007A44E3">
              <w:rPr>
                <w:rFonts w:ascii="Hacen Tunisia" w:hAnsi="Hacen Tunisia" w:cs="Hacen Tunisia"/>
                <w:b/>
                <w:bCs/>
                <w:color w:val="7030A0"/>
                <w:rtl/>
                <w:lang w:bidi="ar-DZ"/>
              </w:rPr>
              <w:t>الحوصلة :</w:t>
            </w:r>
          </w:p>
          <w:p w:rsidR="00442AE9" w:rsidRPr="007A44E3" w:rsidRDefault="00C55765" w:rsidP="00C30D9E">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r>
              <w:rPr>
                <w:rFonts w:asciiTheme="majorBidi" w:hAnsiTheme="majorBidi" w:cstheme="majorBidi" w:hint="cs"/>
                <w:b/>
                <w:bCs/>
                <w:noProof/>
                <w:sz w:val="24"/>
                <w:szCs w:val="24"/>
                <w:rtl/>
                <w:lang w:val="en-US"/>
              </w:rPr>
              <mc:AlternateContent>
                <mc:Choice Requires="wps">
                  <w:drawing>
                    <wp:anchor distT="0" distB="0" distL="114300" distR="114300" simplePos="0" relativeHeight="251663360" behindDoc="0" locked="0" layoutInCell="1" allowOverlap="1" wp14:anchorId="034B77B8" wp14:editId="013C909C">
                      <wp:simplePos x="0" y="0"/>
                      <wp:positionH relativeFrom="column">
                        <wp:posOffset>-24130</wp:posOffset>
                      </wp:positionH>
                      <wp:positionV relativeFrom="paragraph">
                        <wp:posOffset>98426</wp:posOffset>
                      </wp:positionV>
                      <wp:extent cx="4686300" cy="647700"/>
                      <wp:effectExtent l="0" t="0" r="19050" b="19050"/>
                      <wp:wrapNone/>
                      <wp:docPr id="4" name="Rounded Rectangle 4"/>
                      <wp:cNvGraphicFramePr/>
                      <a:graphic xmlns:a="http://schemas.openxmlformats.org/drawingml/2006/main">
                        <a:graphicData uri="http://schemas.microsoft.com/office/word/2010/wordprocessingShape">
                          <wps:wsp>
                            <wps:cNvSpPr/>
                            <wps:spPr>
                              <a:xfrm>
                                <a:off x="0" y="0"/>
                                <a:ext cx="4686300" cy="647700"/>
                              </a:xfrm>
                              <a:prstGeom prst="roundRect">
                                <a:avLst/>
                              </a:prstGeom>
                              <a:solidFill>
                                <a:schemeClr val="accent6">
                                  <a:lumMod val="40000"/>
                                  <a:lumOff val="60000"/>
                                </a:schemeClr>
                              </a:solidFill>
                              <a:ln>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6333" w:rsidRPr="00EB1C15" w:rsidRDefault="00476333" w:rsidP="00EB1C15">
                                  <w:pPr>
                                    <w:bidi/>
                                    <w:spacing w:after="0" w:line="240" w:lineRule="auto"/>
                                    <w:contextualSpacing/>
                                    <w:rPr>
                                      <w:rFonts w:ascii="Hacen Tunisia" w:hAnsi="Hacen Tunisia" w:cs="Hacen Tunisia"/>
                                      <w:color w:val="000000" w:themeColor="text1"/>
                                      <w:sz w:val="24"/>
                                      <w:szCs w:val="24"/>
                                      <w:rtl/>
                                      <w:lang w:bidi="ar-DZ"/>
                                    </w:rPr>
                                  </w:pPr>
                                  <w:r w:rsidRPr="00EB1C15">
                                    <w:rPr>
                                      <w:rFonts w:ascii="Hacen Tunisia" w:hAnsi="Hacen Tunisia" w:cs="Hacen Tunisia" w:hint="cs"/>
                                      <w:color w:val="000000" w:themeColor="text1"/>
                                      <w:sz w:val="24"/>
                                      <w:szCs w:val="24"/>
                                      <w:rtl/>
                                      <w:lang w:bidi="ar-DZ"/>
                                    </w:rPr>
                                    <w:t>في سلسلة عمليات تتضمن أقواسا، نبدأ بانجاز العمليات الموجودة بين قوسين ، ثم نطبق إحدى القاعدتين السابقتين حسب ما هو مناسب.</w:t>
                                  </w:r>
                                </w:p>
                                <w:p w:rsidR="00476333" w:rsidRPr="00303344" w:rsidRDefault="00476333" w:rsidP="00442AE9">
                                  <w:pPr>
                                    <w:spacing w:after="0" w:line="360" w:lineRule="auto"/>
                                    <w:jc w:val="center"/>
                                    <w:rPr>
                                      <w:rFonts w:ascii="Hacen Tunisia" w:hAnsi="Hacen Tunisia" w:cs="Hacen Tuni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34B77B8" id="Rounded Rectangle 4" o:spid="_x0000_s1033" style="position:absolute;left:0;text-align:left;margin-left:-1.9pt;margin-top:7.75pt;width:369pt;height:5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" fillcolor="#fbd4b4 [1305]" strokecolor="#205867 [1608]" strokeweight="2pt">
                      <v:textbox>
                        <w:txbxContent>
                          <w:p w:rsidR="00476333" w:rsidRPr="00EB1C15" w:rsidRDefault="00476333" w:rsidP="00EB1C15">
                            <w:pPr>
                              <w:bidi/>
                              <w:spacing w:after="0" w:line="240" w:lineRule="auto"/>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0000" w:themeColor="text1"/>
                                <w:sz w:val="24"/>
                                <w:szCs w:val="24"/>
                                <w:rtl/>
                                <w:lang w:bidi="ar-DZ"/>
                              </w:rPr>
                            </w:pPr>
                            <w:r w:rsidRPr="00EB1C15">
                              <w:rPr>
                                <w:rFonts w:ascii="Hacen Tunisia" w:hAnsi="Hacen Tunisia" w:cs="Hacen Tunisia" w:hint="cs"/>
                                <w:color w:val="000000" w:themeColor="text1"/>
                                <w:sz w:val="24"/>
                                <w:szCs w:val="24"/>
                                <w:rtl/>
                                <w:lang w:bidi="ar-DZ"/>
                              </w:rPr>
                              <w:t>في سلسلة عمليات تتضمن أقواسا، نبدأ بانجاز العمليات الموجودة بين قوسين ، ثم نطبق إحدى القاعدتين السابقتين حسب ما هو مناسب.</w:t>
                            </w:r>
                          </w:p>
                          <w:p w:rsidR="00476333" w:rsidRPr="00303344" w:rsidRDefault="00476333" w:rsidP="00442AE9">
                            <w:pPr>
                              <w:spacing w:after="0" w:line="360" w:lineRule="auto"/>
                              <w:jc w:val="center"/>
                              <w:rPr>
                                <w:rFonts w:ascii="Hacen Tunisia" w:hAnsi="Hacen Tunisia" w:cs="Hacen Tunisia"/>
                                <w:color w:val="000000" w:themeColor="text1"/>
                              </w:rPr>
                            </w:pPr>
                          </w:p>
                        </w:txbxContent>
                      </v:textbox>
                    </v:roundrect>
                  </w:pict>
                </mc:Fallback>
              </mc:AlternateContent>
            </w: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442AE9" w:rsidRDefault="00442AE9" w:rsidP="00C30D9E">
            <w:pPr>
              <w:bidi/>
              <w:spacing w:line="480" w:lineRule="auto"/>
              <w:contextualSpacing/>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4"/>
                <w:szCs w:val="24"/>
                <w:lang w:bidi="ar-DZ"/>
              </w:rPr>
            </w:pPr>
            <w:r w:rsidRPr="007A66EB">
              <w:rPr>
                <w:rFonts w:asciiTheme="majorBidi" w:hAnsiTheme="majorBidi" w:cstheme="majorBidi" w:hint="cs"/>
                <w:b/>
                <w:bCs/>
                <w:sz w:val="24"/>
                <w:szCs w:val="24"/>
                <w:rtl/>
                <w:lang w:bidi="ar-DZ"/>
              </w:rPr>
              <w:t xml:space="preserve"> </w:t>
            </w:r>
            <w:r w:rsidRPr="007A66EB">
              <w:rPr>
                <w:rFonts w:asciiTheme="majorBidi" w:hAnsiTheme="majorBidi" w:cstheme="majorBidi"/>
                <w:b/>
                <w:bCs/>
                <w:sz w:val="24"/>
                <w:szCs w:val="24"/>
                <w:rtl/>
                <w:lang w:bidi="ar-DZ"/>
              </w:rPr>
              <w:t>خاصية:</w:t>
            </w:r>
          </w:p>
          <w:p w:rsidR="00EB1C15" w:rsidRDefault="00EB1C15" w:rsidP="00CA5B44">
            <w:pPr>
              <w:bidi/>
              <w:contextualSpacing/>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B050"/>
                <w:sz w:val="28"/>
                <w:szCs w:val="28"/>
                <w:rtl/>
                <w:lang w:bidi="ar-DZ"/>
              </w:rPr>
            </w:pPr>
          </w:p>
          <w:tbl>
            <w:tblPr>
              <w:tblStyle w:val="TableGrid"/>
              <w:bidiVisual/>
              <w:tblW w:w="0" w:type="auto"/>
              <w:tblBorders>
                <w:top w:val="none" w:sz="0" w:space="0" w:color="auto"/>
                <w:left w:val="none" w:sz="0" w:space="0" w:color="auto"/>
                <w:bottom w:val="single" w:sz="4" w:space="0" w:color="FFFFFF" w:themeColor="background1"/>
                <w:right w:val="none" w:sz="0" w:space="0" w:color="auto"/>
              </w:tblBorders>
              <w:tblLook w:val="04A0" w:firstRow="1" w:lastRow="0" w:firstColumn="1" w:lastColumn="0" w:noHBand="0" w:noVBand="1"/>
            </w:tblPr>
            <w:tblGrid>
              <w:gridCol w:w="1824"/>
              <w:gridCol w:w="1701"/>
              <w:gridCol w:w="1927"/>
            </w:tblGrid>
            <w:tr w:rsidR="00EB1C15" w:rsidRPr="00956D08" w:rsidTr="00EB1C15">
              <w:trPr>
                <w:trHeight w:val="2287"/>
              </w:trPr>
              <w:tc>
                <w:tcPr>
                  <w:tcW w:w="1824" w:type="dxa"/>
                </w:tcPr>
                <w:p w:rsidR="00EB1C15" w:rsidRPr="00C0716D" w:rsidRDefault="00EB1C15" w:rsidP="00EB1C15">
                  <w:pPr>
                    <w:tabs>
                      <w:tab w:val="left" w:pos="5200"/>
                    </w:tabs>
                    <w:bidi/>
                    <w:rPr>
                      <w:rFonts w:eastAsiaTheme="minorEastAsia"/>
                      <w:rtl/>
                      <w:lang w:bidi="ar-DZ"/>
                    </w:rPr>
                  </w:pPr>
                  <w:r w:rsidRPr="00903109">
                    <w:rPr>
                      <w:rFonts w:hint="cs"/>
                      <w:b/>
                      <w:bCs/>
                      <w:color w:val="1F497D" w:themeColor="text2"/>
                      <w:sz w:val="24"/>
                      <w:szCs w:val="24"/>
                      <w:rtl/>
                      <w:lang w:bidi="ar-DZ"/>
                    </w:rPr>
                    <w:t>أ</w:t>
                  </w:r>
                  <w:r w:rsidRPr="00EB1C15">
                    <w:rPr>
                      <w:rFonts w:hint="cs"/>
                      <w:b/>
                      <w:bCs/>
                      <w:color w:val="1F497D" w:themeColor="text2"/>
                      <w:sz w:val="28"/>
                      <w:szCs w:val="28"/>
                      <w:rtl/>
                      <w:lang w:bidi="ar-DZ"/>
                    </w:rPr>
                    <w:t>مثلة</w:t>
                  </w:r>
                  <w:r w:rsidRPr="00903109">
                    <w:rPr>
                      <w:rFonts w:hint="cs"/>
                      <w:b/>
                      <w:bCs/>
                      <w:color w:val="1F497D" w:themeColor="text2"/>
                      <w:sz w:val="24"/>
                      <w:szCs w:val="24"/>
                      <w:rtl/>
                      <w:lang w:bidi="ar-DZ"/>
                    </w:rPr>
                    <w:t>:</w:t>
                  </w:r>
                  <w:r w:rsidRPr="00956D08">
                    <w:rPr>
                      <w:sz w:val="24"/>
                      <w:szCs w:val="24"/>
                      <w:lang w:bidi="ar-DZ"/>
                    </w:rPr>
                    <w:t>E</w:t>
                  </w:r>
                  <w:r w:rsidRPr="00C0716D">
                    <w:rPr>
                      <w:lang w:bidi="ar-DZ"/>
                    </w:rPr>
                    <w:t xml:space="preserve"> =</w:t>
                  </w:r>
                  <w:r>
                    <w:rPr>
                      <w:lang w:bidi="ar-DZ"/>
                    </w:rPr>
                    <w:t xml:space="preserve">                        </w:t>
                  </w:r>
                  <w:r w:rsidRPr="00C0716D">
                    <w:rPr>
                      <w:lang w:bidi="ar-DZ"/>
                    </w:rPr>
                    <w:t xml:space="preserve"> </w:t>
                  </w:r>
                  <m:oMath>
                    <m:r>
                      <w:rPr>
                        <w:rFonts w:ascii="Cambria Math" w:hAnsi="Cambria Math"/>
                        <w:lang w:bidi="ar-DZ"/>
                      </w:rPr>
                      <m:t>8×(12-7)</m:t>
                    </m:r>
                  </m:oMath>
                </w:p>
                <w:p w:rsidR="00EB1C15" w:rsidRPr="00956D08" w:rsidRDefault="00EB1C15" w:rsidP="00EB1C15">
                  <w:pPr>
                    <w:tabs>
                      <w:tab w:val="left" w:pos="5200"/>
                    </w:tabs>
                    <w:spacing w:line="276" w:lineRule="auto"/>
                    <w:rPr>
                      <w:rFonts w:eastAsiaTheme="minorEastAsia"/>
                      <w:sz w:val="24"/>
                      <w:szCs w:val="24"/>
                      <w:lang w:bidi="ar-DZ"/>
                    </w:rPr>
                  </w:pPr>
                </w:p>
                <w:p w:rsidR="00EB1C15" w:rsidRPr="00C0716D" w:rsidRDefault="00EB1C15" w:rsidP="00EB1C15">
                  <w:pPr>
                    <w:tabs>
                      <w:tab w:val="left" w:pos="5200"/>
                    </w:tabs>
                    <w:spacing w:line="276" w:lineRule="auto"/>
                    <w:rPr>
                      <w:rFonts w:eastAsiaTheme="minorEastAsia"/>
                      <w:iCs/>
                      <w:color w:val="00B0F0"/>
                      <w:rtl/>
                      <w:lang w:bidi="ar-DZ"/>
                    </w:rPr>
                  </w:pPr>
                  <w:r w:rsidRPr="00C0716D">
                    <w:rPr>
                      <w:rFonts w:eastAsiaTheme="minorEastAsia"/>
                      <w:lang w:bidi="ar-DZ"/>
                    </w:rPr>
                    <w:t xml:space="preserve">E = </w:t>
                  </w:r>
                  <m:oMath>
                    <m:r>
                      <w:rPr>
                        <w:rFonts w:ascii="Cambria Math" w:hAnsi="Cambria Math"/>
                        <w:lang w:bidi="ar-DZ"/>
                      </w:rPr>
                      <m:t>8×</m:t>
                    </m:r>
                    <m:d>
                      <m:dPr>
                        <m:ctrlPr>
                          <w:rPr>
                            <w:rFonts w:ascii="Cambria Math" w:hAnsi="Cambria Math"/>
                            <w:iCs/>
                            <w:lang w:bidi="ar-DZ"/>
                          </w:rPr>
                        </m:ctrlPr>
                      </m:dPr>
                      <m:e>
                        <m:r>
                          <m:rPr>
                            <m:sty m:val="p"/>
                          </m:rPr>
                          <w:rPr>
                            <w:rFonts w:ascii="Cambria Math" w:hAnsi="Cambria Math"/>
                            <w:lang w:bidi="ar-DZ"/>
                          </w:rPr>
                          <m:t>12-7</m:t>
                        </m:r>
                      </m:e>
                    </m:d>
                  </m:oMath>
                </w:p>
                <w:p w:rsidR="00EB1C15" w:rsidRPr="00C0716D" w:rsidRDefault="00EB1C15" w:rsidP="00EB1C15">
                  <w:pPr>
                    <w:tabs>
                      <w:tab w:val="left" w:pos="5200"/>
                    </w:tabs>
                    <w:spacing w:line="276" w:lineRule="auto"/>
                    <w:rPr>
                      <w:rFonts w:eastAsiaTheme="minorEastAsia"/>
                      <w:b/>
                      <w:bCs/>
                      <w:color w:val="00B0F0"/>
                      <w:lang w:bidi="ar-DZ"/>
                    </w:rPr>
                  </w:pPr>
                </w:p>
                <w:p w:rsidR="00EB1C15" w:rsidRPr="00C0716D" w:rsidRDefault="00EB1C15" w:rsidP="00EB1C15">
                  <w:pPr>
                    <w:tabs>
                      <w:tab w:val="left" w:pos="5200"/>
                    </w:tabs>
                    <w:spacing w:line="276" w:lineRule="auto"/>
                    <w:rPr>
                      <w:rFonts w:eastAsiaTheme="minorEastAsia"/>
                      <w:color w:val="00B0F0"/>
                      <w:rtl/>
                      <w:lang w:bidi="ar-DZ"/>
                    </w:rPr>
                  </w:pPr>
                  <w:r w:rsidRPr="00C0716D">
                    <w:rPr>
                      <w:rFonts w:eastAsiaTheme="minorEastAsia"/>
                      <w:lang w:bidi="ar-DZ"/>
                    </w:rPr>
                    <w:t>E =</w:t>
                  </w:r>
                  <w:r w:rsidRPr="0036277F">
                    <w:rPr>
                      <w:rFonts w:eastAsiaTheme="minorEastAsia"/>
                      <w:lang w:bidi="ar-DZ"/>
                    </w:rPr>
                    <w:t xml:space="preserve"> </w:t>
                  </w:r>
                  <m:oMath>
                    <m:r>
                      <w:rPr>
                        <w:rFonts w:ascii="Cambria Math" w:eastAsiaTheme="minorEastAsia" w:hAnsi="Cambria Math"/>
                        <w:lang w:bidi="ar-DZ"/>
                      </w:rPr>
                      <m:t>8×      5</m:t>
                    </m:r>
                  </m:oMath>
                </w:p>
                <w:p w:rsidR="00EB1C15" w:rsidRPr="00C0716D" w:rsidRDefault="00EB1C15" w:rsidP="00EB1C15">
                  <w:pPr>
                    <w:tabs>
                      <w:tab w:val="left" w:pos="5200"/>
                    </w:tabs>
                    <w:spacing w:line="276" w:lineRule="auto"/>
                    <w:rPr>
                      <w:rFonts w:eastAsiaTheme="minorEastAsia"/>
                      <w:lang w:bidi="ar-DZ"/>
                    </w:rPr>
                  </w:pPr>
                </w:p>
                <w:p w:rsidR="00EB1C15" w:rsidRDefault="00EB1C15" w:rsidP="00EB1C15">
                  <w:pPr>
                    <w:tabs>
                      <w:tab w:val="left" w:pos="5200"/>
                    </w:tabs>
                    <w:spacing w:line="276" w:lineRule="auto"/>
                    <w:rPr>
                      <w:sz w:val="28"/>
                      <w:szCs w:val="28"/>
                      <w:rtl/>
                      <w:lang w:bidi="ar-DZ"/>
                    </w:rPr>
                  </w:pPr>
                  <w:r w:rsidRPr="00C0716D">
                    <w:rPr>
                      <w:rFonts w:eastAsiaTheme="minorEastAsia"/>
                      <w:lang w:bidi="ar-DZ"/>
                    </w:rPr>
                    <w:t xml:space="preserve">E </w:t>
                  </w:r>
                  <w:r w:rsidRPr="0036277F">
                    <w:rPr>
                      <w:rFonts w:eastAsiaTheme="minorEastAsia"/>
                      <w:lang w:bidi="ar-DZ"/>
                    </w:rPr>
                    <w:t>=      40</w:t>
                  </w:r>
                </w:p>
              </w:tc>
              <w:tc>
                <w:tcPr>
                  <w:tcW w:w="1701" w:type="dxa"/>
                </w:tcPr>
                <w:p w:rsidR="00EB1C15" w:rsidRPr="00C0716D" w:rsidRDefault="00EB1C15" w:rsidP="00EB1C15">
                  <w:pPr>
                    <w:tabs>
                      <w:tab w:val="left" w:pos="5200"/>
                    </w:tabs>
                    <w:spacing w:line="276" w:lineRule="auto"/>
                    <w:rPr>
                      <w:rFonts w:eastAsiaTheme="minorEastAsia"/>
                      <w:rtl/>
                      <w:lang w:val="en-US" w:bidi="ar-DZ"/>
                    </w:rPr>
                  </w:pPr>
                  <w:r w:rsidRPr="00C0716D">
                    <w:rPr>
                      <w:lang w:val="en-US" w:bidi="ar-DZ"/>
                    </w:rPr>
                    <w:t>F=</w:t>
                  </w:r>
                  <m:oMath>
                    <m:d>
                      <m:dPr>
                        <m:ctrlPr>
                          <w:rPr>
                            <w:rFonts w:ascii="Cambria Math" w:hAnsi="Cambria Math"/>
                            <w:i/>
                            <w:lang w:val="en-US" w:bidi="ar-DZ"/>
                          </w:rPr>
                        </m:ctrlPr>
                      </m:dPr>
                      <m:e>
                        <m:r>
                          <w:rPr>
                            <w:rFonts w:ascii="Cambria Math" w:hAnsi="Cambria Math"/>
                            <w:lang w:val="en-US" w:bidi="ar-DZ"/>
                          </w:rPr>
                          <m:t>3+6</m:t>
                        </m:r>
                      </m:e>
                    </m:d>
                    <m:r>
                      <w:rPr>
                        <w:rFonts w:ascii="Cambria Math" w:hAnsi="Cambria Math"/>
                        <w:lang w:val="en-US" w:bidi="ar-DZ"/>
                      </w:rPr>
                      <m:t>×</m:t>
                    </m:r>
                    <m:d>
                      <m:dPr>
                        <m:ctrlPr>
                          <w:rPr>
                            <w:rFonts w:ascii="Cambria Math" w:hAnsi="Cambria Math"/>
                            <w:i/>
                            <w:lang w:val="en-US" w:bidi="ar-DZ"/>
                          </w:rPr>
                        </m:ctrlPr>
                      </m:dPr>
                      <m:e>
                        <m:r>
                          <w:rPr>
                            <w:rFonts w:ascii="Cambria Math" w:hAnsi="Cambria Math"/>
                            <w:lang w:val="en-US" w:bidi="ar-DZ"/>
                          </w:rPr>
                          <m:t>15-5</m:t>
                        </m:r>
                      </m:e>
                    </m:d>
                  </m:oMath>
                </w:p>
                <w:p w:rsidR="00EB1C15" w:rsidRPr="00C0716D" w:rsidRDefault="00EB1C15" w:rsidP="00EB1C15">
                  <w:pPr>
                    <w:tabs>
                      <w:tab w:val="left" w:pos="5200"/>
                    </w:tabs>
                    <w:spacing w:line="276" w:lineRule="auto"/>
                    <w:rPr>
                      <w:rFonts w:eastAsiaTheme="minorEastAsia"/>
                      <w:color w:val="7030A0"/>
                      <w:rtl/>
                      <w:lang w:val="en-US" w:bidi="ar-DZ"/>
                    </w:rPr>
                  </w:pPr>
                  <w:r w:rsidRPr="00C0716D">
                    <w:rPr>
                      <w:lang w:val="en-US" w:bidi="ar-DZ"/>
                    </w:rPr>
                    <w:t>F=</w:t>
                  </w:r>
                  <m:oMath>
                    <m:d>
                      <m:dPr>
                        <m:ctrlPr>
                          <w:rPr>
                            <w:rFonts w:ascii="Cambria Math" w:hAnsi="Cambria Math"/>
                            <w:i/>
                            <w:lang w:val="en-US" w:bidi="ar-DZ"/>
                          </w:rPr>
                        </m:ctrlPr>
                      </m:dPr>
                      <m:e>
                        <m:r>
                          <w:rPr>
                            <w:rFonts w:ascii="Cambria Math" w:hAnsi="Cambria Math"/>
                            <w:lang w:val="en-US" w:bidi="ar-DZ"/>
                          </w:rPr>
                          <m:t>3+6</m:t>
                        </m:r>
                      </m:e>
                    </m:d>
                    <m:r>
                      <w:rPr>
                        <w:rFonts w:ascii="Cambria Math" w:hAnsi="Cambria Math"/>
                        <w:lang w:val="en-US" w:bidi="ar-DZ"/>
                      </w:rPr>
                      <m:t>×</m:t>
                    </m:r>
                    <m:d>
                      <m:dPr>
                        <m:ctrlPr>
                          <w:rPr>
                            <w:rFonts w:ascii="Cambria Math" w:hAnsi="Cambria Math"/>
                            <w:i/>
                            <w:lang w:val="en-US" w:bidi="ar-DZ"/>
                          </w:rPr>
                        </m:ctrlPr>
                      </m:dPr>
                      <m:e>
                        <m:r>
                          <w:rPr>
                            <w:rFonts w:ascii="Cambria Math" w:hAnsi="Cambria Math"/>
                            <w:lang w:val="en-US" w:bidi="ar-DZ"/>
                          </w:rPr>
                          <m:t>15-5</m:t>
                        </m:r>
                      </m:e>
                    </m:d>
                  </m:oMath>
                </w:p>
                <w:p w:rsidR="00EB1C15" w:rsidRPr="0036277F" w:rsidRDefault="00EB1C15" w:rsidP="00EB1C15">
                  <w:pPr>
                    <w:tabs>
                      <w:tab w:val="left" w:pos="5200"/>
                    </w:tabs>
                    <w:spacing w:line="276" w:lineRule="auto"/>
                    <w:rPr>
                      <w:rFonts w:eastAsiaTheme="minorEastAsia"/>
                      <w:lang w:val="en-US" w:bidi="ar-DZ"/>
                    </w:rPr>
                  </w:pPr>
                  <w:r w:rsidRPr="00C0716D">
                    <w:rPr>
                      <w:rFonts w:eastAsiaTheme="minorEastAsia"/>
                      <w:lang w:val="en-US" w:bidi="ar-DZ"/>
                    </w:rPr>
                    <w:t xml:space="preserve">F =   </w:t>
                  </w:r>
                  <w:r w:rsidRPr="0036277F">
                    <w:rPr>
                      <w:rFonts w:eastAsiaTheme="minorEastAsia"/>
                      <w:lang w:val="en-US" w:bidi="ar-DZ"/>
                    </w:rPr>
                    <w:t xml:space="preserve">   9  </w:t>
                  </w:r>
                  <m:oMath>
                    <m:r>
                      <w:rPr>
                        <w:rFonts w:ascii="Cambria Math" w:hAnsi="Cambria Math"/>
                        <w:lang w:val="en-US" w:bidi="ar-DZ"/>
                      </w:rPr>
                      <m:t>×</m:t>
                    </m:r>
                  </m:oMath>
                  <w:r w:rsidRPr="0036277F">
                    <w:rPr>
                      <w:rFonts w:eastAsiaTheme="minorEastAsia"/>
                      <w:lang w:val="en-US" w:bidi="ar-DZ"/>
                    </w:rPr>
                    <w:t xml:space="preserve">   10</w:t>
                  </w:r>
                </w:p>
                <w:p w:rsidR="00EB1C15" w:rsidRPr="0036277F" w:rsidRDefault="00EB1C15" w:rsidP="00EB1C15">
                  <w:pPr>
                    <w:tabs>
                      <w:tab w:val="left" w:pos="5200"/>
                    </w:tabs>
                    <w:spacing w:line="276" w:lineRule="auto"/>
                    <w:rPr>
                      <w:rFonts w:eastAsiaTheme="minorEastAsia"/>
                      <w:rtl/>
                      <w:lang w:val="en-US" w:bidi="ar-DZ"/>
                    </w:rPr>
                  </w:pPr>
                </w:p>
                <w:p w:rsidR="00EB1C15" w:rsidRPr="00956D08" w:rsidRDefault="00EB1C15" w:rsidP="00EB1C15">
                  <w:pPr>
                    <w:tabs>
                      <w:tab w:val="left" w:pos="5200"/>
                    </w:tabs>
                    <w:spacing w:line="276" w:lineRule="auto"/>
                    <w:rPr>
                      <w:sz w:val="24"/>
                      <w:szCs w:val="24"/>
                      <w:lang w:val="en-US" w:bidi="ar-DZ"/>
                    </w:rPr>
                  </w:pPr>
                  <w:r w:rsidRPr="0036277F">
                    <w:rPr>
                      <w:rFonts w:eastAsiaTheme="minorEastAsia"/>
                      <w:lang w:val="en-US" w:bidi="ar-DZ"/>
                    </w:rPr>
                    <w:t>F =              90</w:t>
                  </w:r>
                  <w:r w:rsidRPr="0036277F">
                    <w:rPr>
                      <w:rFonts w:eastAsiaTheme="minorEastAsia"/>
                      <w:sz w:val="24"/>
                      <w:szCs w:val="24"/>
                      <w:lang w:val="en-US" w:bidi="ar-DZ"/>
                    </w:rPr>
                    <w:t xml:space="preserve"> </w:t>
                  </w:r>
                </w:p>
              </w:tc>
              <w:tc>
                <w:tcPr>
                  <w:tcW w:w="1927" w:type="dxa"/>
                </w:tcPr>
                <w:p w:rsidR="00EB1C15" w:rsidRPr="00C0716D" w:rsidRDefault="00EB1C15" w:rsidP="00EB1C15">
                  <w:pPr>
                    <w:tabs>
                      <w:tab w:val="left" w:pos="5200"/>
                    </w:tabs>
                    <w:rPr>
                      <w:rFonts w:eastAsiaTheme="minorEastAsia"/>
                      <w:rtl/>
                      <w:lang w:bidi="ar-DZ"/>
                    </w:rPr>
                  </w:pPr>
                  <w:r w:rsidRPr="00C0716D">
                    <w:rPr>
                      <w:lang w:bidi="ar-DZ"/>
                    </w:rPr>
                    <w:t xml:space="preserve">G = </w:t>
                  </w:r>
                  <m:oMath>
                    <m:d>
                      <m:dPr>
                        <m:ctrlPr>
                          <w:rPr>
                            <w:rFonts w:ascii="Cambria Math" w:hAnsi="Cambria Math"/>
                            <w:i/>
                            <w:lang w:bidi="ar-DZ"/>
                          </w:rPr>
                        </m:ctrlPr>
                      </m:dPr>
                      <m:e>
                        <m:r>
                          <w:rPr>
                            <w:rFonts w:ascii="Cambria Math" w:hAnsi="Cambria Math"/>
                            <w:lang w:bidi="ar-DZ"/>
                          </w:rPr>
                          <m:t>4,5+27</m:t>
                        </m:r>
                      </m:e>
                    </m:d>
                    <m:r>
                      <w:rPr>
                        <w:rFonts w:ascii="Cambria Math" w:hAnsi="Cambria Math"/>
                        <w:lang w:bidi="ar-DZ"/>
                      </w:rPr>
                      <m:t>÷9</m:t>
                    </m:r>
                  </m:oMath>
                </w:p>
                <w:p w:rsidR="00EB1C15" w:rsidRPr="00C0716D" w:rsidRDefault="00EB1C15" w:rsidP="00EB1C15">
                  <w:pPr>
                    <w:tabs>
                      <w:tab w:val="left" w:pos="5200"/>
                    </w:tabs>
                    <w:spacing w:line="276" w:lineRule="auto"/>
                    <w:rPr>
                      <w:rFonts w:eastAsiaTheme="minorEastAsia"/>
                      <w:lang w:bidi="ar-DZ"/>
                    </w:rPr>
                  </w:pPr>
                </w:p>
                <w:p w:rsidR="00EB1C15" w:rsidRPr="00C0716D" w:rsidRDefault="00EB1C15" w:rsidP="00EB1C15">
                  <w:pPr>
                    <w:tabs>
                      <w:tab w:val="left" w:pos="5200"/>
                    </w:tabs>
                    <w:spacing w:line="276" w:lineRule="auto"/>
                    <w:rPr>
                      <w:rFonts w:eastAsiaTheme="minorEastAsia"/>
                      <w:rtl/>
                      <w:lang w:bidi="ar-DZ"/>
                    </w:rPr>
                  </w:pPr>
                  <w:r w:rsidRPr="00C0716D">
                    <w:rPr>
                      <w:lang w:bidi="ar-DZ"/>
                    </w:rPr>
                    <w:t xml:space="preserve">G </w:t>
                  </w:r>
                  <w:r w:rsidRPr="0036277F">
                    <w:rPr>
                      <w:lang w:bidi="ar-DZ"/>
                    </w:rPr>
                    <w:t xml:space="preserve">= </w:t>
                  </w:r>
                  <m:oMath>
                    <m:d>
                      <m:dPr>
                        <m:ctrlPr>
                          <w:rPr>
                            <w:rFonts w:ascii="Cambria Math" w:hAnsi="Cambria Math"/>
                            <w:i/>
                            <w:lang w:bidi="ar-DZ"/>
                          </w:rPr>
                        </m:ctrlPr>
                      </m:dPr>
                      <m:e>
                        <m:r>
                          <w:rPr>
                            <w:rFonts w:ascii="Cambria Math" w:hAnsi="Cambria Math"/>
                            <w:lang w:bidi="ar-DZ"/>
                          </w:rPr>
                          <m:t>4,5+27</m:t>
                        </m:r>
                      </m:e>
                    </m:d>
                    <m:r>
                      <w:rPr>
                        <w:rFonts w:ascii="Cambria Math" w:hAnsi="Cambria Math"/>
                        <w:lang w:bidi="ar-DZ"/>
                      </w:rPr>
                      <m:t>÷9</m:t>
                    </m:r>
                  </m:oMath>
                </w:p>
                <w:p w:rsidR="00EB1C15" w:rsidRPr="00C0716D" w:rsidRDefault="00EB1C15" w:rsidP="00EB1C15">
                  <w:pPr>
                    <w:tabs>
                      <w:tab w:val="left" w:pos="5200"/>
                    </w:tabs>
                    <w:spacing w:line="276" w:lineRule="auto"/>
                    <w:rPr>
                      <w:rFonts w:eastAsiaTheme="minorEastAsia"/>
                      <w:lang w:bidi="ar-DZ"/>
                    </w:rPr>
                  </w:pPr>
                </w:p>
                <w:p w:rsidR="00EB1C15" w:rsidRPr="0036277F" w:rsidRDefault="00EB1C15" w:rsidP="00EB1C15">
                  <w:pPr>
                    <w:tabs>
                      <w:tab w:val="left" w:pos="5200"/>
                    </w:tabs>
                    <w:spacing w:line="276" w:lineRule="auto"/>
                    <w:rPr>
                      <w:rFonts w:eastAsiaTheme="minorEastAsia"/>
                      <w:rtl/>
                      <w:lang w:bidi="ar-DZ"/>
                    </w:rPr>
                  </w:pPr>
                  <w:r w:rsidRPr="00C0716D">
                    <w:rPr>
                      <w:rFonts w:eastAsiaTheme="minorEastAsia"/>
                      <w:lang w:bidi="ar-DZ"/>
                    </w:rPr>
                    <w:t xml:space="preserve">G =        </w:t>
                  </w:r>
                  <w:r w:rsidRPr="0036277F">
                    <w:rPr>
                      <w:rFonts w:eastAsiaTheme="minorEastAsia"/>
                      <w:lang w:bidi="ar-DZ"/>
                    </w:rPr>
                    <w:t xml:space="preserve">31,5   </w:t>
                  </w:r>
                  <m:oMath>
                    <m:r>
                      <w:rPr>
                        <w:rFonts w:ascii="Cambria Math" w:hAnsi="Cambria Math"/>
                        <w:lang w:bidi="ar-DZ"/>
                      </w:rPr>
                      <m:t>÷9</m:t>
                    </m:r>
                  </m:oMath>
                </w:p>
                <w:p w:rsidR="00EB1C15" w:rsidRPr="0036277F" w:rsidRDefault="00EB1C15" w:rsidP="00EB1C15">
                  <w:pPr>
                    <w:tabs>
                      <w:tab w:val="left" w:pos="5200"/>
                    </w:tabs>
                    <w:spacing w:line="276" w:lineRule="auto"/>
                    <w:rPr>
                      <w:rFonts w:eastAsiaTheme="minorEastAsia"/>
                      <w:lang w:bidi="ar-DZ"/>
                    </w:rPr>
                  </w:pPr>
                </w:p>
                <w:p w:rsidR="00EB1C15" w:rsidRPr="00956D08" w:rsidRDefault="00EB1C15" w:rsidP="00EB1C15">
                  <w:pPr>
                    <w:tabs>
                      <w:tab w:val="left" w:pos="5200"/>
                    </w:tabs>
                    <w:spacing w:line="276" w:lineRule="auto"/>
                    <w:rPr>
                      <w:rFonts w:eastAsiaTheme="minorEastAsia"/>
                      <w:sz w:val="24"/>
                      <w:szCs w:val="24"/>
                      <w:rtl/>
                      <w:lang w:bidi="ar-DZ"/>
                    </w:rPr>
                  </w:pPr>
                  <w:r w:rsidRPr="0036277F">
                    <w:rPr>
                      <w:rFonts w:eastAsiaTheme="minorEastAsia"/>
                      <w:lang w:bidi="ar-DZ"/>
                    </w:rPr>
                    <w:t>G =               3,5</w:t>
                  </w:r>
                </w:p>
              </w:tc>
            </w:tr>
          </w:tbl>
          <w:p w:rsidR="00CA5B44" w:rsidRPr="00CA5B44" w:rsidRDefault="00CA5B44" w:rsidP="00EB1C15">
            <w:pPr>
              <w:bidi/>
              <w:contextualSpacing/>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B050"/>
                <w:sz w:val="28"/>
                <w:szCs w:val="28"/>
                <w:rtl/>
                <w:lang w:bidi="ar-DZ"/>
              </w:rPr>
            </w:pPr>
            <w:r w:rsidRPr="00CA5B44">
              <w:rPr>
                <w:rFonts w:ascii="Hacen Casablanca" w:hAnsi="Hacen Casablanca" w:cs="Hacen Casablanca"/>
                <w:b/>
                <w:bCs/>
                <w:color w:val="00B050"/>
                <w:sz w:val="28"/>
                <w:szCs w:val="28"/>
                <w:rtl/>
                <w:lang w:bidi="ar-DZ"/>
              </w:rPr>
              <w:t>ملاحظات</w:t>
            </w:r>
          </w:p>
          <w:p w:rsidR="00EB1C15" w:rsidRPr="00EB1C15" w:rsidRDefault="00EB1C15" w:rsidP="00EB1C15">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0000" w:themeColor="text1"/>
                <w:sz w:val="24"/>
                <w:szCs w:val="24"/>
                <w:rtl/>
                <w:lang w:bidi="ar-DZ"/>
              </w:rPr>
            </w:pPr>
            <w:r w:rsidRPr="00EB1C15">
              <w:rPr>
                <w:rFonts w:ascii="Hacen Tunisia" w:hAnsi="Hacen Tunisia" w:cs="Hacen Tunisia" w:hint="cs"/>
                <w:color w:val="000000" w:themeColor="text1"/>
                <w:sz w:val="24"/>
                <w:szCs w:val="24"/>
                <w:rtl/>
                <w:lang w:bidi="ar-DZ"/>
              </w:rPr>
              <w:t>في حالة حاصل قسمة المعين بخط كسر ، نعتبر البسط أو المقام كعبارة بين قوسين.</w:t>
            </w:r>
          </w:p>
          <w:tbl>
            <w:tblPr>
              <w:tblStyle w:val="TableGrid"/>
              <w:bidiVisual/>
              <w:tblW w:w="5557" w:type="dxa"/>
              <w:tblLook w:val="04A0" w:firstRow="1" w:lastRow="0" w:firstColumn="1" w:lastColumn="0" w:noHBand="0" w:noVBand="1"/>
            </w:tblPr>
            <w:tblGrid>
              <w:gridCol w:w="2696"/>
              <w:gridCol w:w="2861"/>
            </w:tblGrid>
            <w:tr w:rsidR="00EB1C15" w:rsidRPr="00316479" w:rsidTr="00EB1C15">
              <w:trPr>
                <w:trHeight w:val="2308"/>
              </w:trPr>
              <w:tc>
                <w:tcPr>
                  <w:tcW w:w="2696" w:type="dxa"/>
                  <w:tcBorders>
                    <w:top w:val="nil"/>
                    <w:left w:val="nil"/>
                    <w:bottom w:val="single" w:sz="4" w:space="0" w:color="FFFFFF" w:themeColor="background1"/>
                  </w:tcBorders>
                </w:tcPr>
                <w:p w:rsidR="00EB1C15" w:rsidRPr="00EB1C15" w:rsidRDefault="00EB1C15" w:rsidP="00EB1C15">
                  <w:pPr>
                    <w:tabs>
                      <w:tab w:val="left" w:pos="5200"/>
                    </w:tabs>
                    <w:bidi/>
                    <w:jc w:val="center"/>
                    <w:rPr>
                      <w:rFonts w:eastAsiaTheme="minorEastAsia"/>
                      <w:sz w:val="24"/>
                      <w:szCs w:val="24"/>
                      <w:lang w:val="en-US"/>
                    </w:rPr>
                  </w:pPr>
                  <w:r w:rsidRPr="00EB1C15">
                    <w:rPr>
                      <w:rFonts w:hint="cs"/>
                      <w:b/>
                      <w:bCs/>
                      <w:color w:val="1F497D" w:themeColor="text2"/>
                      <w:sz w:val="24"/>
                      <w:szCs w:val="24"/>
                      <w:rtl/>
                      <w:lang w:bidi="ar-DZ"/>
                    </w:rPr>
                    <w:t>أ</w:t>
                  </w:r>
                  <w:r w:rsidRPr="00EB1C15">
                    <w:rPr>
                      <w:rFonts w:hint="cs"/>
                      <w:b/>
                      <w:bCs/>
                      <w:color w:val="1F497D" w:themeColor="text2"/>
                      <w:sz w:val="28"/>
                      <w:szCs w:val="28"/>
                      <w:rtl/>
                      <w:lang w:bidi="ar-DZ"/>
                    </w:rPr>
                    <w:t>مثلة</w:t>
                  </w:r>
                  <w:r w:rsidRPr="00EB1C15">
                    <w:rPr>
                      <w:rFonts w:hint="cs"/>
                      <w:b/>
                      <w:bCs/>
                      <w:color w:val="1F497D" w:themeColor="text2"/>
                      <w:sz w:val="24"/>
                      <w:szCs w:val="24"/>
                      <w:rtl/>
                      <w:lang w:bidi="ar-DZ"/>
                    </w:rPr>
                    <w:t>:</w:t>
                  </w:r>
                  <w:r w:rsidRPr="00EB1C15">
                    <w:rPr>
                      <w:b/>
                      <w:bCs/>
                      <w:color w:val="1F497D" w:themeColor="text2"/>
                      <w:sz w:val="24"/>
                      <w:szCs w:val="24"/>
                      <w:lang w:bidi="ar-DZ"/>
                    </w:rPr>
                    <w:t xml:space="preserve">         </w:t>
                  </w:r>
                  <w:r w:rsidRPr="00EB1C15">
                    <w:rPr>
                      <w:sz w:val="28"/>
                      <w:szCs w:val="28"/>
                      <w:lang w:val="en-US"/>
                    </w:rPr>
                    <w:t xml:space="preserve">A =  </w:t>
                  </w:r>
                  <m:oMath>
                    <m:f>
                      <m:fPr>
                        <m:ctrlPr>
                          <w:rPr>
                            <w:rFonts w:ascii="Cambria Math" w:hAnsi="Cambria Math"/>
                            <w:iCs/>
                            <w:sz w:val="28"/>
                            <w:szCs w:val="28"/>
                          </w:rPr>
                        </m:ctrlPr>
                      </m:fPr>
                      <m:num>
                        <m:r>
                          <m:rPr>
                            <m:sty m:val="p"/>
                          </m:rPr>
                          <w:rPr>
                            <w:rFonts w:ascii="Cambria Math" w:hAnsi="Cambria Math"/>
                            <w:sz w:val="28"/>
                            <w:szCs w:val="28"/>
                          </w:rPr>
                          <m:t>40</m:t>
                        </m:r>
                        <m:r>
                          <m:rPr>
                            <m:sty m:val="p"/>
                          </m:rPr>
                          <w:rPr>
                            <w:rFonts w:ascii="Cambria Math" w:hAnsi="Cambria Math"/>
                            <w:sz w:val="28"/>
                            <w:szCs w:val="28"/>
                            <w:lang w:val="en-US"/>
                          </w:rPr>
                          <m:t>+</m:t>
                        </m:r>
                        <m:r>
                          <m:rPr>
                            <m:sty m:val="p"/>
                          </m:rPr>
                          <w:rPr>
                            <w:rFonts w:ascii="Cambria Math" w:hAnsi="Cambria Math"/>
                            <w:sz w:val="28"/>
                            <w:szCs w:val="28"/>
                          </w:rPr>
                          <m:t>8</m:t>
                        </m:r>
                        <m:r>
                          <m:rPr>
                            <m:sty m:val="p"/>
                          </m:rPr>
                          <w:rPr>
                            <w:rFonts w:ascii="Cambria Math" w:hAnsi="Cambria Math"/>
                            <w:sz w:val="28"/>
                            <w:szCs w:val="28"/>
                            <w:lang w:val="en-US"/>
                          </w:rPr>
                          <m:t xml:space="preserve"> </m:t>
                        </m:r>
                      </m:num>
                      <m:den>
                        <m:r>
                          <m:rPr>
                            <m:sty m:val="p"/>
                          </m:rPr>
                          <w:rPr>
                            <w:rFonts w:ascii="Cambria Math" w:hAnsi="Cambria Math"/>
                            <w:sz w:val="28"/>
                            <w:szCs w:val="28"/>
                          </w:rPr>
                          <m:t>15</m:t>
                        </m:r>
                        <m:r>
                          <m:rPr>
                            <m:sty m:val="p"/>
                          </m:rPr>
                          <w:rPr>
                            <w:rFonts w:ascii="Cambria Math" w:hAnsi="Cambria Math"/>
                            <w:sz w:val="28"/>
                            <w:szCs w:val="28"/>
                            <w:lang w:val="en-US"/>
                          </w:rPr>
                          <m:t>-</m:t>
                        </m:r>
                        <m:r>
                          <m:rPr>
                            <m:sty m:val="p"/>
                          </m:rPr>
                          <w:rPr>
                            <w:rFonts w:ascii="Cambria Math" w:hAnsi="Cambria Math"/>
                            <w:sz w:val="28"/>
                            <w:szCs w:val="28"/>
                          </w:rPr>
                          <m:t>9</m:t>
                        </m:r>
                        <m:r>
                          <m:rPr>
                            <m:sty m:val="p"/>
                          </m:rPr>
                          <w:rPr>
                            <w:rFonts w:ascii="Cambria Math" w:hAnsi="Cambria Math"/>
                            <w:sz w:val="28"/>
                            <w:szCs w:val="28"/>
                            <w:lang w:val="en-US"/>
                          </w:rPr>
                          <m:t xml:space="preserve"> </m:t>
                        </m:r>
                      </m:den>
                    </m:f>
                  </m:oMath>
                </w:p>
                <w:p w:rsidR="00EB1C15" w:rsidRPr="00EB1C15" w:rsidRDefault="00EB1C15" w:rsidP="00EB1C15">
                  <w:pPr>
                    <w:tabs>
                      <w:tab w:val="left" w:pos="5200"/>
                    </w:tabs>
                    <w:rPr>
                      <w:sz w:val="24"/>
                      <w:szCs w:val="24"/>
                      <w:lang w:val="en-US"/>
                    </w:rPr>
                  </w:pPr>
                </w:p>
                <w:p w:rsidR="00EB1C15" w:rsidRPr="00EB1C15" w:rsidRDefault="00EB1C15" w:rsidP="00EB1C15">
                  <w:pPr>
                    <w:tabs>
                      <w:tab w:val="left" w:pos="5200"/>
                    </w:tabs>
                    <w:spacing w:line="360" w:lineRule="auto"/>
                    <w:rPr>
                      <w:sz w:val="24"/>
                      <w:szCs w:val="24"/>
                      <w:rtl/>
                      <w:lang w:bidi="ar-DZ"/>
                    </w:rPr>
                  </w:pPr>
                  <w:r w:rsidRPr="00EB1C15">
                    <w:rPr>
                      <w:sz w:val="24"/>
                      <w:szCs w:val="24"/>
                      <w:lang w:val="en-US" w:bidi="ar-DZ"/>
                    </w:rPr>
                    <w:t>A =</w:t>
                  </w:r>
                  <m:oMath>
                    <m:d>
                      <m:dPr>
                        <m:ctrlPr>
                          <w:rPr>
                            <w:rFonts w:ascii="Cambria Math" w:hAnsi="Cambria Math"/>
                            <w:i/>
                            <w:sz w:val="24"/>
                            <w:szCs w:val="24"/>
                          </w:rPr>
                        </m:ctrlPr>
                      </m:dPr>
                      <m:e>
                        <m:r>
                          <w:rPr>
                            <w:rFonts w:ascii="Cambria Math" w:hAnsi="Cambria Math"/>
                            <w:sz w:val="24"/>
                            <w:szCs w:val="24"/>
                            <w:lang w:val="en-US"/>
                          </w:rPr>
                          <m:t>40+8</m:t>
                        </m:r>
                      </m:e>
                    </m:d>
                    <m:r>
                      <w:rPr>
                        <w:rFonts w:ascii="Cambria Math" w:hAnsi="Cambria Math"/>
                        <w:sz w:val="24"/>
                        <w:szCs w:val="24"/>
                        <w:lang w:val="en-US"/>
                      </w:rPr>
                      <m:t xml:space="preserve"> ÷ </m:t>
                    </m:r>
                    <m:d>
                      <m:dPr>
                        <m:ctrlPr>
                          <w:rPr>
                            <w:rFonts w:ascii="Cambria Math" w:hAnsi="Cambria Math"/>
                            <w:i/>
                            <w:sz w:val="24"/>
                            <w:szCs w:val="24"/>
                          </w:rPr>
                        </m:ctrlPr>
                      </m:dPr>
                      <m:e>
                        <m:r>
                          <w:rPr>
                            <w:rFonts w:ascii="Cambria Math" w:hAnsi="Cambria Math"/>
                            <w:sz w:val="24"/>
                            <w:szCs w:val="24"/>
                            <w:lang w:val="en-US"/>
                          </w:rPr>
                          <m:t>15-9</m:t>
                        </m:r>
                      </m:e>
                    </m:d>
                  </m:oMath>
                  <w:r w:rsidRPr="00EB1C15">
                    <w:rPr>
                      <w:sz w:val="24"/>
                      <w:szCs w:val="24"/>
                      <w:lang w:val="en-US" w:bidi="ar-DZ"/>
                    </w:rPr>
                    <w:t xml:space="preserve"> </w:t>
                  </w:r>
                </w:p>
                <w:p w:rsidR="00EB1C15" w:rsidRPr="00EB1C15" w:rsidRDefault="00EB1C15" w:rsidP="00EB1C15">
                  <w:pPr>
                    <w:tabs>
                      <w:tab w:val="left" w:pos="5200"/>
                    </w:tabs>
                    <w:spacing w:line="360" w:lineRule="auto"/>
                    <w:rPr>
                      <w:rFonts w:eastAsiaTheme="minorEastAsia"/>
                      <w:sz w:val="24"/>
                      <w:szCs w:val="24"/>
                      <w:lang w:val="en-US"/>
                    </w:rPr>
                  </w:pPr>
                  <w:r w:rsidRPr="00EB1C15">
                    <w:rPr>
                      <w:sz w:val="24"/>
                      <w:szCs w:val="24"/>
                      <w:lang w:val="en-US" w:bidi="ar-DZ"/>
                    </w:rPr>
                    <w:t xml:space="preserve">A =      48        </w:t>
                  </w:r>
                  <m:oMath>
                    <m:r>
                      <w:rPr>
                        <w:rFonts w:ascii="Cambria Math" w:hAnsi="Cambria Math"/>
                        <w:sz w:val="24"/>
                        <w:szCs w:val="24"/>
                        <w:lang w:val="en-US"/>
                      </w:rPr>
                      <m:t>÷</m:t>
                    </m:r>
                  </m:oMath>
                  <w:r w:rsidRPr="00EB1C15">
                    <w:rPr>
                      <w:rFonts w:eastAsiaTheme="minorEastAsia"/>
                      <w:sz w:val="24"/>
                      <w:szCs w:val="24"/>
                      <w:lang w:val="en-US"/>
                    </w:rPr>
                    <w:t xml:space="preserve">         6</w:t>
                  </w:r>
                </w:p>
                <w:p w:rsidR="00EB1C15" w:rsidRPr="00EB1C15" w:rsidRDefault="00EB1C15" w:rsidP="00EB1C15">
                  <w:pPr>
                    <w:tabs>
                      <w:tab w:val="left" w:pos="5200"/>
                    </w:tabs>
                    <w:spacing w:line="360" w:lineRule="auto"/>
                    <w:rPr>
                      <w:color w:val="FF0000"/>
                      <w:sz w:val="28"/>
                      <w:szCs w:val="28"/>
                      <w:rtl/>
                      <w:lang w:bidi="ar-DZ"/>
                    </w:rPr>
                  </w:pPr>
                  <w:r w:rsidRPr="00EB1C15">
                    <w:rPr>
                      <w:rFonts w:eastAsiaTheme="minorEastAsia"/>
                      <w:sz w:val="24"/>
                      <w:szCs w:val="24"/>
                      <w:lang w:val="en-US"/>
                    </w:rPr>
                    <w:t>A =                    8</w:t>
                  </w:r>
                </w:p>
              </w:tc>
              <w:tc>
                <w:tcPr>
                  <w:tcW w:w="2861" w:type="dxa"/>
                  <w:tcBorders>
                    <w:top w:val="nil"/>
                    <w:bottom w:val="single" w:sz="4" w:space="0" w:color="FFFFFF" w:themeColor="background1"/>
                    <w:right w:val="nil"/>
                  </w:tcBorders>
                </w:tcPr>
                <w:p w:rsidR="00EB1C15" w:rsidRPr="00EB1C15" w:rsidRDefault="00EB1C15" w:rsidP="00EB1C15">
                  <w:pPr>
                    <w:tabs>
                      <w:tab w:val="left" w:pos="5200"/>
                    </w:tabs>
                    <w:rPr>
                      <w:rFonts w:eastAsiaTheme="minorEastAsia"/>
                      <w:sz w:val="24"/>
                      <w:szCs w:val="24"/>
                      <w:lang w:bidi="ar-DZ"/>
                    </w:rPr>
                  </w:pPr>
                  <w:r w:rsidRPr="00EB1C15">
                    <w:rPr>
                      <w:sz w:val="24"/>
                      <w:szCs w:val="24"/>
                      <w:lang w:bidi="ar-DZ"/>
                    </w:rPr>
                    <w:t xml:space="preserve">B = </w:t>
                  </w:r>
                  <m:oMath>
                    <m:f>
                      <m:fPr>
                        <m:ctrlPr>
                          <w:rPr>
                            <w:rFonts w:ascii="Cambria Math" w:hAnsi="Cambria Math"/>
                            <w:i/>
                            <w:sz w:val="24"/>
                            <w:szCs w:val="24"/>
                            <w:lang w:bidi="ar-DZ"/>
                          </w:rPr>
                        </m:ctrlPr>
                      </m:fPr>
                      <m:num>
                        <m:r>
                          <w:rPr>
                            <w:rFonts w:ascii="Cambria Math" w:hAnsi="Cambria Math"/>
                            <w:sz w:val="24"/>
                            <w:szCs w:val="24"/>
                            <w:lang w:bidi="ar-DZ"/>
                          </w:rPr>
                          <m:t>36</m:t>
                        </m:r>
                      </m:num>
                      <m:den>
                        <m:r>
                          <w:rPr>
                            <w:rFonts w:ascii="Cambria Math" w:hAnsi="Cambria Math"/>
                            <w:sz w:val="24"/>
                            <w:szCs w:val="24"/>
                            <w:lang w:bidi="ar-DZ"/>
                          </w:rPr>
                          <m:t>3×5-6</m:t>
                        </m:r>
                      </m:den>
                    </m:f>
                    <m:r>
                      <w:rPr>
                        <w:rFonts w:ascii="Cambria Math" w:hAnsi="Cambria Math"/>
                        <w:sz w:val="24"/>
                        <w:szCs w:val="24"/>
                        <w:lang w:bidi="ar-DZ"/>
                      </w:rPr>
                      <m:t>+ 6</m:t>
                    </m:r>
                  </m:oMath>
                </w:p>
                <w:p w:rsidR="00EB1C15" w:rsidRPr="00EB1C15" w:rsidRDefault="00EB1C15" w:rsidP="00EB1C15">
                  <w:pPr>
                    <w:tabs>
                      <w:tab w:val="left" w:pos="5200"/>
                    </w:tabs>
                    <w:rPr>
                      <w:rFonts w:eastAsiaTheme="minorEastAsia"/>
                      <w:sz w:val="24"/>
                      <w:szCs w:val="24"/>
                      <w:lang w:bidi="ar-DZ"/>
                    </w:rPr>
                  </w:pPr>
                </w:p>
                <w:p w:rsidR="00EB1C15" w:rsidRPr="00EB1C15" w:rsidRDefault="00EB1C15" w:rsidP="00EB1C15">
                  <w:pPr>
                    <w:tabs>
                      <w:tab w:val="left" w:pos="5200"/>
                    </w:tabs>
                    <w:rPr>
                      <w:rFonts w:eastAsiaTheme="minorEastAsia"/>
                      <w:sz w:val="24"/>
                      <w:szCs w:val="24"/>
                      <w:lang w:val="en-US" w:bidi="ar-DZ"/>
                    </w:rPr>
                  </w:pPr>
                  <w:r w:rsidRPr="00EB1C15">
                    <w:rPr>
                      <w:rFonts w:eastAsiaTheme="minorEastAsia"/>
                      <w:sz w:val="24"/>
                      <w:szCs w:val="24"/>
                      <w:lang w:val="en-US" w:bidi="ar-DZ"/>
                    </w:rPr>
                    <w:t xml:space="preserve">B = </w:t>
                  </w:r>
                  <m:oMath>
                    <m:r>
                      <w:rPr>
                        <w:rFonts w:ascii="Cambria Math" w:eastAsiaTheme="minorEastAsia" w:hAnsi="Cambria Math"/>
                        <w:sz w:val="24"/>
                        <w:szCs w:val="24"/>
                        <w:lang w:bidi="ar-DZ"/>
                      </w:rPr>
                      <m:t>36÷(3×5-6)+6</m:t>
                    </m:r>
                  </m:oMath>
                  <w:r w:rsidRPr="00EB1C15">
                    <w:rPr>
                      <w:rFonts w:eastAsiaTheme="minorEastAsia"/>
                      <w:sz w:val="24"/>
                      <w:szCs w:val="24"/>
                      <w:lang w:val="en-US" w:bidi="ar-DZ"/>
                    </w:rPr>
                    <w:t xml:space="preserve">  </w:t>
                  </w:r>
                </w:p>
                <w:p w:rsidR="00EB1C15" w:rsidRPr="00EB1C15" w:rsidRDefault="00EB1C15" w:rsidP="00EB1C15">
                  <w:pPr>
                    <w:tabs>
                      <w:tab w:val="left" w:pos="5200"/>
                    </w:tabs>
                    <w:rPr>
                      <w:rFonts w:eastAsiaTheme="minorEastAsia"/>
                      <w:sz w:val="24"/>
                      <w:szCs w:val="24"/>
                      <w:lang w:val="en-US" w:bidi="ar-DZ"/>
                    </w:rPr>
                  </w:pPr>
                  <w:r w:rsidRPr="00EB1C15">
                    <w:rPr>
                      <w:rFonts w:eastAsiaTheme="minorEastAsia"/>
                      <w:sz w:val="24"/>
                      <w:szCs w:val="24"/>
                      <w:lang w:val="en-US" w:bidi="ar-DZ"/>
                    </w:rPr>
                    <w:t xml:space="preserve">B = </w:t>
                  </w:r>
                  <m:oMath>
                    <m:r>
                      <w:rPr>
                        <w:rFonts w:ascii="Cambria Math" w:eastAsiaTheme="minorEastAsia" w:hAnsi="Cambria Math"/>
                        <w:sz w:val="24"/>
                        <w:szCs w:val="24"/>
                        <w:lang w:bidi="ar-DZ"/>
                      </w:rPr>
                      <m:t>36÷</m:t>
                    </m:r>
                    <m:d>
                      <m:dPr>
                        <m:ctrlPr>
                          <w:rPr>
                            <w:rFonts w:ascii="Cambria Math" w:eastAsiaTheme="minorEastAsia" w:hAnsi="Cambria Math"/>
                            <w:i/>
                            <w:sz w:val="24"/>
                            <w:szCs w:val="24"/>
                            <w:lang w:bidi="ar-DZ"/>
                          </w:rPr>
                        </m:ctrlPr>
                      </m:dPr>
                      <m:e>
                        <m:r>
                          <w:rPr>
                            <w:rFonts w:ascii="Cambria Math" w:eastAsiaTheme="minorEastAsia" w:hAnsi="Cambria Math"/>
                            <w:sz w:val="24"/>
                            <w:szCs w:val="24"/>
                            <w:lang w:bidi="ar-DZ"/>
                          </w:rPr>
                          <m:t xml:space="preserve">  15-6</m:t>
                        </m:r>
                      </m:e>
                    </m:d>
                    <m:r>
                      <w:rPr>
                        <w:rFonts w:ascii="Cambria Math" w:eastAsiaTheme="minorEastAsia" w:hAnsi="Cambria Math"/>
                        <w:sz w:val="24"/>
                        <w:szCs w:val="24"/>
                        <w:lang w:bidi="ar-DZ"/>
                      </w:rPr>
                      <m:t xml:space="preserve"> +6</m:t>
                    </m:r>
                  </m:oMath>
                  <w:r w:rsidRPr="00EB1C15">
                    <w:rPr>
                      <w:rFonts w:eastAsiaTheme="minorEastAsia"/>
                      <w:sz w:val="24"/>
                      <w:szCs w:val="24"/>
                      <w:lang w:val="en-US" w:bidi="ar-DZ"/>
                    </w:rPr>
                    <w:t xml:space="preserve">  </w:t>
                  </w:r>
                </w:p>
                <w:p w:rsidR="00EB1C15" w:rsidRPr="00EB1C15" w:rsidRDefault="00EB1C15" w:rsidP="00EB1C15">
                  <w:pPr>
                    <w:tabs>
                      <w:tab w:val="left" w:pos="5200"/>
                    </w:tabs>
                    <w:rPr>
                      <w:rFonts w:eastAsiaTheme="minorEastAsia"/>
                      <w:sz w:val="24"/>
                      <w:szCs w:val="24"/>
                      <w:lang w:bidi="ar-DZ"/>
                    </w:rPr>
                  </w:pPr>
                  <w:r w:rsidRPr="00EB1C15">
                    <w:rPr>
                      <w:rFonts w:eastAsiaTheme="minorEastAsia"/>
                      <w:sz w:val="24"/>
                      <w:szCs w:val="24"/>
                      <w:lang w:bidi="ar-DZ"/>
                    </w:rPr>
                    <w:t xml:space="preserve">B = </w:t>
                  </w:r>
                  <m:oMath>
                    <m:r>
                      <w:rPr>
                        <w:rFonts w:ascii="Cambria Math" w:eastAsiaTheme="minorEastAsia" w:hAnsi="Cambria Math"/>
                        <w:sz w:val="24"/>
                        <w:szCs w:val="24"/>
                        <w:lang w:bidi="ar-DZ"/>
                      </w:rPr>
                      <m:t>36÷        9      +6</m:t>
                    </m:r>
                  </m:oMath>
                </w:p>
                <w:p w:rsidR="00EB1C15" w:rsidRPr="00EB1C15" w:rsidRDefault="00EB1C15" w:rsidP="00EB1C15">
                  <w:pPr>
                    <w:tabs>
                      <w:tab w:val="left" w:pos="5200"/>
                    </w:tabs>
                    <w:rPr>
                      <w:rFonts w:eastAsiaTheme="minorEastAsia"/>
                      <w:sz w:val="24"/>
                      <w:szCs w:val="24"/>
                      <w:lang w:bidi="ar-DZ"/>
                    </w:rPr>
                  </w:pPr>
                  <w:r w:rsidRPr="00EB1C15">
                    <w:rPr>
                      <w:rFonts w:eastAsiaTheme="minorEastAsia"/>
                      <w:sz w:val="24"/>
                      <w:szCs w:val="24"/>
                      <w:lang w:bidi="ar-DZ"/>
                    </w:rPr>
                    <w:t xml:space="preserve">B =       4               </w:t>
                  </w:r>
                  <m:oMath>
                    <m:r>
                      <w:rPr>
                        <w:rFonts w:ascii="Cambria Math" w:eastAsiaTheme="minorEastAsia" w:hAnsi="Cambria Math"/>
                        <w:sz w:val="24"/>
                        <w:szCs w:val="24"/>
                        <w:lang w:bidi="ar-DZ"/>
                      </w:rPr>
                      <m:t>+</m:t>
                    </m:r>
                  </m:oMath>
                  <w:r w:rsidRPr="00EB1C15">
                    <w:rPr>
                      <w:rFonts w:eastAsiaTheme="minorEastAsia"/>
                      <w:sz w:val="24"/>
                      <w:szCs w:val="24"/>
                      <w:lang w:bidi="ar-DZ"/>
                    </w:rPr>
                    <w:t xml:space="preserve">  6</w:t>
                  </w:r>
                </w:p>
                <w:p w:rsidR="00EB1C15" w:rsidRPr="00EB1C15" w:rsidRDefault="00EB1C15" w:rsidP="00EB1C15">
                  <w:pPr>
                    <w:tabs>
                      <w:tab w:val="left" w:pos="5200"/>
                    </w:tabs>
                    <w:rPr>
                      <w:sz w:val="28"/>
                      <w:szCs w:val="28"/>
                      <w:rtl/>
                      <w:lang w:bidi="ar-DZ"/>
                    </w:rPr>
                  </w:pPr>
                  <w:r w:rsidRPr="00EB1C15">
                    <w:rPr>
                      <w:rFonts w:eastAsiaTheme="minorEastAsia"/>
                      <w:sz w:val="24"/>
                      <w:szCs w:val="24"/>
                      <w:lang w:bidi="ar-DZ"/>
                    </w:rPr>
                    <w:t xml:space="preserve">B =                 10 </w:t>
                  </w:r>
                </w:p>
              </w:tc>
            </w:tr>
          </w:tbl>
          <w:p w:rsidR="00EB1C15" w:rsidRPr="00EB1C15" w:rsidRDefault="00EB1C15" w:rsidP="00EB1C15">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0000" w:themeColor="text1"/>
                <w:sz w:val="24"/>
                <w:szCs w:val="24"/>
                <w:rtl/>
                <w:lang w:bidi="ar-DZ"/>
              </w:rPr>
            </w:pPr>
            <w:r w:rsidRPr="00EB1C15">
              <w:rPr>
                <w:rFonts w:ascii="Hacen Tunisia" w:hAnsi="Hacen Tunisia" w:cs="Hacen Tunisia" w:hint="cs"/>
                <w:color w:val="000000" w:themeColor="text1"/>
                <w:sz w:val="24"/>
                <w:szCs w:val="24"/>
                <w:rtl/>
                <w:lang w:bidi="ar-DZ"/>
              </w:rPr>
              <w:t>أحسب ما يلي:</w:t>
            </w:r>
          </w:p>
          <w:p w:rsidR="00EB1C15" w:rsidRPr="00EB1C15" w:rsidRDefault="00EB1C15" w:rsidP="00A81629">
            <w:pPr>
              <w:bidi/>
              <w:jc w:val="center"/>
              <w:cnfStyle w:val="000000100000" w:firstRow="0" w:lastRow="0" w:firstColumn="0" w:lastColumn="0" w:oddVBand="0" w:evenVBand="0" w:oddHBand="1" w:evenHBand="0" w:firstRowFirstColumn="0" w:firstRowLastColumn="0" w:lastRowFirstColumn="0" w:lastRowLastColumn="0"/>
              <w:rPr>
                <w:sz w:val="24"/>
                <w:szCs w:val="24"/>
                <w:rtl/>
                <w:lang w:bidi="ar-DZ"/>
              </w:rPr>
            </w:pPr>
            <w:r w:rsidRPr="009B1D3F">
              <w:rPr>
                <w:sz w:val="24"/>
                <w:szCs w:val="24"/>
                <w:lang w:bidi="ar-DZ"/>
              </w:rPr>
              <w:t>A = [17-(5+4)] x 2</w:t>
            </w:r>
          </w:p>
        </w:tc>
        <w:tc>
          <w:tcPr>
            <w:tcW w:w="1131" w:type="dxa"/>
            <w:tcBorders>
              <w:top w:val="none" w:sz="0" w:space="0" w:color="auto"/>
              <w:bottom w:val="none" w:sz="0" w:space="0" w:color="auto"/>
              <w:right w:val="none" w:sz="0" w:space="0" w:color="auto"/>
            </w:tcBorders>
          </w:tcPr>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lang w:bidi="ar-DZ"/>
              </w:rPr>
            </w:pPr>
            <w:r w:rsidRPr="007A66EB">
              <w:rPr>
                <w:rFonts w:ascii="Hacen Tunisia" w:hAnsi="Hacen Tunisia" w:cs="Hacen Tunisia"/>
                <w:b/>
                <w:bCs/>
                <w:color w:val="00B050"/>
                <w:rtl/>
                <w:lang w:bidi="ar-DZ"/>
              </w:rPr>
              <w:t>التشخيص</w:t>
            </w: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442AE9" w:rsidRPr="007A66EB" w:rsidRDefault="00442AE9" w:rsidP="00C30D9E">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r w:rsidRPr="007A66EB">
              <w:rPr>
                <w:rFonts w:ascii="Hacen Tunisia" w:hAnsi="Hacen Tunisia" w:cs="Hacen Tunisia"/>
                <w:b/>
                <w:bCs/>
                <w:color w:val="FF0000"/>
                <w:rtl/>
                <w:lang w:bidi="ar-DZ"/>
              </w:rPr>
              <w:t>وضعية تعلم</w:t>
            </w: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442AE9" w:rsidRPr="007A66EB" w:rsidRDefault="00442AE9"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442AE9" w:rsidRDefault="00442AE9" w:rsidP="00C30D9E">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r w:rsidRPr="007A44E3">
              <w:rPr>
                <w:rFonts w:ascii="Hacen Tunisia" w:hAnsi="Hacen Tunisia" w:cs="Hacen Tunisia"/>
                <w:b/>
                <w:bCs/>
                <w:color w:val="7030A0"/>
                <w:rtl/>
                <w:lang w:bidi="ar-DZ"/>
              </w:rPr>
              <w:t>الحوصلة وبناء الموارد</w:t>
            </w: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Default="00EB1C15" w:rsidP="00EB1C15">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EB1C15" w:rsidRPr="007A66EB" w:rsidRDefault="00EB1C15" w:rsidP="00EB1C15">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r w:rsidRPr="00103C09">
              <w:rPr>
                <w:rFonts w:ascii="Hacen Tunisia" w:hAnsi="Hacen Tunisia" w:cs="Hacen Tunisia" w:hint="cs"/>
                <w:b/>
                <w:bCs/>
                <w:color w:val="00B050"/>
                <w:rtl/>
                <w:lang w:bidi="ar-DZ"/>
              </w:rPr>
              <w:t>إعادة الإستثمار</w:t>
            </w:r>
          </w:p>
        </w:tc>
      </w:tr>
    </w:tbl>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820"/>
        <w:gridCol w:w="1957"/>
        <w:gridCol w:w="1985"/>
      </w:tblGrid>
      <w:tr w:rsidR="0092673B" w:rsidRPr="007A66E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92673B" w:rsidRPr="00E9126B" w:rsidRDefault="0092673B" w:rsidP="003E4A69">
            <w:pPr>
              <w:tabs>
                <w:tab w:val="left" w:pos="2143"/>
              </w:tabs>
              <w:bidi/>
              <w:jc w:val="center"/>
              <w:rPr>
                <w:rFonts w:ascii="Hacen Tunisia" w:hAnsi="Hacen Tunisia" w:cs="Hacen Tunisia"/>
                <w:b w:val="0"/>
                <w:bCs w:val="0"/>
                <w:color w:val="auto"/>
              </w:rPr>
            </w:pPr>
            <w:r w:rsidRPr="00E9126B">
              <w:rPr>
                <w:rFonts w:ascii="Hacen Tunisia" w:hAnsi="Hacen Tunisia" w:cs="Hacen Tunisia"/>
                <w:b w:val="0"/>
                <w:bCs w:val="0"/>
                <w:color w:val="C00000"/>
                <w:rtl/>
              </w:rPr>
              <w:lastRenderedPageBreak/>
              <w:t>الأستاذ :</w:t>
            </w:r>
            <w:r w:rsidRPr="00E9126B">
              <w:rPr>
                <w:rFonts w:ascii="Hacen Tunisia" w:hAnsi="Hacen Tunisia" w:cs="Hacen Tunisia"/>
                <w:b w:val="0"/>
                <w:bCs w:val="0"/>
                <w:color w:val="auto"/>
                <w:rtl/>
              </w:rPr>
              <w:t xml:space="preserve"> روجان شارف</w:t>
            </w:r>
          </w:p>
        </w:tc>
        <w:tc>
          <w:tcPr>
            <w:tcW w:w="4820"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92673B" w:rsidRPr="00E9126B" w:rsidRDefault="0092673B" w:rsidP="003E4A69">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957"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92673B" w:rsidRPr="00E9126B" w:rsidRDefault="0092673B" w:rsidP="00A81629">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81629" w:rsidRPr="00E9126B">
              <w:rPr>
                <w:rFonts w:ascii="Hacen Tunisia" w:hAnsi="Hacen Tunisia" w:cs="Hacen Tunisia" w:hint="cs"/>
                <w:b w:val="0"/>
                <w:bCs w:val="0"/>
                <w:color w:val="auto"/>
                <w:rtl/>
                <w:lang w:bidi="ar-DZ"/>
              </w:rPr>
              <w:t>2</w:t>
            </w:r>
            <w:r w:rsidRPr="00E9126B">
              <w:rPr>
                <w:rFonts w:ascii="Hacen Tunisia" w:hAnsi="Hacen Tunisia" w:cs="Hacen Tunisia"/>
                <w:b w:val="0"/>
                <w:bCs w:val="0"/>
                <w:color w:val="auto"/>
                <w:rtl/>
                <w:lang w:bidi="ar-DZ"/>
              </w:rPr>
              <w:t xml:space="preserve"> 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92673B" w:rsidRPr="00E9126B" w:rsidRDefault="0092673B" w:rsidP="00A81629">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81629" w:rsidRPr="00E9126B">
              <w:rPr>
                <w:rFonts w:ascii="Hacen Tunisia" w:hAnsi="Hacen Tunisia" w:cs="Hacen Tunisia" w:hint="cs"/>
                <w:b w:val="0"/>
                <w:bCs w:val="0"/>
                <w:color w:val="auto"/>
                <w:rtl/>
                <w:lang w:bidi="ar-DZ"/>
              </w:rPr>
              <w:t>3</w:t>
            </w:r>
          </w:p>
        </w:tc>
      </w:tr>
      <w:tr w:rsidR="0092673B"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gridSpan w:val="2"/>
            <w:tcBorders>
              <w:right w:val="none" w:sz="0" w:space="0" w:color="auto"/>
            </w:tcBorders>
            <w:shd w:val="clear" w:color="auto" w:fill="auto"/>
          </w:tcPr>
          <w:p w:rsidR="0092673B" w:rsidRPr="00E9126B" w:rsidRDefault="0092673B" w:rsidP="003E4A69">
            <w:pPr>
              <w:bidi/>
              <w:contextualSpacing/>
              <w:rPr>
                <w:rFonts w:ascii="Hacen Tunisia" w:eastAsia="Calibri" w:hAnsi="Hacen Tunisia" w:cs="Hacen Tunisia"/>
                <w:b w:val="0"/>
                <w:bCs w:val="0"/>
                <w:lang w:bidi="ar-DZ"/>
              </w:rPr>
            </w:pPr>
            <w:r w:rsidRPr="00E9126B">
              <w:rPr>
                <w:rFonts w:ascii="Hacen Tunisia" w:hAnsi="Hacen Tunisia" w:cs="Hacen Tunisia"/>
                <w:b w:val="0"/>
                <w:bCs w:val="0"/>
                <w:color w:val="002060"/>
                <w:sz w:val="24"/>
                <w:szCs w:val="24"/>
                <w:rtl/>
              </w:rPr>
              <w:t>السندات والوسائل :</w:t>
            </w:r>
            <w:r w:rsidRPr="00E9126B">
              <w:rPr>
                <w:rFonts w:ascii="Hacen Tunisia" w:hAnsi="Hacen Tunisia" w:cs="Hacen Tunisia"/>
                <w:b w:val="0"/>
                <w:bCs w:val="0"/>
                <w:rtl/>
              </w:rPr>
              <w:t xml:space="preserve"> </w:t>
            </w:r>
            <w:r w:rsidRPr="00E9126B">
              <w:rPr>
                <w:rFonts w:ascii="Hacen Tunisia" w:hAnsi="Hacen Tunisia" w:cs="Hacen Tunisia"/>
                <w:b w:val="0"/>
                <w:bCs w:val="0"/>
                <w:rtl/>
                <w:lang w:bidi="ar-DZ"/>
              </w:rPr>
              <w:t>ك م، المنهاج، الوثيقة المرافقة</w:t>
            </w:r>
            <w:r w:rsidRPr="00E9126B">
              <w:rPr>
                <w:rFonts w:ascii="Hacen Tunisia" w:eastAsia="Calibri" w:hAnsi="Hacen Tunisia" w:cs="Hacen Tunisia"/>
                <w:b w:val="0"/>
                <w:bCs w:val="0"/>
                <w:rtl/>
                <w:lang w:bidi="ar-DZ"/>
              </w:rPr>
              <w:t xml:space="preserve"> و السبورة، كراس البحث، الحاسبة</w:t>
            </w:r>
          </w:p>
        </w:tc>
        <w:tc>
          <w:tcPr>
            <w:tcW w:w="3942" w:type="dxa"/>
            <w:gridSpan w:val="2"/>
            <w:tcBorders>
              <w:left w:val="none" w:sz="0" w:space="0" w:color="auto"/>
            </w:tcBorders>
            <w:shd w:val="clear" w:color="auto" w:fill="auto"/>
          </w:tcPr>
          <w:p w:rsidR="0092673B" w:rsidRPr="00E9126B" w:rsidRDefault="0092673B" w:rsidP="003E4A69">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Pr>
            </w:pPr>
            <w:r w:rsidRPr="00E9126B">
              <w:rPr>
                <w:rFonts w:ascii="Hacen Tunisia" w:hAnsi="Hacen Tunisia" w:cs="Hacen Tunisia"/>
                <w:color w:val="002060"/>
                <w:sz w:val="24"/>
                <w:szCs w:val="24"/>
                <w:rtl/>
              </w:rPr>
              <w:t>الميدان المعرفي :</w:t>
            </w:r>
            <w:r w:rsidRPr="00E9126B">
              <w:rPr>
                <w:rFonts w:ascii="Hacen Tunisia" w:hAnsi="Hacen Tunisia" w:cs="Hacen Tunisia"/>
                <w:sz w:val="24"/>
                <w:szCs w:val="24"/>
                <w:rtl/>
              </w:rPr>
              <w:t xml:space="preserve"> أنشطة عددية        </w:t>
            </w:r>
            <w:r w:rsidRPr="00E9126B">
              <w:rPr>
                <w:rFonts w:ascii="Hacen Tunisia" w:hAnsi="Hacen Tunisia" w:cs="Hacen Tunisia"/>
                <w:sz w:val="24"/>
                <w:szCs w:val="24"/>
                <w:rtl/>
              </w:rPr>
              <w:tab/>
            </w:r>
          </w:p>
        </w:tc>
      </w:tr>
      <w:tr w:rsidR="0092673B" w:rsidRPr="007A66EB" w:rsidTr="003E4A6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92673B" w:rsidRPr="00E9126B" w:rsidRDefault="0092673B" w:rsidP="00D21D6D">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C00000"/>
                <w:sz w:val="24"/>
                <w:szCs w:val="24"/>
                <w:rtl/>
              </w:rPr>
              <w:t>المقطع التعلمي</w:t>
            </w:r>
            <w:r w:rsidRPr="00E9126B">
              <w:rPr>
                <w:rFonts w:ascii="Hacen Tunisia" w:hAnsi="Hacen Tunisia" w:cs="Hacen Tunisia"/>
                <w:b w:val="0"/>
                <w:bCs w:val="0"/>
                <w:color w:val="C00000"/>
                <w:sz w:val="24"/>
                <w:szCs w:val="24"/>
              </w:rPr>
              <w:t>1</w:t>
            </w:r>
            <w:r w:rsidRPr="00E9126B">
              <w:rPr>
                <w:rFonts w:ascii="Hacen Tunisia" w:hAnsi="Hacen Tunisia" w:cs="Hacen Tunisia"/>
                <w:b w:val="0"/>
                <w:bCs w:val="0"/>
                <w:color w:val="C00000"/>
                <w:sz w:val="24"/>
                <w:szCs w:val="24"/>
                <w:rtl/>
              </w:rPr>
              <w:t xml:space="preserve"> : </w:t>
            </w:r>
            <w:r w:rsidRPr="00E9126B">
              <w:rPr>
                <w:rFonts w:ascii="Hacen Tunisia" w:hAnsi="Hacen Tunisia" w:cs="Hacen Tunisia"/>
                <w:b w:val="0"/>
                <w:bCs w:val="0"/>
                <w:sz w:val="24"/>
                <w:szCs w:val="24"/>
                <w:rtl/>
              </w:rPr>
              <w:t xml:space="preserve">الأعداد الطبيعية والأعداد </w:t>
            </w:r>
            <w:r w:rsidR="00D21D6D" w:rsidRPr="00E9126B">
              <w:rPr>
                <w:rFonts w:ascii="Hacen Tunisia" w:hAnsi="Hacen Tunisia" w:cs="Hacen Tunisia" w:hint="cs"/>
                <w:b w:val="0"/>
                <w:bCs w:val="0"/>
                <w:sz w:val="24"/>
                <w:szCs w:val="24"/>
                <w:rtl/>
              </w:rPr>
              <w:t>العشرية والكسور والعمليت عليها</w:t>
            </w:r>
          </w:p>
        </w:tc>
      </w:tr>
      <w:tr w:rsidR="0092673B" w:rsidRPr="007A66EB" w:rsidTr="003E4A6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92673B" w:rsidRPr="00E9126B" w:rsidRDefault="0092673B" w:rsidP="00A911AE">
            <w:pPr>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00B050"/>
                <w:sz w:val="24"/>
                <w:szCs w:val="24"/>
                <w:rtl/>
              </w:rPr>
              <w:t xml:space="preserve">المورد المعرفي </w:t>
            </w:r>
            <w:r w:rsidR="00A911AE" w:rsidRPr="00E9126B">
              <w:rPr>
                <w:rFonts w:ascii="Hacen Tunisia" w:hAnsi="Hacen Tunisia" w:cs="Hacen Tunisia" w:hint="cs"/>
                <w:b w:val="0"/>
                <w:bCs w:val="0"/>
                <w:color w:val="00B050"/>
                <w:sz w:val="24"/>
                <w:szCs w:val="24"/>
                <w:rtl/>
              </w:rPr>
              <w:t>3</w:t>
            </w:r>
            <w:r w:rsidRPr="00E9126B">
              <w:rPr>
                <w:rFonts w:ascii="Hacen Tunisia" w:hAnsi="Hacen Tunisia" w:cs="Hacen Tunisia"/>
                <w:b w:val="0"/>
                <w:bCs w:val="0"/>
                <w:color w:val="00B050"/>
                <w:sz w:val="24"/>
                <w:szCs w:val="24"/>
                <w:rtl/>
              </w:rPr>
              <w:t xml:space="preserve"> : </w:t>
            </w:r>
            <w:r w:rsidR="00137BD6" w:rsidRPr="00E9126B">
              <w:rPr>
                <w:rFonts w:ascii="Hacen Tunisia" w:hAnsi="Hacen Tunisia" w:cs="Hacen Tunisia" w:hint="cs"/>
                <w:b w:val="0"/>
                <w:bCs w:val="0"/>
                <w:color w:val="00B050"/>
                <w:sz w:val="24"/>
                <w:szCs w:val="24"/>
                <w:rtl/>
                <w:lang w:bidi="ar-DZ"/>
              </w:rPr>
              <w:t xml:space="preserve"> </w:t>
            </w:r>
            <w:r w:rsidR="00D21D6D" w:rsidRPr="00E9126B">
              <w:rPr>
                <w:rFonts w:ascii="Hacen Tunisia" w:hAnsi="Hacen Tunisia" w:cs="Hacen Tunisia"/>
                <w:b w:val="0"/>
                <w:bCs w:val="0"/>
                <w:sz w:val="24"/>
                <w:szCs w:val="24"/>
                <w:rtl/>
              </w:rPr>
              <w:t>توزيع الضرب بالنسبة للجمع و الطرح</w:t>
            </w:r>
          </w:p>
        </w:tc>
      </w:tr>
      <w:tr w:rsidR="0092673B" w:rsidRPr="007A66EB" w:rsidTr="00B83B4A">
        <w:trPr>
          <w:cnfStyle w:val="000000010000" w:firstRow="0" w:lastRow="0" w:firstColumn="0" w:lastColumn="0" w:oddVBand="0" w:evenVBand="0" w:oddHBand="0" w:evenHBand="1" w:firstRowFirstColumn="0" w:firstRowLastColumn="0" w:lastRowFirstColumn="0" w:lastRowLastColumn="0"/>
          <w:trHeight w:val="526"/>
        </w:trPr>
        <w:tc>
          <w:tcPr>
            <w:cnfStyle w:val="001000000000" w:firstRow="0" w:lastRow="0" w:firstColumn="1" w:lastColumn="0" w:oddVBand="0" w:evenVBand="0" w:oddHBand="0" w:evenHBand="0" w:firstRowFirstColumn="0" w:firstRowLastColumn="0" w:lastRowFirstColumn="0" w:lastRowLastColumn="0"/>
            <w:tcW w:w="11030" w:type="dxa"/>
            <w:gridSpan w:val="4"/>
          </w:tcPr>
          <w:p w:rsidR="0092673B" w:rsidRPr="00E9126B" w:rsidRDefault="0092673B" w:rsidP="00B83B4A">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7030A0"/>
                <w:sz w:val="24"/>
                <w:szCs w:val="24"/>
                <w:rtl/>
              </w:rPr>
              <w:t>الكفاءة المستهدفة :</w:t>
            </w:r>
            <w:r w:rsidRPr="00E9126B">
              <w:rPr>
                <w:rFonts w:ascii="Hacen Tunisia" w:hAnsi="Hacen Tunisia" w:cs="Hacen Tunisia"/>
                <w:b w:val="0"/>
                <w:bCs w:val="0"/>
                <w:sz w:val="24"/>
                <w:szCs w:val="24"/>
                <w:rtl/>
              </w:rPr>
              <w:t xml:space="preserve"> </w:t>
            </w:r>
            <w:r w:rsidR="00D21D6D" w:rsidRPr="00E9126B">
              <w:rPr>
                <w:rFonts w:ascii="Hacen Tunisia" w:hAnsi="Hacen Tunisia" w:cs="Hacen Tunisia" w:hint="cs"/>
                <w:b w:val="0"/>
                <w:bCs w:val="0"/>
                <w:sz w:val="24"/>
                <w:szCs w:val="24"/>
                <w:rtl/>
              </w:rPr>
              <w:t xml:space="preserve">حل وضعيات أو مشكلات حياتية تعتمد على </w:t>
            </w:r>
            <w:r w:rsidR="00D21D6D" w:rsidRPr="00E9126B">
              <w:rPr>
                <w:rFonts w:ascii="Hacen Tunisia" w:hAnsi="Hacen Tunisia" w:cs="Hacen Tunisia"/>
                <w:b w:val="0"/>
                <w:bCs w:val="0"/>
                <w:sz w:val="24"/>
                <w:szCs w:val="24"/>
                <w:rtl/>
              </w:rPr>
              <w:t>معرفة و استعمال خاصة توزيع الضرب بالنسبة للجمع و الطرح</w:t>
            </w:r>
          </w:p>
        </w:tc>
      </w:tr>
    </w:tbl>
    <w:p w:rsidR="0092673B" w:rsidRDefault="0092673B" w:rsidP="006A44F7">
      <w:pPr>
        <w:spacing w:after="0"/>
        <w:rPr>
          <w:rtl/>
        </w:rPr>
      </w:pP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85"/>
        <w:gridCol w:w="652"/>
        <w:gridCol w:w="7579"/>
        <w:gridCol w:w="1114"/>
      </w:tblGrid>
      <w:tr w:rsidR="006A44F7" w:rsidRPr="007A66EB" w:rsidTr="008B7C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85" w:type="dxa"/>
            <w:shd w:val="clear" w:color="auto" w:fill="FBD4B4" w:themeFill="accent6" w:themeFillTint="66"/>
          </w:tcPr>
          <w:p w:rsidR="006A44F7" w:rsidRPr="007A66EB" w:rsidRDefault="006A44F7" w:rsidP="00C30D9E">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652" w:type="dxa"/>
            <w:shd w:val="clear" w:color="auto" w:fill="FBD4B4" w:themeFill="accent6" w:themeFillTint="66"/>
          </w:tcPr>
          <w:p w:rsidR="006A44F7" w:rsidRPr="007A44E3" w:rsidRDefault="006A44F7" w:rsidP="00C30D9E">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579" w:type="dxa"/>
            <w:shd w:val="clear" w:color="auto" w:fill="FBD4B4" w:themeFill="accent6" w:themeFillTint="66"/>
          </w:tcPr>
          <w:p w:rsidR="006A44F7" w:rsidRPr="007A66EB" w:rsidRDefault="006A44F7" w:rsidP="00C30D9E">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14" w:type="dxa"/>
            <w:shd w:val="clear" w:color="auto" w:fill="FBD4B4" w:themeFill="accent6" w:themeFillTint="66"/>
          </w:tcPr>
          <w:p w:rsidR="006A44F7" w:rsidRPr="007A66EB" w:rsidRDefault="006A44F7" w:rsidP="00C30D9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6A44F7" w:rsidRPr="007A66EB" w:rsidTr="008B7C8C">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685" w:type="dxa"/>
            <w:tcBorders>
              <w:top w:val="none" w:sz="0" w:space="0" w:color="auto"/>
              <w:left w:val="none" w:sz="0" w:space="0" w:color="auto"/>
              <w:bottom w:val="none" w:sz="0" w:space="0" w:color="auto"/>
            </w:tcBorders>
          </w:tcPr>
          <w:p w:rsidR="006A44F7" w:rsidRPr="007A66EB" w:rsidRDefault="006A44F7" w:rsidP="00C30D9E">
            <w:pPr>
              <w:rPr>
                <w:rFonts w:asciiTheme="majorBidi" w:hAnsiTheme="majorBidi" w:cstheme="majorBidi"/>
                <w:rtl/>
              </w:rPr>
            </w:pPr>
          </w:p>
          <w:p w:rsidR="006A44F7" w:rsidRPr="007A66EB" w:rsidRDefault="006A44F7" w:rsidP="00C30D9E">
            <w:pPr>
              <w:rPr>
                <w:rFonts w:asciiTheme="majorBidi" w:hAnsiTheme="majorBidi" w:cstheme="majorBidi"/>
                <w:rtl/>
              </w:rPr>
            </w:pPr>
          </w:p>
          <w:p w:rsidR="006A44F7" w:rsidRPr="007A66EB" w:rsidRDefault="006A44F7" w:rsidP="00C30D9E">
            <w:pPr>
              <w:rPr>
                <w:rFonts w:asciiTheme="majorBidi" w:hAnsiTheme="majorBidi" w:cstheme="majorBidi"/>
                <w:rtl/>
              </w:rPr>
            </w:pPr>
          </w:p>
          <w:p w:rsidR="006A44F7" w:rsidRPr="007A66EB" w:rsidRDefault="006A44F7" w:rsidP="00C30D9E">
            <w:pPr>
              <w:rPr>
                <w:rFonts w:asciiTheme="majorBidi" w:hAnsiTheme="majorBidi" w:cstheme="majorBidi"/>
                <w:rtl/>
              </w:rPr>
            </w:pPr>
          </w:p>
          <w:p w:rsidR="006A44F7" w:rsidRPr="007A66EB" w:rsidRDefault="006A44F7" w:rsidP="00C30D9E">
            <w:pPr>
              <w:rPr>
                <w:rFonts w:asciiTheme="majorBidi" w:hAnsiTheme="majorBidi" w:cstheme="majorBidi"/>
                <w:rtl/>
              </w:rPr>
            </w:pPr>
          </w:p>
          <w:p w:rsidR="006A44F7" w:rsidRPr="007A44E3" w:rsidRDefault="006A44F7" w:rsidP="00C30D9E">
            <w:pPr>
              <w:rPr>
                <w:rFonts w:asciiTheme="majorBidi" w:hAnsiTheme="majorBidi" w:cstheme="majorBidi"/>
                <w:color w:val="000000" w:themeColor="text1"/>
                <w:rtl/>
              </w:rPr>
            </w:pPr>
          </w:p>
          <w:p w:rsidR="003671E2" w:rsidRPr="00BB1415" w:rsidRDefault="003671E2" w:rsidP="003671E2">
            <w:pPr>
              <w:autoSpaceDE w:val="0"/>
              <w:autoSpaceDN w:val="0"/>
              <w:bidi/>
              <w:adjustRightInd w:val="0"/>
              <w:jc w:val="center"/>
              <w:rPr>
                <w:rFonts w:ascii="Arial-BoldMT" w:cs="Arial-BoldMT"/>
                <w:sz w:val="24"/>
                <w:szCs w:val="24"/>
              </w:rPr>
            </w:pPr>
            <w:r w:rsidRPr="00BB1415">
              <w:rPr>
                <w:rFonts w:ascii="Arial-BoldMT" w:cs="Arial-BoldMT" w:hint="cs"/>
                <w:sz w:val="24"/>
                <w:szCs w:val="24"/>
                <w:rtl/>
              </w:rPr>
              <w:t>غموض</w:t>
            </w:r>
            <w:r w:rsidRPr="00BB1415">
              <w:rPr>
                <w:rFonts w:ascii="Arial-BoldMT" w:cs="Arial-BoldMT"/>
                <w:sz w:val="24"/>
                <w:szCs w:val="24"/>
              </w:rPr>
              <w:t xml:space="preserve"> </w:t>
            </w:r>
            <w:r w:rsidRPr="00BB1415">
              <w:rPr>
                <w:rFonts w:ascii="Arial-BoldMT" w:cs="Arial-BoldMT" w:hint="cs"/>
                <w:sz w:val="24"/>
                <w:szCs w:val="24"/>
                <w:rtl/>
              </w:rPr>
              <w:t>في</w:t>
            </w:r>
          </w:p>
          <w:p w:rsidR="003671E2" w:rsidRPr="00BB1415" w:rsidRDefault="003671E2" w:rsidP="003671E2">
            <w:pPr>
              <w:autoSpaceDE w:val="0"/>
              <w:autoSpaceDN w:val="0"/>
              <w:bidi/>
              <w:adjustRightInd w:val="0"/>
              <w:jc w:val="center"/>
              <w:rPr>
                <w:rFonts w:ascii="Arial-BoldMT" w:cs="Arial-BoldMT"/>
                <w:sz w:val="24"/>
                <w:szCs w:val="24"/>
              </w:rPr>
            </w:pPr>
            <w:r w:rsidRPr="00BB1415">
              <w:rPr>
                <w:rFonts w:ascii="Arial-BoldMT" w:cs="Arial-BoldMT" w:hint="cs"/>
                <w:sz w:val="24"/>
                <w:szCs w:val="24"/>
                <w:rtl/>
              </w:rPr>
              <w:t>طريقة</w:t>
            </w:r>
            <w:r w:rsidRPr="00BB1415">
              <w:rPr>
                <w:rFonts w:ascii="Arial-BoldMT" w:cs="Arial-BoldMT"/>
                <w:sz w:val="24"/>
                <w:szCs w:val="24"/>
              </w:rPr>
              <w:t xml:space="preserve"> </w:t>
            </w:r>
            <w:r w:rsidRPr="00BB1415">
              <w:rPr>
                <w:rFonts w:ascii="Arial-BoldMT" w:cs="Arial-BoldMT" w:hint="cs"/>
                <w:sz w:val="24"/>
                <w:szCs w:val="24"/>
                <w:rtl/>
              </w:rPr>
              <w:t>تبرير</w:t>
            </w:r>
          </w:p>
          <w:p w:rsidR="003671E2" w:rsidRPr="00BB1415" w:rsidRDefault="003671E2" w:rsidP="003671E2">
            <w:pPr>
              <w:autoSpaceDE w:val="0"/>
              <w:autoSpaceDN w:val="0"/>
              <w:bidi/>
              <w:adjustRightInd w:val="0"/>
              <w:jc w:val="center"/>
              <w:rPr>
                <w:rFonts w:ascii="Arial-BoldMT" w:cs="Arial-BoldMT"/>
                <w:sz w:val="24"/>
                <w:szCs w:val="24"/>
              </w:rPr>
            </w:pPr>
            <w:r w:rsidRPr="00BB1415">
              <w:rPr>
                <w:rFonts w:ascii="Arial-BoldMT" w:cs="Arial-BoldMT" w:hint="cs"/>
                <w:sz w:val="24"/>
                <w:szCs w:val="24"/>
                <w:rtl/>
              </w:rPr>
              <w:t>المساوات</w:t>
            </w:r>
            <w:r w:rsidRPr="00BB1415">
              <w:rPr>
                <w:rFonts w:ascii="Arial-BoldMT" w:cs="Arial-BoldMT"/>
                <w:sz w:val="24"/>
                <w:szCs w:val="24"/>
              </w:rPr>
              <w:t xml:space="preserve"> </w:t>
            </w:r>
            <w:r w:rsidRPr="00BB1415">
              <w:rPr>
                <w:rFonts w:ascii="Arial-BoldMT" w:cs="Arial-BoldMT" w:hint="cs"/>
                <w:sz w:val="24"/>
                <w:szCs w:val="24"/>
                <w:rtl/>
              </w:rPr>
              <w:t>بين</w:t>
            </w:r>
          </w:p>
          <w:p w:rsidR="006A44F7" w:rsidRPr="007A44E3" w:rsidRDefault="003671E2" w:rsidP="003671E2">
            <w:pPr>
              <w:bidi/>
              <w:jc w:val="center"/>
              <w:rPr>
                <w:rFonts w:ascii="Hacen Tunisia" w:hAnsi="Hacen Tunisia" w:cs="Hacen Tunisia"/>
                <w:b w:val="0"/>
                <w:bCs w:val="0"/>
                <w:rtl/>
                <w:lang w:bidi="ar-DZ"/>
              </w:rPr>
            </w:pPr>
            <w:r w:rsidRPr="00BB1415">
              <w:rPr>
                <w:rFonts w:ascii="Arial-BoldMT" w:cs="Arial-BoldMT" w:hint="cs"/>
                <w:sz w:val="24"/>
                <w:szCs w:val="24"/>
                <w:rtl/>
              </w:rPr>
              <w:t>العبارتين</w:t>
            </w:r>
          </w:p>
          <w:p w:rsidR="006A44F7" w:rsidRPr="007A66EB" w:rsidRDefault="006A44F7" w:rsidP="00C30D9E">
            <w:pPr>
              <w:bidi/>
              <w:rPr>
                <w:rFonts w:asciiTheme="majorBidi" w:hAnsiTheme="majorBidi" w:cstheme="majorBidi"/>
                <w:b w:val="0"/>
                <w:bCs w:val="0"/>
                <w:rtl/>
                <w:lang w:bidi="ar-DZ"/>
              </w:rPr>
            </w:pPr>
          </w:p>
          <w:p w:rsidR="006A44F7" w:rsidRPr="007A66EB" w:rsidRDefault="006A44F7" w:rsidP="00C30D9E">
            <w:pPr>
              <w:bidi/>
              <w:jc w:val="center"/>
              <w:rPr>
                <w:rFonts w:asciiTheme="majorBidi" w:hAnsiTheme="majorBidi" w:cstheme="majorBidi"/>
                <w:rtl/>
                <w:lang w:bidi="ar-DZ"/>
              </w:rPr>
            </w:pPr>
          </w:p>
        </w:tc>
        <w:tc>
          <w:tcPr>
            <w:tcW w:w="652" w:type="dxa"/>
            <w:tcBorders>
              <w:top w:val="none" w:sz="0" w:space="0" w:color="auto"/>
              <w:bottom w:val="none" w:sz="0" w:space="0" w:color="auto"/>
            </w:tcBorders>
          </w:tcPr>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A8489E" w:rsidP="00A848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5</w:t>
            </w:r>
            <w:r w:rsidR="006A44F7" w:rsidRPr="007A44E3">
              <w:rPr>
                <w:rFonts w:ascii="Hacen Tunisia" w:hAnsi="Hacen Tunisia" w:cs="Hacen Tunisia"/>
                <w:b/>
                <w:bCs/>
                <w:rtl/>
              </w:rPr>
              <w:t xml:space="preserve"> د</w:t>
            </w: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A8489E"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5</w:t>
            </w:r>
            <w:r w:rsidR="006A44F7" w:rsidRPr="007A44E3">
              <w:rPr>
                <w:rFonts w:ascii="Hacen Tunisia" w:hAnsi="Hacen Tunisia" w:cs="Hacen Tunisia"/>
                <w:b/>
                <w:bCs/>
                <w:rtl/>
              </w:rPr>
              <w:t xml:space="preserve"> د</w:t>
            </w: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6A44F7"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5 د</w:t>
            </w: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0 د</w:t>
            </w:r>
          </w:p>
          <w:p w:rsidR="006A44F7" w:rsidRPr="007A44E3" w:rsidRDefault="006A44F7" w:rsidP="00C30D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579" w:type="dxa"/>
            <w:tcBorders>
              <w:top w:val="none" w:sz="0" w:space="0" w:color="auto"/>
              <w:bottom w:val="none" w:sz="0" w:space="0" w:color="auto"/>
            </w:tcBorders>
          </w:tcPr>
          <w:p w:rsidR="006A44F7" w:rsidRPr="007A66EB" w:rsidRDefault="006A44F7" w:rsidP="00C30D9E">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6A44F7" w:rsidRPr="007A66EB" w:rsidRDefault="006A44F7" w:rsidP="00C30D9E">
            <w:pPr>
              <w:bidi/>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lang w:bidi="ar-DZ"/>
              </w:rPr>
            </w:pPr>
          </w:p>
          <w:p w:rsidR="006A44F7" w:rsidRPr="007A66EB" w:rsidRDefault="006A44F7" w:rsidP="00C30D9E">
            <w:pPr>
              <w:bidi/>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lang w:bidi="ar-DZ"/>
              </w:rPr>
            </w:pPr>
          </w:p>
          <w:p w:rsidR="006A44F7" w:rsidRPr="007A66EB" w:rsidRDefault="006A44F7" w:rsidP="00DA34FA">
            <w:pPr>
              <w:tabs>
                <w:tab w:val="left" w:pos="6222"/>
              </w:tabs>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r w:rsidRPr="007A66EB">
              <w:rPr>
                <w:rFonts w:ascii="Hacen Tunisia" w:hAnsi="Hacen Tunisia" w:cs="Hacen Tunisia"/>
                <w:b/>
                <w:bCs/>
                <w:color w:val="FF0000"/>
                <w:rtl/>
                <w:lang w:bidi="ar-DZ"/>
              </w:rPr>
              <w:t>الوضعية التعلمية :</w:t>
            </w:r>
            <w:r w:rsidR="00DA34FA">
              <w:rPr>
                <w:rFonts w:ascii="Hacen Tunisia" w:hAnsi="Hacen Tunisia" w:cs="Hacen Tunisia"/>
                <w:b/>
                <w:bCs/>
                <w:color w:val="FF0000"/>
                <w:rtl/>
                <w:lang w:bidi="ar-DZ"/>
              </w:rPr>
              <w:tab/>
            </w:r>
          </w:p>
          <w:p w:rsidR="00D21D6D" w:rsidRDefault="00B83B4A" w:rsidP="00B83B4A">
            <w:pPr>
              <w:tabs>
                <w:tab w:val="left" w:pos="570"/>
                <w:tab w:val="center" w:pos="3706"/>
                <w:tab w:val="right" w:pos="7412"/>
              </w:tabs>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Pr>
                <w:noProof/>
                <w:lang w:val="en-US"/>
              </w:rPr>
              <w:drawing>
                <wp:anchor distT="0" distB="0" distL="114300" distR="114300" simplePos="0" relativeHeight="251737088" behindDoc="0" locked="0" layoutInCell="1" allowOverlap="1" wp14:anchorId="7320D65B" wp14:editId="4DCC4F21">
                  <wp:simplePos x="0" y="0"/>
                  <wp:positionH relativeFrom="column">
                    <wp:posOffset>301625</wp:posOffset>
                  </wp:positionH>
                  <wp:positionV relativeFrom="paragraph">
                    <wp:posOffset>297180</wp:posOffset>
                  </wp:positionV>
                  <wp:extent cx="1257300" cy="628650"/>
                  <wp:effectExtent l="0" t="0" r="0" b="0"/>
                  <wp:wrapSquare wrapText="bothSides"/>
                  <wp:docPr id="12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57300" cy="62865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B83B4A">
              <w:rPr>
                <w:rFonts w:ascii="Hacen Tunisia" w:hAnsi="Hacen Tunisia" w:cs="Hacen Tunisia" w:hint="cs"/>
                <w:sz w:val="24"/>
                <w:szCs w:val="24"/>
                <w:rtl/>
                <w:lang w:bidi="ar-DZ"/>
              </w:rPr>
              <w:t>محل تجاري على شكل مستطيل جزؤه الأكبر خاص بعرض السلع أما الجزء الأصغر فخاص بالتخزين.</w:t>
            </w:r>
          </w:p>
          <w:p w:rsidR="00B83B4A" w:rsidRPr="00B83B4A" w:rsidRDefault="00B83B4A" w:rsidP="00D21D6D">
            <w:pPr>
              <w:tabs>
                <w:tab w:val="left" w:pos="570"/>
                <w:tab w:val="center" w:pos="3706"/>
                <w:tab w:val="right" w:pos="7412"/>
              </w:tabs>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D21D6D">
              <w:rPr>
                <w:rFonts w:ascii="Hacen Tunisia" w:hAnsi="Hacen Tunisia" w:cs="Hacen Tunisia" w:hint="cs"/>
                <w:color w:val="E36C0A" w:themeColor="accent6" w:themeShade="BF"/>
                <w:sz w:val="24"/>
                <w:szCs w:val="24"/>
                <w:rtl/>
                <w:lang w:bidi="ar-DZ"/>
              </w:rPr>
              <w:t>أي من هذه العبارات لا يمثل مساحته الكلية ؟.</w:t>
            </w:r>
          </w:p>
          <w:p w:rsidR="00B83B4A" w:rsidRPr="00B83B4A" w:rsidRDefault="00B83B4A" w:rsidP="00B83B4A">
            <w:pPr>
              <w:tabs>
                <w:tab w:val="left" w:pos="570"/>
                <w:tab w:val="center" w:pos="3706"/>
                <w:tab w:val="right" w:pos="7412"/>
              </w:tabs>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lang w:bidi="ar-DZ"/>
              </w:rPr>
            </w:pPr>
            <w:r w:rsidRPr="00B83B4A">
              <w:rPr>
                <w:rFonts w:ascii="Hacen Tunisia" w:hAnsi="Hacen Tunisia" w:cs="Hacen Tunisia"/>
                <w:sz w:val="24"/>
                <w:szCs w:val="24"/>
                <w:lang w:bidi="ar-DZ"/>
              </w:rPr>
              <w:t xml:space="preserve">a) 4 x (5+7)       ,b) 4x(7)+5             </w:t>
            </w:r>
          </w:p>
          <w:p w:rsidR="006A44F7" w:rsidRPr="00B83B4A" w:rsidRDefault="00B83B4A" w:rsidP="00B83B4A">
            <w:pPr>
              <w:tabs>
                <w:tab w:val="left" w:pos="570"/>
                <w:tab w:val="center" w:pos="3706"/>
                <w:tab w:val="right" w:pos="7412"/>
              </w:tabs>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lang w:bidi="ar-DZ"/>
              </w:rPr>
            </w:pPr>
            <w:r w:rsidRPr="00B83B4A">
              <w:rPr>
                <w:rFonts w:ascii="Hacen Tunisia" w:hAnsi="Hacen Tunisia" w:cs="Hacen Tunisia"/>
                <w:sz w:val="24"/>
                <w:szCs w:val="24"/>
                <w:lang w:bidi="ar-DZ"/>
              </w:rPr>
              <w:t xml:space="preserve">c) 20+28             , d) 4 x 5 + 4 x 7   </w:t>
            </w:r>
          </w:p>
          <w:p w:rsidR="006A44F7" w:rsidRPr="007A66EB" w:rsidRDefault="006A44F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6A44F7" w:rsidRPr="007A44E3" w:rsidRDefault="006A44F7" w:rsidP="00C30D9E">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r w:rsidRPr="007A44E3">
              <w:rPr>
                <w:rFonts w:ascii="Hacen Tunisia" w:hAnsi="Hacen Tunisia" w:cs="Hacen Tunisia"/>
                <w:b/>
                <w:bCs/>
                <w:color w:val="7030A0"/>
                <w:rtl/>
                <w:lang w:bidi="ar-DZ"/>
              </w:rPr>
              <w:t>الحوصلة :</w:t>
            </w:r>
          </w:p>
          <w:p w:rsidR="00B83B4A" w:rsidRPr="00B83B4A" w:rsidRDefault="00B83B4A" w:rsidP="00EA1BF6">
            <w:pPr>
              <w:pStyle w:val="ListParagraph"/>
              <w:numPr>
                <w:ilvl w:val="0"/>
                <w:numId w:val="13"/>
              </w:num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5C4C66">
              <w:rPr>
                <w:sz w:val="24"/>
                <w:szCs w:val="24"/>
              </w:rPr>
              <w:t>K</w:t>
            </w:r>
            <w:r w:rsidRPr="00B83B4A">
              <w:rPr>
                <w:rFonts w:ascii="Hacen Tunisia" w:hAnsi="Hacen Tunisia" w:cs="Hacen Tunisia" w:hint="cs"/>
                <w:sz w:val="24"/>
                <w:szCs w:val="24"/>
                <w:rtl/>
                <w:lang w:bidi="ar-DZ"/>
              </w:rPr>
              <w:t xml:space="preserve">، </w:t>
            </w:r>
            <w:r w:rsidRPr="00B83B4A">
              <w:rPr>
                <w:rFonts w:ascii="Hacen Tunisia" w:hAnsi="Hacen Tunisia" w:cs="Hacen Tunisia"/>
                <w:sz w:val="24"/>
                <w:szCs w:val="24"/>
                <w:lang w:bidi="ar-DZ"/>
              </w:rPr>
              <w:t>a</w:t>
            </w:r>
            <w:r w:rsidRPr="00B83B4A">
              <w:rPr>
                <w:rFonts w:ascii="Hacen Tunisia" w:hAnsi="Hacen Tunisia" w:cs="Hacen Tunisia" w:hint="cs"/>
                <w:sz w:val="24"/>
                <w:szCs w:val="24"/>
                <w:rtl/>
                <w:lang w:bidi="ar-DZ"/>
              </w:rPr>
              <w:t xml:space="preserve">، </w:t>
            </w:r>
            <w:r w:rsidRPr="00B83B4A">
              <w:rPr>
                <w:rFonts w:ascii="Hacen Tunisia" w:hAnsi="Hacen Tunisia" w:cs="Hacen Tunisia"/>
                <w:sz w:val="24"/>
                <w:szCs w:val="24"/>
                <w:lang w:bidi="ar-DZ"/>
              </w:rPr>
              <w:t>b</w:t>
            </w:r>
            <w:r w:rsidRPr="00B83B4A">
              <w:rPr>
                <w:rFonts w:ascii="Hacen Tunisia" w:hAnsi="Hacen Tunisia" w:cs="Hacen Tunisia" w:hint="cs"/>
                <w:sz w:val="24"/>
                <w:szCs w:val="24"/>
                <w:rtl/>
                <w:lang w:bidi="ar-DZ"/>
              </w:rPr>
              <w:t xml:space="preserve"> أعداد عشرية ، المساوتان صحيحتان دوما.</w:t>
            </w:r>
          </w:p>
          <w:tbl>
            <w:tblPr>
              <w:tblStyle w:val="TableGrid"/>
              <w:bidiVisual/>
              <w:tblW w:w="6882" w:type="dxa"/>
              <w:tblLook w:val="04A0" w:firstRow="1" w:lastRow="0" w:firstColumn="1" w:lastColumn="0" w:noHBand="0" w:noVBand="1"/>
            </w:tblPr>
            <w:tblGrid>
              <w:gridCol w:w="3227"/>
              <w:gridCol w:w="3655"/>
            </w:tblGrid>
            <w:tr w:rsidR="00B83B4A" w:rsidTr="00B83B4A">
              <w:trPr>
                <w:trHeight w:val="2826"/>
              </w:trPr>
              <w:tc>
                <w:tcPr>
                  <w:tcW w:w="3227" w:type="dxa"/>
                  <w:tcBorders>
                    <w:top w:val="nil"/>
                    <w:left w:val="nil"/>
                    <w:bottom w:val="single" w:sz="4" w:space="0" w:color="FFFFFF" w:themeColor="background1"/>
                  </w:tcBorders>
                </w:tcPr>
                <w:p w:rsidR="00B83B4A" w:rsidRPr="005C4C66" w:rsidRDefault="00B83B4A" w:rsidP="00B83B4A">
                  <w:pPr>
                    <w:rPr>
                      <w:b/>
                      <w:bCs/>
                      <w:sz w:val="24"/>
                      <w:szCs w:val="24"/>
                      <w:lang w:bidi="ar-DZ"/>
                    </w:rPr>
                  </w:pPr>
                  <m:oMathPara>
                    <m:oMath>
                      <m:r>
                        <m:rPr>
                          <m:sty m:val="b"/>
                        </m:rPr>
                        <w:rPr>
                          <w:rFonts w:ascii="Cambria Math" w:hAnsi="Cambria Math"/>
                          <w:sz w:val="24"/>
                          <w:szCs w:val="24"/>
                          <w:lang w:bidi="ar-DZ"/>
                        </w:rPr>
                        <m:t>k×</m:t>
                      </m:r>
                      <m:d>
                        <m:dPr>
                          <m:ctrlPr>
                            <w:rPr>
                              <w:rFonts w:ascii="Cambria Math" w:hAnsi="Cambria Math"/>
                              <w:b/>
                              <w:bCs/>
                              <w:iCs/>
                              <w:sz w:val="24"/>
                              <w:szCs w:val="24"/>
                              <w:lang w:bidi="ar-DZ"/>
                            </w:rPr>
                          </m:ctrlPr>
                        </m:dPr>
                        <m:e>
                          <m:r>
                            <m:rPr>
                              <m:sty m:val="b"/>
                            </m:rPr>
                            <w:rPr>
                              <w:rFonts w:ascii="Cambria Math" w:hAnsi="Cambria Math"/>
                              <w:sz w:val="24"/>
                              <w:szCs w:val="24"/>
                              <w:lang w:bidi="ar-DZ"/>
                            </w:rPr>
                            <m:t>a+b</m:t>
                          </m:r>
                        </m:e>
                      </m:d>
                      <m:r>
                        <m:rPr>
                          <m:sty m:val="b"/>
                        </m:rPr>
                        <w:rPr>
                          <w:rFonts w:ascii="Cambria Math" w:hAnsi="Cambria Math"/>
                          <w:sz w:val="24"/>
                          <w:szCs w:val="24"/>
                          <w:lang w:bidi="ar-DZ"/>
                        </w:rPr>
                        <m:t>=k×a+k×b</m:t>
                      </m:r>
                    </m:oMath>
                  </m:oMathPara>
                </w:p>
                <w:p w:rsidR="00B83B4A" w:rsidRPr="0048491C" w:rsidRDefault="00B83B4A" w:rsidP="00B83B4A">
                  <w:pPr>
                    <w:bidi/>
                    <w:rPr>
                      <w:sz w:val="24"/>
                      <w:szCs w:val="24"/>
                      <w:rtl/>
                      <w:lang w:bidi="ar-DZ"/>
                    </w:rPr>
                  </w:pPr>
                  <w:r w:rsidRPr="0048491C">
                    <w:rPr>
                      <w:rFonts w:hint="cs"/>
                      <w:sz w:val="24"/>
                      <w:szCs w:val="24"/>
                      <w:rtl/>
                      <w:lang w:bidi="ar-DZ"/>
                    </w:rPr>
                    <w:t xml:space="preserve"> </w:t>
                  </w:r>
                </w:p>
                <w:p w:rsidR="00B83B4A" w:rsidRPr="00B83B4A" w:rsidRDefault="00B83B4A" w:rsidP="00EA1BF6">
                  <w:pPr>
                    <w:pStyle w:val="ListParagraph"/>
                    <w:numPr>
                      <w:ilvl w:val="0"/>
                      <w:numId w:val="13"/>
                    </w:numPr>
                    <w:bidi/>
                    <w:rPr>
                      <w:rFonts w:ascii="Hacen Tunisia" w:hAnsi="Hacen Tunisia" w:cs="Hacen Tunisia"/>
                      <w:sz w:val="24"/>
                      <w:szCs w:val="24"/>
                      <w:rtl/>
                      <w:lang w:bidi="ar-DZ"/>
                    </w:rPr>
                  </w:pPr>
                  <w:r w:rsidRPr="00B83B4A">
                    <w:rPr>
                      <w:rFonts w:ascii="Hacen Tunisia" w:hAnsi="Hacen Tunisia" w:cs="Hacen Tunisia" w:hint="cs"/>
                      <w:sz w:val="24"/>
                      <w:szCs w:val="24"/>
                      <w:rtl/>
                      <w:lang w:bidi="ar-DZ"/>
                    </w:rPr>
                    <w:t>ضرب عدد في مجموع ، يعني ضرب هدا العدد في حدي هدا المجموع.</w:t>
                  </w:r>
                </w:p>
                <w:p w:rsidR="00B83B4A" w:rsidRPr="00B83B4A" w:rsidRDefault="00B83B4A" w:rsidP="00EA1BF6">
                  <w:pPr>
                    <w:pStyle w:val="ListParagraph"/>
                    <w:numPr>
                      <w:ilvl w:val="0"/>
                      <w:numId w:val="13"/>
                    </w:numPr>
                    <w:bidi/>
                    <w:rPr>
                      <w:rFonts w:ascii="Hacen Tunisia" w:hAnsi="Hacen Tunisia" w:cs="Hacen Tunisia"/>
                      <w:sz w:val="24"/>
                      <w:szCs w:val="24"/>
                      <w:rtl/>
                      <w:lang w:bidi="ar-DZ"/>
                    </w:rPr>
                  </w:pPr>
                  <w:r w:rsidRPr="00B83B4A">
                    <w:rPr>
                      <w:rFonts w:ascii="Hacen Tunisia" w:hAnsi="Hacen Tunisia" w:cs="Hacen Tunisia" w:hint="cs"/>
                      <w:sz w:val="24"/>
                      <w:szCs w:val="24"/>
                      <w:rtl/>
                      <w:lang w:bidi="ar-DZ"/>
                    </w:rPr>
                    <w:t>نقول أن الضرب توزيعي على الجمع.</w:t>
                  </w:r>
                </w:p>
                <w:p w:rsidR="00B83B4A" w:rsidRPr="005C4C66" w:rsidRDefault="00B83B4A" w:rsidP="00B83B4A">
                  <w:pPr>
                    <w:bidi/>
                    <w:rPr>
                      <w:b/>
                      <w:bCs/>
                      <w:color w:val="1F497D" w:themeColor="text2"/>
                      <w:sz w:val="28"/>
                      <w:szCs w:val="28"/>
                      <w:rtl/>
                      <w:lang w:bidi="ar-DZ"/>
                    </w:rPr>
                  </w:pPr>
                  <w:r w:rsidRPr="005C4C66">
                    <w:rPr>
                      <w:rFonts w:hint="cs"/>
                      <w:b/>
                      <w:bCs/>
                      <w:color w:val="1F497D" w:themeColor="text2"/>
                      <w:sz w:val="28"/>
                      <w:szCs w:val="28"/>
                      <w:rtl/>
                      <w:lang w:bidi="ar-DZ"/>
                    </w:rPr>
                    <w:t>مثال 1 :</w:t>
                  </w:r>
                </w:p>
                <w:p w:rsidR="00B83B4A" w:rsidRPr="0048491C" w:rsidRDefault="00B83B4A" w:rsidP="00B83B4A">
                  <w:pPr>
                    <w:bidi/>
                    <w:jc w:val="right"/>
                    <w:rPr>
                      <w:rFonts w:eastAsiaTheme="minorEastAsia"/>
                      <w:sz w:val="24"/>
                      <w:szCs w:val="24"/>
                      <w:lang w:bidi="ar-DZ"/>
                    </w:rPr>
                  </w:pPr>
                  <w:r w:rsidRPr="0048491C">
                    <w:rPr>
                      <w:sz w:val="24"/>
                      <w:szCs w:val="24"/>
                      <w:lang w:bidi="ar-DZ"/>
                    </w:rPr>
                    <w:t xml:space="preserve">             </w:t>
                  </w:r>
                  <w:r w:rsidRPr="0048491C">
                    <w:rPr>
                      <w:rFonts w:hint="cs"/>
                      <w:sz w:val="24"/>
                      <w:szCs w:val="24"/>
                      <w:rtl/>
                      <w:lang w:bidi="ar-DZ"/>
                    </w:rPr>
                    <w:t xml:space="preserve"> </w:t>
                  </w:r>
                  <m:oMath>
                    <m:r>
                      <m:rPr>
                        <m:sty m:val="p"/>
                      </m:rPr>
                      <w:rPr>
                        <w:rFonts w:ascii="Cambria Math" w:hAnsi="Cambria Math"/>
                        <w:sz w:val="24"/>
                        <w:szCs w:val="24"/>
                        <w:lang w:bidi="ar-DZ"/>
                      </w:rPr>
                      <m:t>A</m:t>
                    </m:r>
                    <m:r>
                      <w:rPr>
                        <w:rFonts w:ascii="Cambria Math" w:hAnsi="Cambria Math"/>
                        <w:sz w:val="24"/>
                        <w:szCs w:val="24"/>
                        <w:lang w:bidi="ar-DZ"/>
                      </w:rPr>
                      <m:t>=3×</m:t>
                    </m:r>
                    <m:d>
                      <m:dPr>
                        <m:ctrlPr>
                          <w:rPr>
                            <w:rFonts w:ascii="Cambria Math" w:hAnsi="Cambria Math"/>
                            <w:i/>
                            <w:sz w:val="24"/>
                            <w:szCs w:val="24"/>
                            <w:lang w:bidi="ar-DZ"/>
                          </w:rPr>
                        </m:ctrlPr>
                      </m:dPr>
                      <m:e>
                        <m:r>
                          <w:rPr>
                            <w:rFonts w:ascii="Cambria Math" w:hAnsi="Cambria Math"/>
                            <w:sz w:val="24"/>
                            <w:szCs w:val="24"/>
                            <w:lang w:bidi="ar-DZ"/>
                          </w:rPr>
                          <m:t>5+7</m:t>
                        </m:r>
                      </m:e>
                    </m:d>
                  </m:oMath>
                </w:p>
                <w:p w:rsidR="00B83B4A" w:rsidRPr="0048491C" w:rsidRDefault="00B83B4A" w:rsidP="00B83B4A">
                  <w:pPr>
                    <w:bidi/>
                    <w:jc w:val="right"/>
                    <w:rPr>
                      <w:rFonts w:eastAsiaTheme="minorEastAsia"/>
                      <w:sz w:val="24"/>
                      <w:szCs w:val="24"/>
                      <w:lang w:bidi="ar-DZ"/>
                    </w:rPr>
                  </w:pPr>
                  <m:oMath>
                    <m:r>
                      <m:rPr>
                        <m:sty m:val="p"/>
                      </m:rPr>
                      <w:rPr>
                        <w:rFonts w:ascii="Cambria Math" w:hAnsi="Cambria Math"/>
                        <w:sz w:val="24"/>
                        <w:szCs w:val="24"/>
                        <w:lang w:bidi="ar-DZ"/>
                      </w:rPr>
                      <m:t>A</m:t>
                    </m:r>
                    <m:r>
                      <w:rPr>
                        <w:rFonts w:ascii="Cambria Math" w:hAnsi="Cambria Math"/>
                        <w:sz w:val="24"/>
                        <w:szCs w:val="24"/>
                        <w:lang w:bidi="ar-DZ"/>
                      </w:rPr>
                      <m:t>=3×</m:t>
                    </m:r>
                    <m:r>
                      <m:rPr>
                        <m:sty m:val="p"/>
                      </m:rPr>
                      <w:rPr>
                        <w:rFonts w:ascii="Cambria Math" w:eastAsiaTheme="minorEastAsia" w:hAnsi="Cambria Math"/>
                        <w:sz w:val="24"/>
                        <w:szCs w:val="24"/>
                        <w:lang w:bidi="ar-DZ"/>
                      </w:rPr>
                      <m:t>5+3×7</m:t>
                    </m:r>
                  </m:oMath>
                  <w:r>
                    <w:rPr>
                      <w:rFonts w:eastAsiaTheme="minorEastAsia" w:hint="cs"/>
                      <w:sz w:val="24"/>
                      <w:szCs w:val="24"/>
                      <w:rtl/>
                      <w:lang w:bidi="ar-DZ"/>
                    </w:rPr>
                    <w:t xml:space="preserve"> </w:t>
                  </w:r>
                </w:p>
                <w:p w:rsidR="00B83B4A" w:rsidRPr="0048491C" w:rsidRDefault="00B83B4A" w:rsidP="00B83B4A">
                  <w:pPr>
                    <w:rPr>
                      <w:rFonts w:eastAsiaTheme="minorEastAsia"/>
                      <w:iCs/>
                      <w:sz w:val="24"/>
                      <w:szCs w:val="24"/>
                      <w:lang w:bidi="ar-DZ"/>
                    </w:rPr>
                  </w:pPr>
                  <m:oMathPara>
                    <m:oMathParaPr>
                      <m:jc m:val="left"/>
                    </m:oMathParaPr>
                    <m:oMath>
                      <m:r>
                        <m:rPr>
                          <m:sty m:val="p"/>
                        </m:rPr>
                        <w:rPr>
                          <w:rFonts w:ascii="Cambria Math" w:hAnsi="Cambria Math"/>
                          <w:sz w:val="24"/>
                          <w:szCs w:val="24"/>
                          <w:lang w:bidi="ar-DZ"/>
                        </w:rPr>
                        <m:t>A=15+21</m:t>
                      </m:r>
                    </m:oMath>
                  </m:oMathPara>
                </w:p>
                <w:p w:rsidR="00B83B4A" w:rsidRPr="005A5A54" w:rsidRDefault="00B83B4A" w:rsidP="00B83B4A">
                  <w:pPr>
                    <w:rPr>
                      <w:color w:val="000000" w:themeColor="text1"/>
                      <w:sz w:val="24"/>
                      <w:szCs w:val="24"/>
                      <w:rtl/>
                      <w:lang w:bidi="ar-DZ"/>
                    </w:rPr>
                  </w:pPr>
                  <m:oMathPara>
                    <m:oMathParaPr>
                      <m:jc m:val="left"/>
                    </m:oMathParaPr>
                    <m:oMath>
                      <m:r>
                        <m:rPr>
                          <m:sty m:val="p"/>
                        </m:rPr>
                        <w:rPr>
                          <w:rFonts w:ascii="Cambria Math" w:hAnsi="Cambria Math"/>
                          <w:sz w:val="24"/>
                          <w:szCs w:val="24"/>
                          <w:lang w:bidi="ar-DZ"/>
                        </w:rPr>
                        <m:t>A=36</m:t>
                      </m:r>
                    </m:oMath>
                  </m:oMathPara>
                </w:p>
              </w:tc>
              <w:tc>
                <w:tcPr>
                  <w:tcW w:w="3655" w:type="dxa"/>
                  <w:tcBorders>
                    <w:top w:val="nil"/>
                    <w:bottom w:val="single" w:sz="4" w:space="0" w:color="FFFFFF" w:themeColor="background1"/>
                    <w:right w:val="nil"/>
                  </w:tcBorders>
                </w:tcPr>
                <w:p w:rsidR="00B83B4A" w:rsidRPr="005C4C66" w:rsidRDefault="00B83B4A" w:rsidP="00B83B4A">
                  <w:pPr>
                    <w:bidi/>
                    <w:rPr>
                      <w:rFonts w:eastAsiaTheme="minorEastAsia"/>
                      <w:b/>
                      <w:bCs/>
                      <w:iCs/>
                      <w:sz w:val="24"/>
                      <w:szCs w:val="24"/>
                      <w:rtl/>
                      <w:lang w:bidi="ar-DZ"/>
                    </w:rPr>
                  </w:pPr>
                  <m:oMathPara>
                    <m:oMath>
                      <m:r>
                        <m:rPr>
                          <m:sty m:val="b"/>
                        </m:rPr>
                        <w:rPr>
                          <w:rFonts w:ascii="Cambria Math" w:hAnsi="Cambria Math"/>
                          <w:sz w:val="24"/>
                          <w:szCs w:val="24"/>
                          <w:lang w:bidi="ar-DZ"/>
                        </w:rPr>
                        <m:t>k×</m:t>
                      </m:r>
                      <m:d>
                        <m:dPr>
                          <m:ctrlPr>
                            <w:rPr>
                              <w:rFonts w:ascii="Cambria Math" w:hAnsi="Cambria Math"/>
                              <w:b/>
                              <w:bCs/>
                              <w:iCs/>
                              <w:sz w:val="24"/>
                              <w:szCs w:val="24"/>
                              <w:lang w:bidi="ar-DZ"/>
                            </w:rPr>
                          </m:ctrlPr>
                        </m:dPr>
                        <m:e>
                          <m:r>
                            <m:rPr>
                              <m:sty m:val="b"/>
                            </m:rPr>
                            <w:rPr>
                              <w:rFonts w:ascii="Cambria Math" w:hAnsi="Cambria Math"/>
                              <w:sz w:val="24"/>
                              <w:szCs w:val="24"/>
                              <w:lang w:bidi="ar-DZ"/>
                            </w:rPr>
                            <m:t>a-b</m:t>
                          </m:r>
                        </m:e>
                      </m:d>
                      <m:r>
                        <m:rPr>
                          <m:sty m:val="b"/>
                        </m:rPr>
                        <w:rPr>
                          <w:rFonts w:ascii="Cambria Math" w:hAnsi="Cambria Math"/>
                          <w:sz w:val="24"/>
                          <w:szCs w:val="24"/>
                          <w:lang w:bidi="ar-DZ"/>
                        </w:rPr>
                        <m:t>=k×a-k×b</m:t>
                      </m:r>
                    </m:oMath>
                  </m:oMathPara>
                </w:p>
                <w:p w:rsidR="00B83B4A" w:rsidRPr="005C4C66" w:rsidRDefault="00B83B4A" w:rsidP="00B83B4A">
                  <w:pPr>
                    <w:bidi/>
                    <w:rPr>
                      <w:rFonts w:eastAsiaTheme="minorEastAsia"/>
                      <w:b/>
                      <w:bCs/>
                      <w:iCs/>
                      <w:sz w:val="24"/>
                      <w:szCs w:val="24"/>
                      <w:rtl/>
                      <w:lang w:bidi="ar-DZ"/>
                    </w:rPr>
                  </w:pPr>
                </w:p>
                <w:p w:rsidR="00B83B4A" w:rsidRPr="00B83B4A" w:rsidRDefault="00B83B4A" w:rsidP="00EA1BF6">
                  <w:pPr>
                    <w:pStyle w:val="ListParagraph"/>
                    <w:numPr>
                      <w:ilvl w:val="0"/>
                      <w:numId w:val="13"/>
                    </w:numPr>
                    <w:bidi/>
                    <w:rPr>
                      <w:rFonts w:ascii="Hacen Tunisia" w:hAnsi="Hacen Tunisia" w:cs="Hacen Tunisia"/>
                      <w:sz w:val="24"/>
                      <w:szCs w:val="24"/>
                      <w:lang w:bidi="ar-DZ"/>
                    </w:rPr>
                  </w:pPr>
                  <w:r w:rsidRPr="00B83B4A">
                    <w:rPr>
                      <w:rFonts w:ascii="Hacen Tunisia" w:hAnsi="Hacen Tunisia" w:cs="Hacen Tunisia" w:hint="cs"/>
                      <w:sz w:val="24"/>
                      <w:szCs w:val="24"/>
                      <w:rtl/>
                      <w:lang w:bidi="ar-DZ"/>
                    </w:rPr>
                    <w:t>ضرب عدد في فرق ، يعني ضرب هدا العدد في حدي هدا الفرق.</w:t>
                  </w:r>
                </w:p>
                <w:p w:rsidR="00B83B4A" w:rsidRPr="00B83B4A" w:rsidRDefault="00B83B4A" w:rsidP="00EA1BF6">
                  <w:pPr>
                    <w:pStyle w:val="ListParagraph"/>
                    <w:numPr>
                      <w:ilvl w:val="0"/>
                      <w:numId w:val="13"/>
                    </w:numPr>
                    <w:bidi/>
                    <w:rPr>
                      <w:rFonts w:ascii="Hacen Tunisia" w:hAnsi="Hacen Tunisia" w:cs="Hacen Tunisia"/>
                      <w:sz w:val="24"/>
                      <w:szCs w:val="24"/>
                      <w:rtl/>
                      <w:lang w:bidi="ar-DZ"/>
                    </w:rPr>
                  </w:pPr>
                  <w:r w:rsidRPr="00B83B4A">
                    <w:rPr>
                      <w:rFonts w:ascii="Hacen Tunisia" w:hAnsi="Hacen Tunisia" w:cs="Hacen Tunisia" w:hint="cs"/>
                      <w:sz w:val="24"/>
                      <w:szCs w:val="24"/>
                      <w:rtl/>
                      <w:lang w:bidi="ar-DZ"/>
                    </w:rPr>
                    <w:t>نقول أن الضرب توزيعي على الطرح.</w:t>
                  </w:r>
                </w:p>
                <w:p w:rsidR="00B83B4A" w:rsidRPr="005C4C66" w:rsidRDefault="00B83B4A" w:rsidP="00B83B4A">
                  <w:pPr>
                    <w:bidi/>
                    <w:rPr>
                      <w:b/>
                      <w:bCs/>
                      <w:color w:val="1F497D" w:themeColor="text2"/>
                      <w:sz w:val="28"/>
                      <w:szCs w:val="28"/>
                      <w:rtl/>
                      <w:lang w:bidi="ar-DZ"/>
                    </w:rPr>
                  </w:pPr>
                  <w:r w:rsidRPr="005C4C66">
                    <w:rPr>
                      <w:rFonts w:hint="cs"/>
                      <w:b/>
                      <w:bCs/>
                      <w:color w:val="1F497D" w:themeColor="text2"/>
                      <w:sz w:val="28"/>
                      <w:szCs w:val="28"/>
                      <w:rtl/>
                      <w:lang w:bidi="ar-DZ"/>
                    </w:rPr>
                    <w:t>مثال 2 :</w:t>
                  </w:r>
                </w:p>
                <w:p w:rsidR="00B83B4A" w:rsidRPr="0048491C" w:rsidRDefault="00B83B4A" w:rsidP="00B83B4A">
                  <w:pPr>
                    <w:bidi/>
                    <w:jc w:val="right"/>
                    <w:rPr>
                      <w:rFonts w:eastAsiaTheme="minorEastAsia"/>
                      <w:sz w:val="24"/>
                      <w:szCs w:val="24"/>
                      <w:lang w:bidi="ar-DZ"/>
                    </w:rPr>
                  </w:pPr>
                  <w:r w:rsidRPr="0048491C">
                    <w:rPr>
                      <w:sz w:val="24"/>
                      <w:szCs w:val="24"/>
                      <w:lang w:bidi="ar-DZ"/>
                    </w:rPr>
                    <w:t xml:space="preserve">           </w:t>
                  </w:r>
                  <w:r w:rsidRPr="0048491C">
                    <w:rPr>
                      <w:rFonts w:hint="cs"/>
                      <w:sz w:val="24"/>
                      <w:szCs w:val="24"/>
                      <w:rtl/>
                      <w:lang w:bidi="ar-DZ"/>
                    </w:rPr>
                    <w:t xml:space="preserve"> </w:t>
                  </w:r>
                  <m:oMath>
                    <m:r>
                      <m:rPr>
                        <m:sty m:val="p"/>
                      </m:rPr>
                      <w:rPr>
                        <w:rFonts w:ascii="Cambria Math" w:hAnsi="Cambria Math"/>
                        <w:sz w:val="24"/>
                        <w:szCs w:val="24"/>
                        <w:lang w:bidi="ar-DZ"/>
                      </w:rPr>
                      <m:t>B</m:t>
                    </m:r>
                    <m:r>
                      <w:rPr>
                        <w:rFonts w:ascii="Cambria Math" w:hAnsi="Cambria Math"/>
                        <w:sz w:val="24"/>
                        <w:szCs w:val="24"/>
                        <w:lang w:bidi="ar-DZ"/>
                      </w:rPr>
                      <m:t>=9×(6-2)</m:t>
                    </m:r>
                  </m:oMath>
                </w:p>
                <w:p w:rsidR="00B83B4A" w:rsidRPr="0048491C" w:rsidRDefault="00B83B4A" w:rsidP="00B83B4A">
                  <w:pPr>
                    <w:bidi/>
                    <w:jc w:val="right"/>
                    <w:rPr>
                      <w:rFonts w:eastAsiaTheme="minorEastAsia"/>
                      <w:sz w:val="24"/>
                      <w:szCs w:val="24"/>
                      <w:lang w:bidi="ar-DZ"/>
                    </w:rPr>
                  </w:pPr>
                  <w:r>
                    <w:rPr>
                      <w:rFonts w:hint="cs"/>
                      <w:sz w:val="24"/>
                      <w:szCs w:val="24"/>
                      <w:rtl/>
                      <w:lang w:bidi="ar-DZ"/>
                    </w:rPr>
                    <w:t xml:space="preserve">    </w:t>
                  </w:r>
                  <w:r w:rsidRPr="0048491C">
                    <w:rPr>
                      <w:rFonts w:hint="cs"/>
                      <w:sz w:val="24"/>
                      <w:szCs w:val="24"/>
                      <w:rtl/>
                      <w:lang w:bidi="ar-DZ"/>
                    </w:rPr>
                    <w:t xml:space="preserve">     </w:t>
                  </w:r>
                  <w:r w:rsidRPr="0048491C">
                    <w:rPr>
                      <w:sz w:val="24"/>
                      <w:szCs w:val="24"/>
                      <w:lang w:bidi="ar-DZ"/>
                    </w:rPr>
                    <w:t xml:space="preserve">     </w:t>
                  </w:r>
                  <w:r w:rsidRPr="0048491C">
                    <w:rPr>
                      <w:rFonts w:hint="cs"/>
                      <w:sz w:val="24"/>
                      <w:szCs w:val="24"/>
                      <w:rtl/>
                      <w:lang w:bidi="ar-DZ"/>
                    </w:rPr>
                    <w:t xml:space="preserve"> </w:t>
                  </w:r>
                  <m:oMath>
                    <m:r>
                      <m:rPr>
                        <m:sty m:val="p"/>
                      </m:rPr>
                      <w:rPr>
                        <w:rFonts w:ascii="Cambria Math" w:hAnsi="Cambria Math"/>
                        <w:lang w:bidi="ar-DZ"/>
                      </w:rPr>
                      <m:t>B</m:t>
                    </m:r>
                    <m:r>
                      <w:rPr>
                        <w:rFonts w:ascii="Cambria Math" w:hAnsi="Cambria Math"/>
                        <w:lang w:bidi="ar-DZ"/>
                      </w:rPr>
                      <m:t>=9×</m:t>
                    </m:r>
                    <m:r>
                      <m:rPr>
                        <m:sty m:val="p"/>
                      </m:rPr>
                      <w:rPr>
                        <w:rFonts w:ascii="Cambria Math" w:eastAsiaTheme="minorEastAsia" w:hAnsi="Cambria Math"/>
                        <w:lang w:bidi="ar-DZ"/>
                      </w:rPr>
                      <m:t>6-9×2</m:t>
                    </m:r>
                  </m:oMath>
                </w:p>
                <w:p w:rsidR="00B83B4A" w:rsidRPr="0048491C" w:rsidRDefault="00B83B4A" w:rsidP="00B83B4A">
                  <w:pPr>
                    <w:rPr>
                      <w:rFonts w:eastAsiaTheme="minorEastAsia"/>
                      <w:iCs/>
                      <w:sz w:val="24"/>
                      <w:szCs w:val="24"/>
                      <w:lang w:bidi="ar-DZ"/>
                    </w:rPr>
                  </w:pPr>
                  <m:oMathPara>
                    <m:oMathParaPr>
                      <m:jc m:val="left"/>
                    </m:oMathParaPr>
                    <m:oMath>
                      <m:r>
                        <m:rPr>
                          <m:sty m:val="p"/>
                        </m:rPr>
                        <w:rPr>
                          <w:rFonts w:ascii="Cambria Math" w:hAnsi="Cambria Math"/>
                          <w:sz w:val="24"/>
                          <w:szCs w:val="24"/>
                          <w:lang w:bidi="ar-DZ"/>
                        </w:rPr>
                        <m:t>B=54-18</m:t>
                      </m:r>
                    </m:oMath>
                  </m:oMathPara>
                </w:p>
                <w:p w:rsidR="00B83B4A" w:rsidRPr="005A5A54" w:rsidRDefault="00B83B4A" w:rsidP="00B83B4A">
                  <w:pPr>
                    <w:rPr>
                      <w:color w:val="000000" w:themeColor="text1"/>
                      <w:sz w:val="24"/>
                      <w:szCs w:val="24"/>
                      <w:rtl/>
                      <w:lang w:bidi="ar-DZ"/>
                    </w:rPr>
                  </w:pPr>
                  <m:oMathPara>
                    <m:oMathParaPr>
                      <m:jc m:val="left"/>
                    </m:oMathParaPr>
                    <m:oMath>
                      <m:r>
                        <m:rPr>
                          <m:sty m:val="p"/>
                        </m:rPr>
                        <w:rPr>
                          <w:rFonts w:ascii="Cambria Math" w:hAnsi="Cambria Math"/>
                          <w:sz w:val="24"/>
                          <w:szCs w:val="24"/>
                          <w:lang w:bidi="ar-DZ"/>
                        </w:rPr>
                        <m:t>B=36</m:t>
                      </m:r>
                    </m:oMath>
                  </m:oMathPara>
                </w:p>
              </w:tc>
            </w:tr>
          </w:tbl>
          <w:p w:rsidR="006A44F7" w:rsidRPr="007A66EB" w:rsidRDefault="006A44F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B83B4A" w:rsidRPr="005C4C66" w:rsidRDefault="00B83B4A" w:rsidP="00B83B4A">
            <w:pPr>
              <w:bidi/>
              <w:spacing w:line="276" w:lineRule="auto"/>
              <w:cnfStyle w:val="000000100000" w:firstRow="0" w:lastRow="0" w:firstColumn="0" w:lastColumn="0" w:oddVBand="0" w:evenVBand="0" w:oddHBand="1" w:evenHBand="0" w:firstRowFirstColumn="0" w:firstRowLastColumn="0" w:lastRowFirstColumn="0" w:lastRowLastColumn="0"/>
              <w:rPr>
                <w:color w:val="000000" w:themeColor="text1"/>
                <w:sz w:val="28"/>
                <w:szCs w:val="28"/>
                <w:rtl/>
                <w:lang w:bidi="ar-DZ"/>
              </w:rPr>
            </w:pPr>
            <w:r w:rsidRPr="00B83B4A">
              <w:rPr>
                <w:rFonts w:ascii="Hacen Tunisia" w:hAnsi="Hacen Tunisia" w:cs="Hacen Tunisia" w:hint="cs"/>
                <w:sz w:val="24"/>
                <w:szCs w:val="24"/>
                <w:highlight w:val="yellow"/>
                <w:rtl/>
                <w:lang w:bidi="ar-DZ"/>
              </w:rPr>
              <w:t>عند الانتقال من جداء إلى مجموع ( أو إلى فرق)، نقول إننا قمنا بنشر الجداء.</w:t>
            </w:r>
          </w:p>
          <w:p w:rsidR="00B83B4A" w:rsidRPr="00B83B4A" w:rsidRDefault="00B83B4A" w:rsidP="00B83B4A">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B83B4A">
              <w:rPr>
                <w:rFonts w:ascii="Hacen Tunisia" w:hAnsi="Hacen Tunisia" w:cs="Hacen Tunisia" w:hint="cs"/>
                <w:color w:val="1F497D" w:themeColor="text2"/>
                <w:sz w:val="24"/>
                <w:szCs w:val="24"/>
                <w:rtl/>
                <w:lang w:bidi="ar-DZ"/>
              </w:rPr>
              <w:t xml:space="preserve">مثال:     </w:t>
            </w:r>
            <m:oMath>
              <m:r>
                <m:rPr>
                  <m:sty m:val="p"/>
                </m:rPr>
                <w:rPr>
                  <w:rFonts w:ascii="Cambria Math" w:hAnsi="Cambria Math" w:cs="Hacen Tunisia"/>
                  <w:sz w:val="24"/>
                  <w:szCs w:val="24"/>
                  <w:lang w:bidi="ar-DZ"/>
                </w:rPr>
                <m:t>9×</m:t>
              </m:r>
              <m:d>
                <m:dPr>
                  <m:ctrlPr>
                    <w:rPr>
                      <w:rFonts w:ascii="Cambria Math" w:hAnsi="Cambria Math" w:cs="Hacen Tunisia"/>
                      <w:sz w:val="24"/>
                      <w:szCs w:val="24"/>
                      <w:lang w:bidi="ar-DZ"/>
                    </w:rPr>
                  </m:ctrlPr>
                </m:dPr>
                <m:e>
                  <m:r>
                    <m:rPr>
                      <m:sty m:val="p"/>
                    </m:rPr>
                    <w:rPr>
                      <w:rFonts w:ascii="Cambria Math" w:hAnsi="Cambria Math" w:cs="Hacen Tunisia"/>
                      <w:sz w:val="24"/>
                      <w:szCs w:val="24"/>
                      <w:lang w:bidi="ar-DZ"/>
                    </w:rPr>
                    <m:t>9-2</m:t>
                  </m:r>
                </m:e>
              </m:d>
              <m:r>
                <m:rPr>
                  <m:sty m:val="p"/>
                </m:rPr>
                <w:rPr>
                  <w:rFonts w:ascii="Cambria Math" w:hAnsi="Cambria Math" w:cs="Hacen Tunisia"/>
                  <w:sz w:val="24"/>
                  <w:szCs w:val="24"/>
                  <w:lang w:bidi="ar-DZ"/>
                </w:rPr>
                <m:t>=9×6-9×2</m:t>
              </m:r>
            </m:oMath>
          </w:p>
          <w:p w:rsidR="00B83B4A" w:rsidRPr="00B83B4A" w:rsidRDefault="00B83B4A" w:rsidP="00F92716">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lang w:bidi="ar-DZ"/>
              </w:rPr>
            </w:pPr>
            <w:r w:rsidRPr="00F92716">
              <w:rPr>
                <w:rFonts w:ascii="Hacen Tunisia" w:hAnsi="Hacen Tunisia" w:cs="Hacen Tunisia" w:hint="cs"/>
                <w:sz w:val="24"/>
                <w:szCs w:val="24"/>
                <w:highlight w:val="yellow"/>
                <w:rtl/>
                <w:lang w:bidi="ar-DZ"/>
              </w:rPr>
              <w:t>عند الانتقال من  مجموع ( أو إلى فرق) إلى جداء ، نقول إننا قمنا بتحليل المجموع (أو الفرق).</w:t>
            </w:r>
          </w:p>
          <w:p w:rsidR="003D491A" w:rsidRPr="00B83B4A" w:rsidRDefault="00B83B4A" w:rsidP="00B83B4A">
            <w:pPr>
              <w:bidi/>
              <w:spacing w:line="48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lang w:bidi="ar-DZ"/>
              </w:rPr>
            </w:pPr>
            <w:r w:rsidRPr="00B83B4A">
              <w:rPr>
                <w:rFonts w:ascii="Hacen Tunisia" w:hAnsi="Hacen Tunisia" w:cs="Hacen Tunisia" w:hint="cs"/>
                <w:color w:val="1F497D" w:themeColor="text2"/>
                <w:sz w:val="24"/>
                <w:szCs w:val="24"/>
                <w:rtl/>
                <w:lang w:bidi="ar-DZ"/>
              </w:rPr>
              <w:t xml:space="preserve">مثال:     </w:t>
            </w:r>
            <m:oMath>
              <m:r>
                <m:rPr>
                  <m:sty m:val="p"/>
                </m:rPr>
                <w:rPr>
                  <w:rFonts w:ascii="Cambria Math" w:hAnsi="Cambria Math" w:cs="Hacen Tunisia"/>
                  <w:sz w:val="24"/>
                  <w:szCs w:val="24"/>
                  <w:lang w:bidi="ar-DZ"/>
                </w:rPr>
                <m:t>7×5-7×3=7×</m:t>
              </m:r>
              <m:d>
                <m:dPr>
                  <m:ctrlPr>
                    <w:rPr>
                      <w:rFonts w:ascii="Cambria Math" w:hAnsi="Cambria Math" w:cs="Hacen Tunisia"/>
                      <w:sz w:val="24"/>
                      <w:szCs w:val="24"/>
                      <w:lang w:bidi="ar-DZ"/>
                    </w:rPr>
                  </m:ctrlPr>
                </m:dPr>
                <m:e>
                  <m:r>
                    <m:rPr>
                      <m:sty m:val="p"/>
                    </m:rPr>
                    <w:rPr>
                      <w:rFonts w:ascii="Cambria Math" w:hAnsi="Cambria Math" w:cs="Hacen Tunisia"/>
                      <w:sz w:val="24"/>
                      <w:szCs w:val="24"/>
                      <w:lang w:bidi="ar-DZ"/>
                    </w:rPr>
                    <m:t>5-3</m:t>
                  </m:r>
                </m:e>
              </m:d>
            </m:oMath>
          </w:p>
          <w:p w:rsidR="003D491A" w:rsidRDefault="003D491A" w:rsidP="003D491A">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p>
          <w:p w:rsidR="00803490" w:rsidRPr="00803490" w:rsidRDefault="00803490" w:rsidP="00803490">
            <w:pPr>
              <w:bidi/>
              <w:cnfStyle w:val="000000100000" w:firstRow="0" w:lastRow="0" w:firstColumn="0" w:lastColumn="0" w:oddVBand="0" w:evenVBand="0" w:oddHBand="1" w:evenHBand="0" w:firstRowFirstColumn="0" w:firstRowLastColumn="0" w:lastRowFirstColumn="0" w:lastRowLastColumn="0"/>
              <w:rPr>
                <w:rFonts w:ascii="Hacen Tunisia Bold" w:hAnsi="Hacen Tunisia Bold" w:cs="Hacen Tunisia Bold"/>
                <w:sz w:val="24"/>
                <w:szCs w:val="24"/>
                <w:rtl/>
                <w:lang w:bidi="ar-DZ"/>
              </w:rPr>
            </w:pPr>
            <w:r w:rsidRPr="00803490">
              <w:rPr>
                <w:rFonts w:ascii="Hacen Tunisia Bold" w:hAnsi="Hacen Tunisia Bold" w:cs="Hacen Tunisia Bold"/>
                <w:sz w:val="24"/>
                <w:szCs w:val="24"/>
                <w:rtl/>
                <w:lang w:bidi="ar-DZ"/>
              </w:rPr>
              <w:t xml:space="preserve">حل التمارين </w:t>
            </w:r>
            <w:r w:rsidRPr="00803490">
              <w:rPr>
                <w:rFonts w:ascii="Hacen Tunisia Bold" w:hAnsi="Hacen Tunisia Bold" w:cs="Hacen Tunisia Bold"/>
                <w:sz w:val="24"/>
                <w:szCs w:val="24"/>
                <w:rtl/>
              </w:rPr>
              <w:t>رقم  21 ، 24 ، 25 صفحة   15 - 16</w:t>
            </w:r>
          </w:p>
          <w:p w:rsidR="00803490" w:rsidRDefault="00803490" w:rsidP="00803490">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lang w:bidi="ar-DZ"/>
              </w:rPr>
            </w:pPr>
          </w:p>
          <w:p w:rsidR="003D491A" w:rsidRDefault="003D491A" w:rsidP="003D491A">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lang w:bidi="ar-DZ"/>
              </w:rPr>
            </w:pPr>
          </w:p>
          <w:p w:rsidR="00295382" w:rsidRPr="007A44E3" w:rsidRDefault="00295382" w:rsidP="00295382">
            <w:pPr>
              <w:bidi/>
              <w:spacing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tc>
        <w:tc>
          <w:tcPr>
            <w:tcW w:w="1114" w:type="dxa"/>
            <w:tcBorders>
              <w:top w:val="none" w:sz="0" w:space="0" w:color="auto"/>
              <w:bottom w:val="none" w:sz="0" w:space="0" w:color="auto"/>
              <w:right w:val="none" w:sz="0" w:space="0" w:color="auto"/>
            </w:tcBorders>
          </w:tcPr>
          <w:p w:rsidR="006A44F7" w:rsidRPr="007A66EB" w:rsidRDefault="006A44F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6A44F7" w:rsidRPr="007A66EB" w:rsidRDefault="006A44F7" w:rsidP="00C30D9E">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lang w:bidi="ar-DZ"/>
              </w:rPr>
            </w:pPr>
            <w:r w:rsidRPr="007A66EB">
              <w:rPr>
                <w:rFonts w:ascii="Hacen Tunisia" w:hAnsi="Hacen Tunisia" w:cs="Hacen Tunisia"/>
                <w:b/>
                <w:bCs/>
                <w:color w:val="00B050"/>
                <w:rtl/>
                <w:lang w:bidi="ar-DZ"/>
              </w:rPr>
              <w:t>التشخيص</w:t>
            </w:r>
          </w:p>
          <w:p w:rsidR="006A44F7" w:rsidRPr="007A66EB" w:rsidRDefault="006A44F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6A44F7" w:rsidRPr="007A66EB" w:rsidRDefault="006A44F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6A44F7" w:rsidRPr="007A66EB" w:rsidRDefault="006A44F7" w:rsidP="00C30D9E">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r w:rsidRPr="007A66EB">
              <w:rPr>
                <w:rFonts w:ascii="Hacen Tunisia" w:hAnsi="Hacen Tunisia" w:cs="Hacen Tunisia"/>
                <w:b/>
                <w:bCs/>
                <w:color w:val="FF0000"/>
                <w:rtl/>
                <w:lang w:bidi="ar-DZ"/>
              </w:rPr>
              <w:t>وضعية تعلم</w:t>
            </w:r>
          </w:p>
          <w:p w:rsidR="006A44F7" w:rsidRPr="007A66EB" w:rsidRDefault="006A44F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6A44F7" w:rsidRDefault="006A44F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6A44F7" w:rsidRDefault="006A44F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6A44F7" w:rsidRPr="007A66EB" w:rsidRDefault="006A44F7" w:rsidP="00C30D9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6A44F7" w:rsidRDefault="006A44F7" w:rsidP="00C30D9E">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r w:rsidRPr="007A44E3">
              <w:rPr>
                <w:rFonts w:ascii="Hacen Tunisia" w:hAnsi="Hacen Tunisia" w:cs="Hacen Tunisia"/>
                <w:b/>
                <w:bCs/>
                <w:color w:val="7030A0"/>
                <w:rtl/>
                <w:lang w:bidi="ar-DZ"/>
              </w:rPr>
              <w:t>الحوصلة وبناء الموارد</w:t>
            </w: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803490" w:rsidRDefault="00803490" w:rsidP="00803490">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803490" w:rsidRDefault="00803490" w:rsidP="00803490">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803490" w:rsidRDefault="00803490" w:rsidP="00803490">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803490" w:rsidRDefault="00803490" w:rsidP="00803490">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803490" w:rsidRDefault="00803490" w:rsidP="00803490">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C92BF2" w:rsidRPr="007A66EB" w:rsidRDefault="00C92BF2" w:rsidP="00C92BF2">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r w:rsidRPr="00C92BF2">
              <w:rPr>
                <w:rFonts w:ascii="Hacen Tunisia" w:hAnsi="Hacen Tunisia" w:cs="Hacen Tunisia" w:hint="cs"/>
                <w:b/>
                <w:bCs/>
                <w:color w:val="00B050"/>
                <w:rtl/>
                <w:lang w:bidi="ar-DZ"/>
              </w:rPr>
              <w:t>اعادة الاستثمار</w:t>
            </w:r>
          </w:p>
        </w:tc>
      </w:tr>
    </w:tbl>
    <w:p w:rsidR="00637FA9" w:rsidRPr="007A66EB" w:rsidRDefault="00637FA9" w:rsidP="00637FA9">
      <w:pPr>
        <w:bidi/>
        <w:spacing w:after="0" w:line="240" w:lineRule="auto"/>
        <w:jc w:val="right"/>
      </w:pPr>
    </w:p>
    <w:p w:rsidR="002412CC" w:rsidRDefault="002412CC" w:rsidP="00D647A8">
      <w:pPr>
        <w:tabs>
          <w:tab w:val="left" w:pos="7920"/>
        </w:tabs>
      </w:pPr>
    </w:p>
    <w:p w:rsidR="002412CC" w:rsidRDefault="002412CC" w:rsidP="00D647A8">
      <w:pPr>
        <w:tabs>
          <w:tab w:val="left" w:pos="7920"/>
        </w:tabs>
      </w:pPr>
    </w:p>
    <w:p w:rsidR="006B5894" w:rsidRDefault="006B5894" w:rsidP="00D647A8">
      <w:pPr>
        <w:tabs>
          <w:tab w:val="left" w:pos="7920"/>
        </w:tabs>
      </w:pPr>
    </w:p>
    <w:p w:rsidR="006B5894" w:rsidRDefault="006B5894" w:rsidP="00D647A8">
      <w:pPr>
        <w:tabs>
          <w:tab w:val="left" w:pos="7920"/>
        </w:tabs>
      </w:pPr>
    </w:p>
    <w:p w:rsidR="006B5894" w:rsidRDefault="006B5894" w:rsidP="00D647A8">
      <w:pPr>
        <w:tabs>
          <w:tab w:val="left" w:pos="7920"/>
        </w:tabs>
      </w:pPr>
    </w:p>
    <w:p w:rsidR="006B5894" w:rsidRDefault="006B5894" w:rsidP="00D647A8">
      <w:pPr>
        <w:tabs>
          <w:tab w:val="left" w:pos="7920"/>
        </w:tabs>
      </w:pPr>
    </w:p>
    <w:p w:rsidR="006B5894" w:rsidRDefault="006B5894" w:rsidP="00D647A8">
      <w:pPr>
        <w:tabs>
          <w:tab w:val="left" w:pos="7920"/>
        </w:tabs>
      </w:pPr>
    </w:p>
    <w:p w:rsidR="006B5894" w:rsidRDefault="006B5894" w:rsidP="00D647A8">
      <w:pPr>
        <w:tabs>
          <w:tab w:val="left" w:pos="7920"/>
        </w:tabs>
      </w:pPr>
    </w:p>
    <w:p w:rsidR="006B5894" w:rsidRDefault="006B5894" w:rsidP="00D647A8">
      <w:pPr>
        <w:tabs>
          <w:tab w:val="left" w:pos="7920"/>
        </w:tabs>
      </w:pPr>
    </w:p>
    <w:p w:rsidR="006B5894" w:rsidRDefault="006B5894" w:rsidP="00D647A8">
      <w:pPr>
        <w:tabs>
          <w:tab w:val="left" w:pos="7920"/>
        </w:tabs>
      </w:pPr>
      <w:r>
        <w:rPr>
          <w:noProof/>
          <w:lang w:val="en-US"/>
        </w:rPr>
        <mc:AlternateContent>
          <mc:Choice Requires="wps">
            <w:drawing>
              <wp:anchor distT="0" distB="0" distL="114300" distR="114300" simplePos="0" relativeHeight="251731968" behindDoc="0" locked="0" layoutInCell="1" allowOverlap="1" wp14:anchorId="19C8AF9D" wp14:editId="4305DD3F">
                <wp:simplePos x="0" y="0"/>
                <wp:positionH relativeFrom="column">
                  <wp:posOffset>-152400</wp:posOffset>
                </wp:positionH>
                <wp:positionV relativeFrom="paragraph">
                  <wp:posOffset>45085</wp:posOffset>
                </wp:positionV>
                <wp:extent cx="5715000" cy="1619250"/>
                <wp:effectExtent l="0" t="0" r="19050" b="19050"/>
                <wp:wrapNone/>
                <wp:docPr id="313" name="Rounded Rectangle 313"/>
                <wp:cNvGraphicFramePr/>
                <a:graphic xmlns:a="http://schemas.openxmlformats.org/drawingml/2006/main">
                  <a:graphicData uri="http://schemas.microsoft.com/office/word/2010/wordprocessingShape">
                    <wps:wsp>
                      <wps:cNvSpPr/>
                      <wps:spPr>
                        <a:xfrm>
                          <a:off x="0" y="0"/>
                          <a:ext cx="5715000" cy="161925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476333" w:rsidRPr="00A833CE" w:rsidRDefault="00476333" w:rsidP="006B5894">
                            <w:pPr>
                              <w:tabs>
                                <w:tab w:val="left" w:pos="1678"/>
                              </w:tabs>
                              <w:bidi/>
                              <w:spacing w:after="0"/>
                              <w:jc w:val="center"/>
                              <w:rPr>
                                <w:rFonts w:ascii="Hacen Tunisia" w:hAnsi="Hacen Tunisia" w:cs="Hacen Tunisia"/>
                                <w:color w:val="C00000"/>
                                <w:sz w:val="70"/>
                                <w:szCs w:val="70"/>
                                <w:rtl/>
                                <w:lang w:bidi="ar-DZ"/>
                              </w:rPr>
                            </w:pPr>
                            <w:r w:rsidRPr="00A833CE">
                              <w:rPr>
                                <w:rFonts w:ascii="Hacen Tunisia" w:hAnsi="Hacen Tunisia" w:cs="Hacen Tunisia" w:hint="cs"/>
                                <w:color w:val="C00000"/>
                                <w:sz w:val="70"/>
                                <w:szCs w:val="70"/>
                                <w:rtl/>
                                <w:lang w:bidi="ar-DZ"/>
                              </w:rPr>
                              <w:t>الباب الثاني</w:t>
                            </w:r>
                          </w:p>
                          <w:p w:rsidR="00476333" w:rsidRPr="00A833CE" w:rsidRDefault="00385F51" w:rsidP="00A833CE">
                            <w:pPr>
                              <w:tabs>
                                <w:tab w:val="left" w:pos="1678"/>
                              </w:tabs>
                              <w:bidi/>
                              <w:spacing w:after="0"/>
                              <w:jc w:val="center"/>
                              <w:rPr>
                                <w:sz w:val="70"/>
                                <w:szCs w:val="70"/>
                                <w:rtl/>
                              </w:rPr>
                            </w:pPr>
                            <w:r>
                              <w:rPr>
                                <w:rFonts w:ascii="Hacen Tunisia" w:hAnsi="Hacen Tunisia" w:cs="Hacen Tunisia" w:hint="cs"/>
                                <w:sz w:val="70"/>
                                <w:szCs w:val="70"/>
                                <w:rtl/>
                                <w:lang w:bidi="ar-DZ"/>
                              </w:rPr>
                              <w:t>العمليات على الكسور</w:t>
                            </w:r>
                          </w:p>
                          <w:p w:rsidR="00476333" w:rsidRDefault="00476333" w:rsidP="006B589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9C8AF9D" id="Rounded Rectangle 313" o:spid="_x0000_s1034" style="position:absolute;margin-left:-12pt;margin-top:3.55pt;width:450pt;height:127.5pt;z-index:251731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" fillcolor="white [3201]" strokecolor="#4f81bd [3204]" strokeweight="2pt">
                <v:textbox>
                  <w:txbxContent>
                    <w:p w:rsidR="00476333" w:rsidRPr="00A833CE" w:rsidRDefault="00476333" w:rsidP="006B5894">
                      <w:pPr>
                        <w:tabs>
                          <w:tab w:val="left" w:pos="1678"/>
                        </w:tabs>
                        <w:bidi/>
                        <w:spacing w:after="0"/>
                        <w:jc w:val="center"/>
                        <w:rPr>
                          <w:rFonts w:ascii="Hacen Tunisia" w:hAnsi="Hacen Tunisia" w:cs="Hacen Tunisia"/>
                          <w:color w:val="C00000"/>
                          <w:sz w:val="70"/>
                          <w:szCs w:val="70"/>
                          <w:rtl/>
                          <w:lang w:bidi="ar-DZ"/>
                        </w:rPr>
                      </w:pPr>
                      <w:r w:rsidRPr="00A833CE">
                        <w:rPr>
                          <w:rFonts w:ascii="Hacen Tunisia" w:hAnsi="Hacen Tunisia" w:cs="Hacen Tunisia" w:hint="cs"/>
                          <w:color w:val="C00000"/>
                          <w:sz w:val="70"/>
                          <w:szCs w:val="70"/>
                          <w:rtl/>
                          <w:lang w:bidi="ar-DZ"/>
                        </w:rPr>
                        <w:t>الباب الثاني</w:t>
                      </w:r>
                    </w:p>
                    <w:p w:rsidR="00476333" w:rsidRPr="00A833CE" w:rsidRDefault="00385F51" w:rsidP="00A833CE">
                      <w:pPr>
                        <w:tabs>
                          <w:tab w:val="left" w:pos="1678"/>
                        </w:tabs>
                        <w:bidi/>
                        <w:spacing w:after="0"/>
                        <w:jc w:val="center"/>
                        <w:rPr>
                          <w:sz w:val="70"/>
                          <w:szCs w:val="70"/>
                          <w:rtl/>
                        </w:rPr>
                      </w:pPr>
                      <w:r>
                        <w:rPr>
                          <w:rFonts w:ascii="Hacen Tunisia" w:hAnsi="Hacen Tunisia" w:cs="Hacen Tunisia" w:hint="cs"/>
                          <w:sz w:val="70"/>
                          <w:szCs w:val="70"/>
                          <w:rtl/>
                          <w:lang w:bidi="ar-DZ"/>
                        </w:rPr>
                        <w:t>العمليات على الكسور</w:t>
                      </w:r>
                    </w:p>
                    <w:p w:rsidR="00476333" w:rsidRDefault="00476333" w:rsidP="006B5894">
                      <w:pPr>
                        <w:jc w:val="center"/>
                      </w:pPr>
                    </w:p>
                  </w:txbxContent>
                </v:textbox>
              </v:roundrect>
            </w:pict>
          </mc:Fallback>
        </mc:AlternateContent>
      </w:r>
    </w:p>
    <w:p w:rsidR="006B5894" w:rsidRDefault="006B5894" w:rsidP="00D647A8">
      <w:pPr>
        <w:tabs>
          <w:tab w:val="left" w:pos="7920"/>
        </w:tabs>
      </w:pPr>
    </w:p>
    <w:p w:rsidR="006B5894" w:rsidRDefault="006B5894" w:rsidP="00D647A8">
      <w:pPr>
        <w:tabs>
          <w:tab w:val="left" w:pos="7920"/>
        </w:tabs>
      </w:pPr>
    </w:p>
    <w:p w:rsidR="006B5894" w:rsidRDefault="006B5894" w:rsidP="00D647A8">
      <w:pPr>
        <w:tabs>
          <w:tab w:val="left" w:pos="7920"/>
        </w:tabs>
      </w:pPr>
    </w:p>
    <w:p w:rsidR="006B5894" w:rsidRDefault="006B5894" w:rsidP="00D647A8">
      <w:pPr>
        <w:tabs>
          <w:tab w:val="left" w:pos="7920"/>
        </w:tabs>
      </w:pPr>
    </w:p>
    <w:p w:rsidR="006B5894" w:rsidRDefault="006B5894" w:rsidP="00D647A8">
      <w:pPr>
        <w:tabs>
          <w:tab w:val="left" w:pos="7920"/>
        </w:tabs>
        <w:rPr>
          <w:rtl/>
        </w:rPr>
      </w:pPr>
    </w:p>
    <w:p w:rsidR="006B5894" w:rsidRDefault="006B5894" w:rsidP="00D647A8">
      <w:pPr>
        <w:tabs>
          <w:tab w:val="left" w:pos="7920"/>
        </w:tabs>
        <w:rPr>
          <w:rtl/>
        </w:rPr>
      </w:pPr>
    </w:p>
    <w:p w:rsidR="006B5894" w:rsidRDefault="006B5894" w:rsidP="00D647A8">
      <w:pPr>
        <w:tabs>
          <w:tab w:val="left" w:pos="7920"/>
        </w:tabs>
        <w:rPr>
          <w:rtl/>
        </w:rPr>
      </w:pPr>
    </w:p>
    <w:p w:rsidR="006B5894" w:rsidRDefault="006B5894" w:rsidP="00D647A8">
      <w:pPr>
        <w:tabs>
          <w:tab w:val="left" w:pos="7920"/>
        </w:tabs>
        <w:rPr>
          <w:rtl/>
        </w:rPr>
      </w:pPr>
    </w:p>
    <w:p w:rsidR="006B5894" w:rsidRDefault="006B5894" w:rsidP="00D647A8">
      <w:pPr>
        <w:tabs>
          <w:tab w:val="left" w:pos="7920"/>
        </w:tabs>
        <w:rPr>
          <w:rtl/>
        </w:rPr>
      </w:pPr>
    </w:p>
    <w:p w:rsidR="006B5894" w:rsidRDefault="006B5894" w:rsidP="00D647A8">
      <w:pPr>
        <w:tabs>
          <w:tab w:val="left" w:pos="7920"/>
        </w:tabs>
        <w:rPr>
          <w:rtl/>
        </w:rPr>
      </w:pPr>
    </w:p>
    <w:p w:rsidR="006B5894" w:rsidRDefault="006B5894" w:rsidP="00D647A8">
      <w:pPr>
        <w:tabs>
          <w:tab w:val="left" w:pos="7920"/>
        </w:tabs>
        <w:rPr>
          <w:rtl/>
        </w:rPr>
      </w:pPr>
    </w:p>
    <w:p w:rsidR="006B5894" w:rsidRDefault="006B5894" w:rsidP="00D647A8">
      <w:pPr>
        <w:tabs>
          <w:tab w:val="left" w:pos="7920"/>
        </w:tabs>
        <w:rPr>
          <w:rtl/>
        </w:rPr>
      </w:pPr>
    </w:p>
    <w:p w:rsidR="006B5894" w:rsidRDefault="006B5894" w:rsidP="00D647A8">
      <w:pPr>
        <w:tabs>
          <w:tab w:val="left" w:pos="7920"/>
        </w:tabs>
        <w:rPr>
          <w:rtl/>
        </w:rPr>
      </w:pPr>
    </w:p>
    <w:p w:rsidR="006B5894" w:rsidRDefault="006B5894" w:rsidP="00D647A8">
      <w:pPr>
        <w:tabs>
          <w:tab w:val="left" w:pos="7920"/>
        </w:tabs>
        <w:rPr>
          <w:rtl/>
        </w:rPr>
      </w:pPr>
    </w:p>
    <w:p w:rsidR="006B5894" w:rsidRDefault="006B5894" w:rsidP="00D647A8">
      <w:pPr>
        <w:tabs>
          <w:tab w:val="left" w:pos="7920"/>
        </w:tabs>
        <w:rPr>
          <w:rtl/>
        </w:rPr>
      </w:pPr>
    </w:p>
    <w:p w:rsidR="00295382" w:rsidRDefault="00295382" w:rsidP="00D647A8">
      <w:pPr>
        <w:tabs>
          <w:tab w:val="left" w:pos="7920"/>
        </w:tabs>
        <w:rPr>
          <w:rtl/>
        </w:rPr>
      </w:pPr>
    </w:p>
    <w:p w:rsidR="006B5894" w:rsidRDefault="006B5894" w:rsidP="00D647A8">
      <w:pPr>
        <w:tabs>
          <w:tab w:val="left" w:pos="7920"/>
        </w:tabs>
        <w:rPr>
          <w:rtl/>
        </w:rPr>
      </w:pPr>
    </w:p>
    <w:p w:rsidR="00A8489E" w:rsidRDefault="00A8489E" w:rsidP="00D647A8">
      <w:pPr>
        <w:tabs>
          <w:tab w:val="left" w:pos="7920"/>
        </w:tabs>
        <w:rPr>
          <w:rtl/>
        </w:rPr>
      </w:pPr>
    </w:p>
    <w:p w:rsidR="00A8489E" w:rsidRDefault="00A8489E" w:rsidP="00D647A8">
      <w:pPr>
        <w:tabs>
          <w:tab w:val="left" w:pos="7920"/>
        </w:tabs>
        <w:rPr>
          <w:rtl/>
        </w:rPr>
      </w:pPr>
    </w:p>
    <w:p w:rsidR="00A8489E" w:rsidRDefault="00A8489E" w:rsidP="00D647A8">
      <w:pPr>
        <w:tabs>
          <w:tab w:val="left" w:pos="7920"/>
        </w:tabs>
        <w:rPr>
          <w:rtl/>
        </w:rPr>
      </w:pPr>
    </w:p>
    <w:p w:rsidR="006B5894" w:rsidRDefault="006B5894" w:rsidP="00D647A8">
      <w:pPr>
        <w:tabs>
          <w:tab w:val="left" w:pos="7920"/>
        </w:tabs>
        <w:rPr>
          <w:rtl/>
        </w:rPr>
      </w:pPr>
    </w:p>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820"/>
        <w:gridCol w:w="1957"/>
        <w:gridCol w:w="1985"/>
      </w:tblGrid>
      <w:tr w:rsidR="000E2A47" w:rsidRPr="007A66E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rPr>
                <w:rFonts w:ascii="Hacen Tunisia" w:hAnsi="Hacen Tunisia" w:cs="Hacen Tunisia"/>
                <w:b w:val="0"/>
                <w:bCs w:val="0"/>
                <w:color w:val="auto"/>
              </w:rPr>
            </w:pPr>
            <w:r w:rsidRPr="00E9126B">
              <w:rPr>
                <w:rFonts w:ascii="Hacen Tunisia" w:hAnsi="Hacen Tunisia" w:cs="Hacen Tunisia"/>
                <w:b w:val="0"/>
                <w:bCs w:val="0"/>
                <w:color w:val="C00000"/>
                <w:rtl/>
              </w:rPr>
              <w:lastRenderedPageBreak/>
              <w:t>الأستاذ :</w:t>
            </w:r>
            <w:r w:rsidRPr="00E9126B">
              <w:rPr>
                <w:rFonts w:ascii="Hacen Tunisia" w:hAnsi="Hacen Tunisia" w:cs="Hacen Tunisia"/>
                <w:b w:val="0"/>
                <w:bCs w:val="0"/>
                <w:color w:val="auto"/>
                <w:rtl/>
              </w:rPr>
              <w:t xml:space="preserve"> روجان شارف</w:t>
            </w:r>
          </w:p>
        </w:tc>
        <w:tc>
          <w:tcPr>
            <w:tcW w:w="4820"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957"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A911AE">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911AE" w:rsidRPr="00E9126B">
              <w:rPr>
                <w:rFonts w:ascii="Hacen Tunisia" w:hAnsi="Hacen Tunisia" w:cs="Hacen Tunisia" w:hint="cs"/>
                <w:b w:val="0"/>
                <w:bCs w:val="0"/>
                <w:color w:val="auto"/>
                <w:rtl/>
                <w:lang w:bidi="ar-DZ"/>
              </w:rPr>
              <w:t>2</w:t>
            </w:r>
            <w:r w:rsidRPr="00E9126B">
              <w:rPr>
                <w:rFonts w:ascii="Hacen Tunisia" w:hAnsi="Hacen Tunisia" w:cs="Hacen Tunisia"/>
                <w:b w:val="0"/>
                <w:bCs w:val="0"/>
                <w:color w:val="auto"/>
                <w:rtl/>
                <w:lang w:bidi="ar-DZ"/>
              </w:rPr>
              <w:t xml:space="preserve"> 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A911A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911AE" w:rsidRPr="00E9126B">
              <w:rPr>
                <w:rFonts w:ascii="Hacen Tunisia" w:hAnsi="Hacen Tunisia" w:cs="Hacen Tunisia" w:hint="cs"/>
                <w:b w:val="0"/>
                <w:bCs w:val="0"/>
                <w:color w:val="auto"/>
                <w:rtl/>
                <w:lang w:bidi="ar-DZ"/>
              </w:rPr>
              <w:t>4</w:t>
            </w:r>
          </w:p>
        </w:tc>
      </w:tr>
      <w:tr w:rsidR="000E2A47"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gridSpan w:val="2"/>
            <w:tcBorders>
              <w:right w:val="none" w:sz="0" w:space="0" w:color="auto"/>
            </w:tcBorders>
            <w:shd w:val="clear" w:color="auto" w:fill="auto"/>
          </w:tcPr>
          <w:p w:rsidR="000E2A47" w:rsidRPr="00E9126B" w:rsidRDefault="000E2A47" w:rsidP="00997ED7">
            <w:pPr>
              <w:bidi/>
              <w:contextualSpacing/>
              <w:rPr>
                <w:rFonts w:ascii="Hacen Tunisia" w:eastAsia="Calibri" w:hAnsi="Hacen Tunisia" w:cs="Hacen Tunisia"/>
                <w:b w:val="0"/>
                <w:bCs w:val="0"/>
                <w:lang w:bidi="ar-DZ"/>
              </w:rPr>
            </w:pPr>
            <w:r w:rsidRPr="00E9126B">
              <w:rPr>
                <w:rFonts w:ascii="Hacen Tunisia" w:hAnsi="Hacen Tunisia" w:cs="Hacen Tunisia"/>
                <w:b w:val="0"/>
                <w:bCs w:val="0"/>
                <w:color w:val="002060"/>
                <w:sz w:val="24"/>
                <w:szCs w:val="24"/>
                <w:rtl/>
              </w:rPr>
              <w:t>السندات والوسائل :</w:t>
            </w:r>
            <w:r w:rsidRPr="00E9126B">
              <w:rPr>
                <w:rFonts w:ascii="Hacen Tunisia" w:hAnsi="Hacen Tunisia" w:cs="Hacen Tunisia"/>
                <w:b w:val="0"/>
                <w:bCs w:val="0"/>
                <w:rtl/>
              </w:rPr>
              <w:t xml:space="preserve"> </w:t>
            </w:r>
            <w:r w:rsidRPr="00E9126B">
              <w:rPr>
                <w:rFonts w:ascii="Hacen Tunisia" w:hAnsi="Hacen Tunisia" w:cs="Hacen Tunisia"/>
                <w:b w:val="0"/>
                <w:bCs w:val="0"/>
                <w:rtl/>
                <w:lang w:bidi="ar-DZ"/>
              </w:rPr>
              <w:t>ك م، المنهاج، الوثيقة المرافقة</w:t>
            </w:r>
            <w:r w:rsidRPr="00E9126B">
              <w:rPr>
                <w:rFonts w:ascii="Hacen Tunisia" w:eastAsia="Calibri" w:hAnsi="Hacen Tunisia" w:cs="Hacen Tunisia"/>
                <w:b w:val="0"/>
                <w:bCs w:val="0"/>
                <w:rtl/>
                <w:lang w:bidi="ar-DZ"/>
              </w:rPr>
              <w:t xml:space="preserve"> و السبورة، كراس البحث، الحاسبة</w:t>
            </w:r>
          </w:p>
        </w:tc>
        <w:tc>
          <w:tcPr>
            <w:tcW w:w="3942" w:type="dxa"/>
            <w:gridSpan w:val="2"/>
            <w:tcBorders>
              <w:left w:val="none" w:sz="0" w:space="0" w:color="auto"/>
            </w:tcBorders>
            <w:shd w:val="clear" w:color="auto" w:fill="auto"/>
          </w:tcPr>
          <w:p w:rsidR="000E2A47" w:rsidRPr="00E9126B" w:rsidRDefault="000E2A47" w:rsidP="00997ED7">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Pr>
            </w:pPr>
            <w:r w:rsidRPr="00E9126B">
              <w:rPr>
                <w:rFonts w:ascii="Hacen Tunisia" w:hAnsi="Hacen Tunisia" w:cs="Hacen Tunisia"/>
                <w:color w:val="002060"/>
                <w:sz w:val="24"/>
                <w:szCs w:val="24"/>
                <w:rtl/>
              </w:rPr>
              <w:t>الميدان المعرفي :</w:t>
            </w:r>
            <w:r w:rsidRPr="00E9126B">
              <w:rPr>
                <w:rFonts w:ascii="Hacen Tunisia" w:hAnsi="Hacen Tunisia" w:cs="Hacen Tunisia"/>
                <w:sz w:val="24"/>
                <w:szCs w:val="24"/>
                <w:rtl/>
              </w:rPr>
              <w:t xml:space="preserve"> أنشطة عددية        </w:t>
            </w:r>
            <w:r w:rsidRPr="00E9126B">
              <w:rPr>
                <w:rFonts w:ascii="Hacen Tunisia" w:hAnsi="Hacen Tunisia" w:cs="Hacen Tunisia"/>
                <w:sz w:val="24"/>
                <w:szCs w:val="24"/>
                <w:rtl/>
              </w:rPr>
              <w:tab/>
            </w:r>
          </w:p>
        </w:tc>
      </w:tr>
      <w:tr w:rsidR="000E2A47" w:rsidRPr="007A66EB" w:rsidTr="00997ED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E9126B" w:rsidRDefault="000E2A47" w:rsidP="003B0FC4">
            <w:pPr>
              <w:tabs>
                <w:tab w:val="left" w:pos="2143"/>
              </w:tabs>
              <w:bidi/>
              <w:spacing w:line="360" w:lineRule="auto"/>
              <w:rPr>
                <w:rFonts w:ascii="Hacen Tunisia" w:hAnsi="Hacen Tunisia" w:cs="Hacen Tunisia"/>
                <w:b w:val="0"/>
                <w:bCs w:val="0"/>
                <w:sz w:val="24"/>
                <w:szCs w:val="24"/>
                <w:rtl/>
                <w:lang w:bidi="ar-DZ"/>
              </w:rPr>
            </w:pPr>
            <w:r w:rsidRPr="00E9126B">
              <w:rPr>
                <w:rFonts w:ascii="Hacen Tunisia" w:hAnsi="Hacen Tunisia" w:cs="Hacen Tunisia"/>
                <w:b w:val="0"/>
                <w:bCs w:val="0"/>
                <w:color w:val="C00000"/>
                <w:sz w:val="24"/>
                <w:szCs w:val="24"/>
                <w:rtl/>
              </w:rPr>
              <w:t>المقطع التعلمي</w:t>
            </w:r>
            <w:r w:rsidRPr="00E9126B">
              <w:rPr>
                <w:rFonts w:ascii="Hacen Tunisia" w:hAnsi="Hacen Tunisia" w:cs="Hacen Tunisia"/>
                <w:b w:val="0"/>
                <w:bCs w:val="0"/>
                <w:color w:val="C00000"/>
                <w:sz w:val="24"/>
                <w:szCs w:val="24"/>
              </w:rPr>
              <w:t>1</w:t>
            </w:r>
            <w:r w:rsidRPr="00E9126B">
              <w:rPr>
                <w:rFonts w:ascii="Hacen Tunisia" w:hAnsi="Hacen Tunisia" w:cs="Hacen Tunisia"/>
                <w:b w:val="0"/>
                <w:bCs w:val="0"/>
                <w:color w:val="C00000"/>
                <w:sz w:val="24"/>
                <w:szCs w:val="24"/>
                <w:rtl/>
              </w:rPr>
              <w:t xml:space="preserve"> : </w:t>
            </w:r>
            <w:r w:rsidR="003B0FC4" w:rsidRPr="00E9126B">
              <w:rPr>
                <w:rFonts w:ascii="Hacen Tunisia" w:hAnsi="Hacen Tunisia" w:cs="Hacen Tunisia" w:hint="cs"/>
                <w:b w:val="0"/>
                <w:bCs w:val="0"/>
                <w:sz w:val="24"/>
                <w:szCs w:val="24"/>
                <w:rtl/>
                <w:lang w:bidi="ar-DZ"/>
              </w:rPr>
              <w:t>الاعداد الطبيعية والاعداد العشرية والكسور والعمليات عليها</w:t>
            </w:r>
          </w:p>
        </w:tc>
      </w:tr>
      <w:tr w:rsidR="000E2A47" w:rsidRPr="007A66EB" w:rsidTr="00997E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0E2A47" w:rsidRPr="00E9126B" w:rsidRDefault="000E2A47" w:rsidP="00A911AE">
            <w:pPr>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00B050"/>
                <w:sz w:val="24"/>
                <w:szCs w:val="24"/>
                <w:rtl/>
              </w:rPr>
              <w:t xml:space="preserve">المورد المعرفي </w:t>
            </w:r>
            <w:r w:rsidR="00A911AE" w:rsidRPr="00E9126B">
              <w:rPr>
                <w:rFonts w:ascii="Hacen Tunisia" w:hAnsi="Hacen Tunisia" w:cs="Hacen Tunisia" w:hint="cs"/>
                <w:b w:val="0"/>
                <w:bCs w:val="0"/>
                <w:color w:val="00B050"/>
                <w:sz w:val="24"/>
                <w:szCs w:val="24"/>
                <w:rtl/>
              </w:rPr>
              <w:t>4</w:t>
            </w:r>
            <w:r w:rsidRPr="00E9126B">
              <w:rPr>
                <w:rFonts w:ascii="Hacen Tunisia" w:hAnsi="Hacen Tunisia" w:cs="Hacen Tunisia"/>
                <w:b w:val="0"/>
                <w:bCs w:val="0"/>
                <w:color w:val="00B050"/>
                <w:sz w:val="24"/>
                <w:szCs w:val="24"/>
                <w:rtl/>
              </w:rPr>
              <w:t xml:space="preserve"> : </w:t>
            </w:r>
            <w:r w:rsidR="003B0FC4" w:rsidRPr="00E9126B">
              <w:rPr>
                <w:rFonts w:ascii="Hacen Tunisia" w:hAnsi="Hacen Tunisia" w:cs="Hacen Tunisia"/>
                <w:b w:val="0"/>
                <w:bCs w:val="0"/>
                <w:sz w:val="24"/>
                <w:szCs w:val="24"/>
                <w:rtl/>
                <w:lang w:bidi="ar-DZ"/>
              </w:rPr>
              <w:t>القسمة على عدد عشري</w:t>
            </w:r>
          </w:p>
        </w:tc>
      </w:tr>
      <w:tr w:rsidR="000E2A47" w:rsidRPr="007A66EB" w:rsidTr="00997ED7">
        <w:trPr>
          <w:cnfStyle w:val="000000010000" w:firstRow="0" w:lastRow="0" w:firstColumn="0" w:lastColumn="0" w:oddVBand="0" w:evenVBand="0" w:oddHBand="0" w:evenHBand="1"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E9126B" w:rsidRDefault="000E2A47" w:rsidP="0064787A">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7030A0"/>
                <w:sz w:val="24"/>
                <w:szCs w:val="24"/>
                <w:rtl/>
              </w:rPr>
              <w:t xml:space="preserve">الكفاءة المستهدفة : </w:t>
            </w:r>
            <w:r w:rsidR="003B0FC4" w:rsidRPr="00E9126B">
              <w:rPr>
                <w:rFonts w:ascii="Hacen Tunisia" w:hAnsi="Hacen Tunisia" w:cs="Hacen Tunisia" w:hint="cs"/>
                <w:b w:val="0"/>
                <w:bCs w:val="0"/>
                <w:sz w:val="24"/>
                <w:szCs w:val="24"/>
                <w:rtl/>
                <w:lang w:bidi="ar-DZ"/>
              </w:rPr>
              <w:t>يحل مشكلات متعلقة ب</w:t>
            </w:r>
            <w:r w:rsidR="003B0FC4" w:rsidRPr="00E9126B">
              <w:rPr>
                <w:rFonts w:ascii="Hacen Tunisia" w:hAnsi="Hacen Tunisia" w:cs="Hacen Tunisia"/>
                <w:b w:val="0"/>
                <w:bCs w:val="0"/>
                <w:sz w:val="24"/>
                <w:szCs w:val="24"/>
                <w:rtl/>
                <w:lang w:bidi="ar-DZ"/>
              </w:rPr>
              <w:t>القسمة على عدد عشري</w:t>
            </w:r>
          </w:p>
        </w:tc>
      </w:tr>
    </w:tbl>
    <w:p w:rsidR="000E2A47" w:rsidRPr="007A66EB" w:rsidRDefault="000E2A47" w:rsidP="000E2A47">
      <w:pPr>
        <w:bidi/>
        <w:spacing w:after="0" w:line="240" w:lineRule="auto"/>
      </w:pP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98"/>
        <w:gridCol w:w="652"/>
        <w:gridCol w:w="7547"/>
        <w:gridCol w:w="1133"/>
      </w:tblGrid>
      <w:tr w:rsidR="000E2A47" w:rsidRPr="007A66EB" w:rsidTr="00997E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shd w:val="clear" w:color="auto" w:fill="FBD4B4" w:themeFill="accent6" w:themeFillTint="66"/>
          </w:tcPr>
          <w:p w:rsidR="000E2A47" w:rsidRPr="007A66EB" w:rsidRDefault="000E2A47" w:rsidP="00997ED7">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567" w:type="dxa"/>
            <w:shd w:val="clear" w:color="auto" w:fill="FBD4B4" w:themeFill="accent6" w:themeFillTint="66"/>
          </w:tcPr>
          <w:p w:rsidR="000E2A47" w:rsidRPr="007A44E3"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628" w:type="dxa"/>
            <w:shd w:val="clear" w:color="auto" w:fill="FBD4B4" w:themeFill="accent6" w:themeFillTint="66"/>
          </w:tcPr>
          <w:p w:rsidR="000E2A47" w:rsidRPr="007A66EB"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34" w:type="dxa"/>
            <w:shd w:val="clear" w:color="auto" w:fill="FBD4B4" w:themeFill="accent6" w:themeFillTint="66"/>
          </w:tcPr>
          <w:p w:rsidR="000E2A47" w:rsidRPr="007A66EB" w:rsidRDefault="000E2A47" w:rsidP="00997ED7">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0E2A47" w:rsidRPr="007A66EB" w:rsidTr="00997ED7">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701" w:type="dxa"/>
            <w:tcBorders>
              <w:top w:val="none" w:sz="0" w:space="0" w:color="auto"/>
              <w:left w:val="none" w:sz="0" w:space="0" w:color="auto"/>
              <w:bottom w:val="none" w:sz="0" w:space="0" w:color="auto"/>
            </w:tcBorders>
          </w:tcPr>
          <w:p w:rsidR="000E2A47" w:rsidRDefault="000E2A47" w:rsidP="00997ED7">
            <w:pPr>
              <w:rPr>
                <w:rFonts w:ascii="Hacen Tunisia" w:hAnsi="Hacen Tunisia" w:cs="Hacen Tunisia"/>
                <w:b w:val="0"/>
                <w:bCs w:val="0"/>
                <w:rtl/>
                <w:lang w:bidi="ar-DZ"/>
              </w:rPr>
            </w:pPr>
          </w:p>
          <w:p w:rsidR="003B0FC4" w:rsidRDefault="003B0FC4" w:rsidP="00997ED7">
            <w:pPr>
              <w:rPr>
                <w:rFonts w:ascii="Hacen Tunisia" w:hAnsi="Hacen Tunisia" w:cs="Hacen Tunisia"/>
                <w:b w:val="0"/>
                <w:bCs w:val="0"/>
                <w:rtl/>
                <w:lang w:bidi="ar-DZ"/>
              </w:rPr>
            </w:pPr>
          </w:p>
          <w:p w:rsidR="003B0FC4" w:rsidRDefault="003B0FC4" w:rsidP="00997ED7">
            <w:pPr>
              <w:rPr>
                <w:rFonts w:ascii="Hacen Tunisia" w:hAnsi="Hacen Tunisia" w:cs="Hacen Tunisia"/>
                <w:b w:val="0"/>
                <w:bCs w:val="0"/>
                <w:rtl/>
                <w:lang w:bidi="ar-DZ"/>
              </w:rPr>
            </w:pPr>
          </w:p>
          <w:p w:rsidR="003B0FC4" w:rsidRDefault="003B0FC4" w:rsidP="00997ED7">
            <w:pPr>
              <w:rPr>
                <w:rFonts w:ascii="Hacen Tunisia" w:hAnsi="Hacen Tunisia" w:cs="Hacen Tunisia"/>
                <w:b w:val="0"/>
                <w:bCs w:val="0"/>
                <w:rtl/>
                <w:lang w:bidi="ar-DZ"/>
              </w:rPr>
            </w:pPr>
          </w:p>
          <w:p w:rsidR="003B0FC4" w:rsidRDefault="003B0FC4" w:rsidP="00997ED7">
            <w:pPr>
              <w:rPr>
                <w:rFonts w:ascii="Hacen Tunisia" w:hAnsi="Hacen Tunisia" w:cs="Hacen Tunisia"/>
                <w:b w:val="0"/>
                <w:bCs w:val="0"/>
                <w:rtl/>
                <w:lang w:bidi="ar-DZ"/>
              </w:rPr>
            </w:pPr>
          </w:p>
          <w:p w:rsidR="003B0FC4" w:rsidRPr="009C73BF" w:rsidRDefault="003B0FC4" w:rsidP="00997ED7">
            <w:pPr>
              <w:rPr>
                <w:rFonts w:ascii="Hacen Tunisia" w:hAnsi="Hacen Tunisia" w:cs="Hacen Tunisia"/>
                <w:b w:val="0"/>
                <w:bCs w:val="0"/>
                <w:rtl/>
                <w:lang w:bidi="ar-DZ"/>
              </w:rPr>
            </w:pPr>
          </w:p>
          <w:p w:rsidR="000E2A47" w:rsidRPr="009C73BF" w:rsidRDefault="000E2A47" w:rsidP="003B0FC4">
            <w:pPr>
              <w:jc w:val="center"/>
              <w:rPr>
                <w:rFonts w:ascii="Hacen Tunisia" w:hAnsi="Hacen Tunisia" w:cs="Hacen Tunisia"/>
                <w:b w:val="0"/>
                <w:bCs w:val="0"/>
                <w:rtl/>
                <w:lang w:bidi="ar-DZ"/>
              </w:rPr>
            </w:pPr>
            <w:r w:rsidRPr="009C73BF">
              <w:rPr>
                <w:rFonts w:ascii="Hacen Tunisia" w:hAnsi="Hacen Tunisia" w:cs="Hacen Tunisia" w:hint="cs"/>
                <w:b w:val="0"/>
                <w:bCs w:val="0"/>
                <w:rtl/>
                <w:lang w:bidi="ar-DZ"/>
              </w:rPr>
              <w:t>ت</w:t>
            </w:r>
            <w:r w:rsidR="003B0FC4">
              <w:rPr>
                <w:rFonts w:hint="cs"/>
                <w:sz w:val="24"/>
                <w:szCs w:val="24"/>
                <w:rtl/>
                <w:lang w:bidi="ar-DZ"/>
              </w:rPr>
              <w:t xml:space="preserve"> عدم فهم الكتابة المضبوطة و علاقتها بالعدد العشري</w:t>
            </w:r>
          </w:p>
          <w:p w:rsidR="000E2A47" w:rsidRPr="009C73BF" w:rsidRDefault="000E2A47" w:rsidP="00997ED7">
            <w:pPr>
              <w:bidi/>
              <w:rPr>
                <w:rFonts w:ascii="Hacen Tunisia" w:hAnsi="Hacen Tunisia" w:cs="Hacen Tunisia"/>
                <w:b w:val="0"/>
                <w:bCs w:val="0"/>
                <w:rtl/>
                <w:lang w:bidi="ar-DZ"/>
              </w:rPr>
            </w:pPr>
          </w:p>
          <w:p w:rsidR="000E2A47" w:rsidRPr="007A44E3" w:rsidRDefault="000E2A47" w:rsidP="00997ED7">
            <w:pPr>
              <w:bidi/>
              <w:rPr>
                <w:rFonts w:ascii="Hacen Tunisia" w:hAnsi="Hacen Tunisia" w:cs="Hacen Tunisia"/>
                <w:b w:val="0"/>
                <w:bCs w:val="0"/>
                <w:rtl/>
                <w:lang w:bidi="ar-DZ"/>
              </w:rPr>
            </w:pPr>
          </w:p>
          <w:p w:rsidR="000E2A47" w:rsidRDefault="000E2A47" w:rsidP="00997ED7">
            <w:pPr>
              <w:bidi/>
              <w:rPr>
                <w:rFonts w:ascii="Hacen Tunisia" w:hAnsi="Hacen Tunisia" w:cs="Hacen Tunisia"/>
                <w:b w:val="0"/>
                <w:bCs w:val="0"/>
                <w:rtl/>
                <w:lang w:bidi="ar-DZ"/>
              </w:rPr>
            </w:pPr>
          </w:p>
          <w:p w:rsidR="000E2A47" w:rsidRPr="009C73BF" w:rsidRDefault="000E2A47" w:rsidP="00997ED7">
            <w:pPr>
              <w:bidi/>
              <w:rPr>
                <w:rFonts w:ascii="Hacen Tunisia" w:hAnsi="Hacen Tunisia" w:cs="Hacen Tunisia"/>
                <w:b w:val="0"/>
                <w:bCs w:val="0"/>
                <w:rtl/>
                <w:lang w:bidi="ar-DZ"/>
              </w:rPr>
            </w:pPr>
          </w:p>
          <w:p w:rsidR="000E2A47" w:rsidRPr="009C73BF" w:rsidRDefault="000E2A47" w:rsidP="00997ED7">
            <w:pPr>
              <w:bidi/>
              <w:jc w:val="center"/>
              <w:rPr>
                <w:rFonts w:ascii="Hacen Tunisia" w:hAnsi="Hacen Tunisia" w:cs="Hacen Tunisia"/>
                <w:b w:val="0"/>
                <w:bCs w:val="0"/>
                <w:rtl/>
                <w:lang w:bidi="ar-DZ"/>
              </w:rPr>
            </w:pPr>
          </w:p>
        </w:tc>
        <w:tc>
          <w:tcPr>
            <w:tcW w:w="567" w:type="dxa"/>
            <w:tcBorders>
              <w:top w:val="none" w:sz="0" w:space="0" w:color="auto"/>
              <w:bottom w:val="none" w:sz="0" w:space="0" w:color="auto"/>
            </w:tcBorders>
          </w:tcPr>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w:t>
            </w:r>
            <w:r w:rsidRPr="007A44E3">
              <w:rPr>
                <w:rFonts w:ascii="Hacen Tunisia" w:hAnsi="Hacen Tunisia" w:cs="Hacen Tunisia"/>
                <w:b/>
                <w:bCs/>
                <w:rtl/>
              </w:rPr>
              <w:t>5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0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628" w:type="dxa"/>
            <w:tcBorders>
              <w:top w:val="none" w:sz="0" w:space="0" w:color="auto"/>
              <w:bottom w:val="none" w:sz="0" w:space="0" w:color="auto"/>
            </w:tcBorders>
          </w:tcPr>
          <w:p w:rsidR="0064787A" w:rsidRDefault="0064787A" w:rsidP="0064787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lang w:bidi="ar-DZ"/>
              </w:rPr>
            </w:pPr>
          </w:p>
          <w:p w:rsidR="0064787A" w:rsidRPr="0064787A" w:rsidRDefault="0064787A" w:rsidP="0064787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64787A">
              <w:rPr>
                <w:rFonts w:ascii="Hacen Tunisia" w:hAnsi="Hacen Tunisia" w:cs="Hacen Tunisia" w:hint="cs"/>
                <w:rtl/>
                <w:lang w:bidi="ar-DZ"/>
              </w:rPr>
              <w:t>أعط الكتابة العشرية لكل من:</w:t>
            </w:r>
          </w:p>
          <w:p w:rsidR="0064787A" w:rsidRPr="0064787A" w:rsidRDefault="0064787A" w:rsidP="0064787A">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64787A">
              <w:rPr>
                <w:rFonts w:ascii="Hacen Tunisia" w:hAnsi="Hacen Tunisia" w:cs="Hacen Tunisia" w:hint="cs"/>
                <w:rtl/>
                <w:lang w:bidi="ar-DZ"/>
              </w:rPr>
              <w:t xml:space="preserve"> </w:t>
            </w:r>
            <m:oMath>
              <m:f>
                <m:fPr>
                  <m:ctrlPr>
                    <w:rPr>
                      <w:rFonts w:ascii="Cambria Math" w:hAnsi="Cambria Math" w:cs="Hacen Tunisia"/>
                      <w:lang w:bidi="ar-DZ"/>
                    </w:rPr>
                  </m:ctrlPr>
                </m:fPr>
                <m:num>
                  <m:r>
                    <m:rPr>
                      <m:sty m:val="p"/>
                    </m:rPr>
                    <w:rPr>
                      <w:rFonts w:ascii="Cambria Math" w:hAnsi="Cambria Math" w:cs="Hacen Tunisia"/>
                      <w:lang w:bidi="ar-DZ"/>
                    </w:rPr>
                    <m:t>1</m:t>
                  </m:r>
                </m:num>
                <m:den>
                  <m:r>
                    <m:rPr>
                      <m:sty m:val="p"/>
                    </m:rPr>
                    <w:rPr>
                      <w:rFonts w:ascii="Cambria Math" w:hAnsi="Cambria Math" w:cs="Hacen Tunisia"/>
                      <w:lang w:bidi="ar-DZ"/>
                    </w:rPr>
                    <m:t>2</m:t>
                  </m:r>
                </m:den>
              </m:f>
            </m:oMath>
            <w:r w:rsidRPr="0064787A">
              <w:rPr>
                <w:rFonts w:ascii="Hacen Tunisia" w:hAnsi="Hacen Tunisia" w:cs="Hacen Tunisia" w:hint="cs"/>
                <w:rtl/>
                <w:lang w:bidi="ar-DZ"/>
              </w:rPr>
              <w:t xml:space="preserve"> و </w:t>
            </w:r>
            <m:oMath>
              <m:f>
                <m:fPr>
                  <m:ctrlPr>
                    <w:rPr>
                      <w:rFonts w:ascii="Cambria Math" w:hAnsi="Cambria Math" w:cs="Hacen Tunisia"/>
                      <w:lang w:bidi="ar-DZ"/>
                    </w:rPr>
                  </m:ctrlPr>
                </m:fPr>
                <m:num>
                  <m:r>
                    <m:rPr>
                      <m:sty m:val="p"/>
                    </m:rPr>
                    <w:rPr>
                      <w:rFonts w:ascii="Cambria Math" w:hAnsi="Cambria Math" w:cs="Hacen Tunisia"/>
                      <w:lang w:bidi="ar-DZ"/>
                    </w:rPr>
                    <m:t>7</m:t>
                  </m:r>
                </m:num>
                <m:den>
                  <m:r>
                    <m:rPr>
                      <m:sty m:val="p"/>
                    </m:rPr>
                    <w:rPr>
                      <w:rFonts w:ascii="Cambria Math" w:hAnsi="Cambria Math" w:cs="Hacen Tunisia"/>
                      <w:lang w:bidi="ar-DZ"/>
                    </w:rPr>
                    <m:t>5</m:t>
                  </m:r>
                </m:den>
              </m:f>
            </m:oMath>
          </w:p>
          <w:p w:rsidR="000E2A47" w:rsidRPr="0064787A"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r w:rsidRPr="0064787A">
              <w:rPr>
                <w:rFonts w:ascii="Hacen Tunisia" w:hAnsi="Hacen Tunisia" w:cs="Hacen Tunisia"/>
                <w:b/>
                <w:bCs/>
                <w:color w:val="FF0000"/>
                <w:rtl/>
                <w:lang w:bidi="ar-DZ"/>
              </w:rPr>
              <w:t>لوضعية التعلمية :</w:t>
            </w:r>
          </w:p>
          <w:p w:rsidR="0064787A" w:rsidRPr="0064787A" w:rsidRDefault="0064787A" w:rsidP="0064787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64787A">
              <w:rPr>
                <w:rFonts w:ascii="Hacen Tunisia" w:hAnsi="Hacen Tunisia" w:cs="Hacen Tunisia" w:hint="cs"/>
                <w:rtl/>
                <w:lang w:bidi="ar-DZ"/>
              </w:rPr>
              <w:t>يمتلك صيدلي 808,4 غرام من أحد الأدوية، يجب أن يضعها</w:t>
            </w:r>
          </w:p>
          <w:p w:rsidR="0064787A" w:rsidRPr="0064787A" w:rsidRDefault="0064787A" w:rsidP="0064787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64787A">
              <w:rPr>
                <w:rFonts w:ascii="Hacen Tunisia" w:hAnsi="Hacen Tunisia" w:cs="Hacen Tunisia" w:hint="cs"/>
                <w:rtl/>
                <w:lang w:bidi="ar-DZ"/>
              </w:rPr>
              <w:t>في كبسولات على أن تحتوي كل كبسولة على 37,6 غرام من</w:t>
            </w:r>
          </w:p>
          <w:p w:rsidR="0064787A" w:rsidRPr="0064787A" w:rsidRDefault="0064787A" w:rsidP="0064787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64787A">
              <w:rPr>
                <w:rFonts w:ascii="Hacen Tunisia" w:hAnsi="Hacen Tunisia" w:cs="Hacen Tunisia" w:hint="cs"/>
                <w:rtl/>
                <w:lang w:bidi="ar-DZ"/>
              </w:rPr>
              <w:t>هذا الدواء.</w:t>
            </w:r>
          </w:p>
          <w:p w:rsidR="0064787A" w:rsidRPr="0064787A" w:rsidRDefault="0064787A" w:rsidP="0064787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2060"/>
                <w:rtl/>
                <w:lang w:bidi="ar-DZ"/>
              </w:rPr>
            </w:pPr>
            <w:r w:rsidRPr="0064787A">
              <w:rPr>
                <w:rFonts w:ascii="Hacen Tunisia" w:hAnsi="Hacen Tunisia" w:cs="Hacen Tunisia" w:hint="cs"/>
                <w:color w:val="002060"/>
                <w:rtl/>
                <w:lang w:bidi="ar-DZ"/>
              </w:rPr>
              <w:t>كم كبسولة يحتاج؟</w:t>
            </w:r>
          </w:p>
          <w:p w:rsidR="000E2A47" w:rsidRPr="0064787A"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lang w:bidi="ar-DZ"/>
              </w:rPr>
            </w:pPr>
          </w:p>
          <w:p w:rsidR="000E2A47" w:rsidRPr="0064787A" w:rsidRDefault="000E2A47" w:rsidP="0064787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r w:rsidRPr="0064787A">
              <w:rPr>
                <w:rFonts w:ascii="Hacen Tunisia" w:hAnsi="Hacen Tunisia" w:cs="Hacen Tunisia"/>
                <w:b/>
                <w:bCs/>
                <w:color w:val="7030A0"/>
                <w:sz w:val="28"/>
                <w:szCs w:val="28"/>
                <w:rtl/>
                <w:lang w:bidi="ar-DZ"/>
              </w:rPr>
              <w:t>الحوصلة :</w:t>
            </w:r>
          </w:p>
          <w:p w:rsidR="000E2A47" w:rsidRPr="0064787A"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64787A">
              <w:rPr>
                <w:rFonts w:ascii="Hacen Tunisia" w:hAnsi="Hacen Tunisia" w:cs="Hacen Tunisia" w:hint="cs"/>
                <w:noProof/>
                <w:rtl/>
                <w:lang w:val="en-US"/>
              </w:rPr>
              <mc:AlternateContent>
                <mc:Choice Requires="wps">
                  <w:drawing>
                    <wp:anchor distT="0" distB="0" distL="114300" distR="114300" simplePos="0" relativeHeight="251718656" behindDoc="0" locked="0" layoutInCell="1" allowOverlap="1" wp14:anchorId="696B61BD" wp14:editId="57917723">
                      <wp:simplePos x="0" y="0"/>
                      <wp:positionH relativeFrom="column">
                        <wp:posOffset>-22225</wp:posOffset>
                      </wp:positionH>
                      <wp:positionV relativeFrom="paragraph">
                        <wp:posOffset>48895</wp:posOffset>
                      </wp:positionV>
                      <wp:extent cx="4686300" cy="628650"/>
                      <wp:effectExtent l="0" t="0" r="19050" b="19050"/>
                      <wp:wrapNone/>
                      <wp:docPr id="301" name="Rounded Rectangle 301"/>
                      <wp:cNvGraphicFramePr/>
                      <a:graphic xmlns:a="http://schemas.openxmlformats.org/drawingml/2006/main">
                        <a:graphicData uri="http://schemas.microsoft.com/office/word/2010/wordprocessingShape">
                          <wps:wsp>
                            <wps:cNvSpPr/>
                            <wps:spPr>
                              <a:xfrm>
                                <a:off x="0" y="0"/>
                                <a:ext cx="4686300" cy="628650"/>
                              </a:xfrm>
                              <a:prstGeom prst="roundRect">
                                <a:avLst/>
                              </a:prstGeom>
                              <a:solidFill>
                                <a:schemeClr val="accent6">
                                  <a:lumMod val="40000"/>
                                  <a:lumOff val="60000"/>
                                </a:schemeClr>
                              </a:solidFill>
                              <a:ln>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6333" w:rsidRPr="0064787A" w:rsidRDefault="00476333" w:rsidP="00EA1BF6">
                                  <w:pPr>
                                    <w:pStyle w:val="ListParagraph"/>
                                    <w:numPr>
                                      <w:ilvl w:val="0"/>
                                      <w:numId w:val="14"/>
                                    </w:numPr>
                                    <w:bidi/>
                                    <w:ind w:left="284" w:hanging="284"/>
                                    <w:rPr>
                                      <w:color w:val="000000" w:themeColor="text1"/>
                                      <w:rtl/>
                                    </w:rPr>
                                  </w:pPr>
                                  <w:r w:rsidRPr="0064787A">
                                    <w:rPr>
                                      <w:rFonts w:ascii="Hacen Tunisia" w:hAnsi="Hacen Tunisia" w:cs="Hacen Tunisia" w:hint="cs"/>
                                      <w:color w:val="000000" w:themeColor="text1"/>
                                      <w:rtl/>
                                      <w:lang w:bidi="ar-DZ"/>
                                    </w:rPr>
                                    <w:t>لقسمة عدد على عدد عشري نحول القسمة إلى قسمة على عدد طبيعي و ذلك بضرب القاسم و المقسوم في 10 أو 100</w:t>
                                  </w:r>
                                  <w:r w:rsidRPr="0064787A">
                                    <w:rPr>
                                      <w:rFonts w:hint="cs"/>
                                      <w:color w:val="000000" w:themeColor="text1"/>
                                      <w:rtl/>
                                    </w:rPr>
                                    <w:t xml:space="preserve"> ....</w:t>
                                  </w:r>
                                </w:p>
                                <w:p w:rsidR="00476333" w:rsidRPr="008F6907" w:rsidRDefault="00476333" w:rsidP="000E2A47">
                                  <w:pPr>
                                    <w:spacing w:after="0" w:line="360" w:lineRule="auto"/>
                                    <w:jc w:val="center"/>
                                    <w:rPr>
                                      <w:rFonts w:ascii="Hacen Tunisia" w:hAnsi="Hacen Tunisia" w:cs="Hacen Tunis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6B61BD" id="Rounded Rectangle 301" o:spid="_x0000_s1035" style="position:absolute;left:0;text-align:left;margin-left:-1.75pt;margin-top:3.85pt;width:369pt;height:4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" fillcolor="#fbd4b4 [1305]" strokecolor="#205867 [1608]" strokeweight="2pt">
                      <v:textbox>
                        <w:txbxContent>
                          <w:p w:rsidR="00476333" w:rsidRPr="0064787A" w:rsidRDefault="00476333" w:rsidP="00EA1BF6">
                            <w:pPr>
                              <w:pStyle w:val="ListParagraph"/>
                              <w:numPr>
                                <w:ilvl w:val="0"/>
                                <w:numId w:val="14"/>
                              </w:numPr>
                              <w:bidi/>
                              <w:ind w:left="284" w:hanging="284"/>
                              <w:rPr>
                                <w:color w:val="000000" w:themeColor="text1"/>
                                <w:rtl/>
                              </w:rPr>
                            </w:pPr>
                            <w:r w:rsidRPr="0064787A">
                              <w:rPr>
                                <w:rFonts w:ascii="Hacen Tunisia" w:hAnsi="Hacen Tunisia" w:cs="Hacen Tunisia" w:hint="cs"/>
                                <w:color w:val="000000" w:themeColor="text1"/>
                                <w:rtl/>
                                <w:lang w:bidi="ar-DZ"/>
                              </w:rPr>
                              <w:t>لقسمة عدد على عدد عشري نحول القسمة إلى قسمة على عدد طبيعي و ذلك بضرب القاسم و المقسوم في 10 أو 100</w:t>
                            </w:r>
                            <w:r w:rsidRPr="0064787A">
                              <w:rPr>
                                <w:rFonts w:hint="cs"/>
                                <w:color w:val="000000" w:themeColor="text1"/>
                                <w:rtl/>
                              </w:rPr>
                              <w:t xml:space="preserve"> ....</w:t>
                            </w:r>
                          </w:p>
                          <w:p w:rsidR="00476333" w:rsidRPr="008F6907" w:rsidRDefault="00476333" w:rsidP="000E2A47">
                            <w:pPr>
                              <w:spacing w:after="0" w:line="360" w:lineRule="auto"/>
                              <w:jc w:val="center"/>
                              <w:rPr>
                                <w:rFonts w:ascii="Hacen Tunisia" w:hAnsi="Hacen Tunisia" w:cs="Hacen Tunisia"/>
                              </w:rPr>
                            </w:pPr>
                          </w:p>
                        </w:txbxContent>
                      </v:textbox>
                    </v:roundrect>
                  </w:pict>
                </mc:Fallback>
              </mc:AlternateContent>
            </w:r>
          </w:p>
          <w:p w:rsidR="000E2A47" w:rsidRPr="0064787A" w:rsidRDefault="000E2A47" w:rsidP="00997ED7">
            <w:pPr>
              <w:bidi/>
              <w:spacing w:line="48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lang w:bidi="ar-DZ"/>
              </w:rPr>
            </w:pPr>
            <w:r w:rsidRPr="0064787A">
              <w:rPr>
                <w:rFonts w:ascii="Hacen Tunisia" w:hAnsi="Hacen Tunisia" w:cs="Hacen Tunisia" w:hint="cs"/>
                <w:rtl/>
                <w:lang w:bidi="ar-DZ"/>
              </w:rPr>
              <w:t xml:space="preserve"> </w:t>
            </w:r>
            <w:r w:rsidRPr="0064787A">
              <w:rPr>
                <w:rFonts w:ascii="Hacen Tunisia" w:hAnsi="Hacen Tunisia" w:cs="Hacen Tunisia"/>
                <w:rtl/>
                <w:lang w:bidi="ar-DZ"/>
              </w:rPr>
              <w:t>خاصية:</w:t>
            </w:r>
          </w:p>
          <w:p w:rsidR="000E2A47" w:rsidRDefault="000E2A47" w:rsidP="00997ED7">
            <w:pPr>
              <w:bidi/>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lang w:bidi="ar-DZ"/>
              </w:rPr>
            </w:pPr>
          </w:p>
          <w:p w:rsidR="0064787A" w:rsidRPr="0064787A" w:rsidRDefault="0064787A" w:rsidP="0064787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2060"/>
                <w:sz w:val="28"/>
                <w:szCs w:val="28"/>
                <w:lang w:bidi="ar-DZ"/>
              </w:rPr>
            </w:pPr>
            <w:r w:rsidRPr="0064787A">
              <w:rPr>
                <w:rFonts w:ascii="Hacen Tunisia" w:hAnsi="Hacen Tunisia" w:cs="Hacen Tunisia" w:hint="cs"/>
                <w:color w:val="002060"/>
                <w:sz w:val="28"/>
                <w:szCs w:val="28"/>
                <w:rtl/>
                <w:lang w:bidi="ar-DZ"/>
              </w:rPr>
              <w:t xml:space="preserve">مثال </w:t>
            </w:r>
            <w:r w:rsidRPr="0064787A">
              <w:rPr>
                <w:rFonts w:ascii="Hacen Tunisia" w:hAnsi="Hacen Tunisia" w:cs="Hacen Tunisia"/>
                <w:color w:val="002060"/>
                <w:sz w:val="28"/>
                <w:szCs w:val="28"/>
                <w:lang w:bidi="ar-DZ"/>
              </w:rPr>
              <w:t>:</w:t>
            </w:r>
          </w:p>
          <w:p w:rsidR="0064787A" w:rsidRPr="00570184" w:rsidRDefault="0064787A" w:rsidP="0064787A">
            <w:pPr>
              <w:bidi/>
              <w:cnfStyle w:val="000000100000" w:firstRow="0" w:lastRow="0" w:firstColumn="0" w:lastColumn="0" w:oddVBand="0" w:evenVBand="0" w:oddHBand="1" w:evenHBand="0" w:firstRowFirstColumn="0" w:firstRowLastColumn="0" w:lastRowFirstColumn="0" w:lastRowLastColumn="0"/>
              <w:rPr>
                <w:b/>
                <w:bCs/>
                <w:color w:val="1F497D" w:themeColor="text2"/>
                <w:sz w:val="28"/>
                <w:szCs w:val="28"/>
                <w:rtl/>
                <w:lang w:bidi="ar-DZ"/>
              </w:rPr>
            </w:pPr>
          </w:p>
          <w:p w:rsidR="0064787A" w:rsidRPr="0064787A" w:rsidRDefault="0064787A" w:rsidP="0064787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64787A">
              <w:rPr>
                <w:rFonts w:ascii="Hacen Tunisia" w:hAnsi="Hacen Tunisia" w:cs="Hacen Tunisia" w:hint="cs"/>
                <w:rtl/>
                <w:lang w:bidi="ar-DZ"/>
              </w:rPr>
              <w:t xml:space="preserve">لحساب </w:t>
            </w:r>
            <m:oMath>
              <m:d>
                <m:dPr>
                  <m:ctrlPr>
                    <w:rPr>
                      <w:rFonts w:ascii="Cambria Math" w:hAnsi="Cambria Math" w:cs="Hacen Tunisia"/>
                      <w:lang w:bidi="ar-DZ"/>
                    </w:rPr>
                  </m:ctrlPr>
                </m:dPr>
                <m:e>
                  <m:r>
                    <m:rPr>
                      <m:sty m:val="p"/>
                    </m:rPr>
                    <w:rPr>
                      <w:rFonts w:ascii="Cambria Math" w:hAnsi="Cambria Math" w:cs="Hacen Tunisia"/>
                      <w:lang w:bidi="ar-DZ"/>
                    </w:rPr>
                    <m:t>159,6÷2,8</m:t>
                  </m:r>
                </m:e>
              </m:d>
            </m:oMath>
            <w:r w:rsidRPr="0064787A">
              <w:rPr>
                <w:rFonts w:ascii="Hacen Tunisia" w:hAnsi="Hacen Tunisia" w:cs="Hacen Tunisia" w:hint="cs"/>
                <w:rtl/>
                <w:lang w:bidi="ar-DZ"/>
              </w:rPr>
              <w:t xml:space="preserve"> نحول العملية إلى القسمة على عدد طبيعي:</w:t>
            </w:r>
          </w:p>
          <w:p w:rsidR="0064787A" w:rsidRDefault="0064787A" w:rsidP="0064787A">
            <w:pPr>
              <w:bidi/>
              <w:cnfStyle w:val="000000100000" w:firstRow="0" w:lastRow="0" w:firstColumn="0" w:lastColumn="0" w:oddVBand="0" w:evenVBand="0" w:oddHBand="1" w:evenHBand="0" w:firstRowFirstColumn="0" w:firstRowLastColumn="0" w:lastRowFirstColumn="0" w:lastRowLastColumn="0"/>
              <w:rPr>
                <w:rFonts w:eastAsiaTheme="minorEastAsia"/>
                <w:rtl/>
              </w:rPr>
            </w:pPr>
          </w:p>
          <w:p w:rsidR="0064787A" w:rsidRDefault="00E5656D" w:rsidP="0064787A">
            <w:pPr>
              <w:bidi/>
              <w:cnfStyle w:val="000000100000" w:firstRow="0" w:lastRow="0" w:firstColumn="0" w:lastColumn="0" w:oddVBand="0" w:evenVBand="0" w:oddHBand="1" w:evenHBand="0" w:firstRowFirstColumn="0" w:firstRowLastColumn="0" w:lastRowFirstColumn="0" w:lastRowLastColumn="0"/>
            </w:pPr>
            <m:oMathPara>
              <m:oMath>
                <m:f>
                  <m:fPr>
                    <m:ctrlPr>
                      <w:rPr>
                        <w:rFonts w:ascii="Cambria Math" w:hAnsi="Cambria Math"/>
                      </w:rPr>
                    </m:ctrlPr>
                  </m:fPr>
                  <m:num>
                    <m:r>
                      <m:rPr>
                        <m:sty m:val="p"/>
                      </m:rPr>
                      <w:rPr>
                        <w:rFonts w:ascii="Cambria Math" w:hAnsi="Cambria Math"/>
                      </w:rPr>
                      <m:t>19,56</m:t>
                    </m:r>
                  </m:num>
                  <m:den>
                    <m:r>
                      <m:rPr>
                        <m:sty m:val="p"/>
                      </m:rPr>
                      <w:rPr>
                        <w:rFonts w:ascii="Cambria Math" w:hAnsi="Cambria Math"/>
                      </w:rPr>
                      <m:t>2,8</m:t>
                    </m:r>
                  </m:den>
                </m:f>
                <m:r>
                  <m:rPr>
                    <m:sty m:val="p"/>
                  </m:rPr>
                  <w:rPr>
                    <w:rFonts w:ascii="Cambria Math" w:hAnsi="Cambria Math"/>
                  </w:rPr>
                  <m:t>=</m:t>
                </m:r>
                <m:f>
                  <m:fPr>
                    <m:ctrlPr>
                      <w:rPr>
                        <w:rFonts w:ascii="Cambria Math" w:hAnsi="Cambria Math"/>
                      </w:rPr>
                    </m:ctrlPr>
                  </m:fPr>
                  <m:num>
                    <m:r>
                      <m:rPr>
                        <m:sty m:val="p"/>
                      </m:rPr>
                      <w:rPr>
                        <w:rFonts w:ascii="Cambria Math" w:hAnsi="Cambria Math"/>
                      </w:rPr>
                      <m:t>19,56</m:t>
                    </m:r>
                    <m:r>
                      <m:rPr>
                        <m:sty m:val="p"/>
                      </m:rPr>
                      <w:rPr>
                        <w:rFonts w:ascii="Cambria Math" w:hAnsi="Cambria Math"/>
                        <w:rtl/>
                      </w:rPr>
                      <m:t>×</m:t>
                    </m:r>
                    <m:r>
                      <m:rPr>
                        <m:sty m:val="p"/>
                      </m:rPr>
                      <w:rPr>
                        <w:rFonts w:ascii="Cambria Math" w:hAnsi="Cambria Math"/>
                      </w:rPr>
                      <m:t>10</m:t>
                    </m:r>
                  </m:num>
                  <m:den>
                    <m:r>
                      <m:rPr>
                        <m:sty m:val="p"/>
                      </m:rPr>
                      <w:rPr>
                        <w:rFonts w:ascii="Cambria Math" w:hAnsi="Cambria Math"/>
                      </w:rPr>
                      <m:t>2,8×10</m:t>
                    </m:r>
                  </m:den>
                </m:f>
                <m:r>
                  <m:rPr>
                    <m:sty m:val="p"/>
                  </m:rPr>
                  <w:rPr>
                    <w:rFonts w:ascii="Cambria Math" w:hAnsi="Cambria Math"/>
                  </w:rPr>
                  <m:t>=</m:t>
                </m:r>
                <m:f>
                  <m:fPr>
                    <m:ctrlPr>
                      <w:rPr>
                        <w:rFonts w:ascii="Cambria Math" w:hAnsi="Cambria Math"/>
                      </w:rPr>
                    </m:ctrlPr>
                  </m:fPr>
                  <m:num>
                    <m:r>
                      <m:rPr>
                        <m:sty m:val="p"/>
                      </m:rPr>
                      <w:rPr>
                        <w:rFonts w:ascii="Cambria Math" w:hAnsi="Cambria Math"/>
                      </w:rPr>
                      <m:t>195,6</m:t>
                    </m:r>
                  </m:num>
                  <m:den>
                    <m:r>
                      <m:rPr>
                        <m:sty m:val="p"/>
                      </m:rPr>
                      <w:rPr>
                        <w:rFonts w:ascii="Cambria Math" w:hAnsi="Cambria Math"/>
                      </w:rPr>
                      <m:t>28</m:t>
                    </m:r>
                  </m:den>
                </m:f>
                <m:r>
                  <m:rPr>
                    <m:sty m:val="p"/>
                  </m:rPr>
                  <w:rPr>
                    <w:rFonts w:ascii="Cambria Math" w:hAnsi="Cambria Math"/>
                  </w:rPr>
                  <m:t>=2,8</m:t>
                </m:r>
              </m:oMath>
            </m:oMathPara>
          </w:p>
          <w:p w:rsidR="0064787A" w:rsidRPr="0072558C" w:rsidRDefault="0064787A" w:rsidP="0064787A">
            <w:pPr>
              <w:bidi/>
              <w:cnfStyle w:val="000000100000" w:firstRow="0" w:lastRow="0" w:firstColumn="0" w:lastColumn="0" w:oddVBand="0" w:evenVBand="0" w:oddHBand="1" w:evenHBand="0" w:firstRowFirstColumn="0" w:firstRowLastColumn="0" w:lastRowFirstColumn="0" w:lastRowLastColumn="0"/>
              <w:rPr>
                <w:rFonts w:ascii="Calibri" w:eastAsiaTheme="minorEastAsia" w:hAnsi="Calibri"/>
                <w:sz w:val="24"/>
                <w:szCs w:val="24"/>
                <w:rtl/>
                <w:lang w:bidi="ar-DZ"/>
              </w:rPr>
            </w:pPr>
          </w:p>
          <w:p w:rsidR="000E2A47" w:rsidRPr="0064787A"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lang w:bidi="ar-DZ"/>
              </w:rPr>
            </w:pPr>
            <w:r w:rsidRPr="0064787A">
              <w:rPr>
                <w:rFonts w:ascii="Hacen Tunisia" w:hAnsi="Hacen Tunisia" w:cs="Hacen Tunisia"/>
                <w:lang w:bidi="ar-DZ"/>
              </w:rPr>
              <w:tab/>
            </w:r>
          </w:p>
          <w:p w:rsidR="00295382" w:rsidRPr="0064787A" w:rsidRDefault="00295382" w:rsidP="00295382">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p>
          <w:p w:rsidR="000E2A47" w:rsidRPr="0064787A"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p>
          <w:p w:rsidR="003C3D1A" w:rsidRPr="003C3D1A" w:rsidRDefault="003C3D1A" w:rsidP="003C3D1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3C3D1A">
              <w:rPr>
                <w:rFonts w:ascii="Hacen Tunisia" w:hAnsi="Hacen Tunisia" w:cs="Hacen Tunisia" w:hint="cs"/>
                <w:rtl/>
                <w:lang w:bidi="ar-DZ"/>
              </w:rPr>
              <w:t xml:space="preserve">اشترت خديجة </w:t>
            </w:r>
            <w:r w:rsidRPr="003C3D1A">
              <w:rPr>
                <w:rFonts w:ascii="Hacen Tunisia" w:hAnsi="Hacen Tunisia" w:cs="Hacen Tunisia"/>
                <w:lang w:bidi="ar-DZ"/>
              </w:rPr>
              <w:t>2.5 kg</w:t>
            </w:r>
            <w:r w:rsidRPr="003C3D1A">
              <w:rPr>
                <w:rFonts w:ascii="Hacen Tunisia" w:hAnsi="Hacen Tunisia" w:cs="Hacen Tunisia" w:hint="cs"/>
                <w:rtl/>
                <w:lang w:bidi="ar-DZ"/>
              </w:rPr>
              <w:t xml:space="preserve"> من البرتقال ب </w:t>
            </w:r>
            <w:r w:rsidRPr="003C3D1A">
              <w:rPr>
                <w:rFonts w:ascii="Hacen Tunisia" w:hAnsi="Hacen Tunisia" w:cs="Hacen Tunisia"/>
                <w:lang w:bidi="ar-DZ"/>
              </w:rPr>
              <w:t>410 DA</w:t>
            </w:r>
          </w:p>
          <w:p w:rsidR="003C3D1A" w:rsidRPr="003C3D1A" w:rsidRDefault="003C3D1A" w:rsidP="003C3D1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p>
          <w:p w:rsidR="000E2A47" w:rsidRDefault="003C3D1A" w:rsidP="003C3D1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B050"/>
                <w:rtl/>
                <w:lang w:bidi="ar-DZ"/>
              </w:rPr>
            </w:pPr>
            <w:r>
              <w:rPr>
                <w:rFonts w:ascii="Hacen Tunisia" w:hAnsi="Hacen Tunisia" w:cs="Hacen Tunisia" w:hint="cs"/>
                <w:color w:val="00B050"/>
                <w:rtl/>
                <w:lang w:bidi="ar-DZ"/>
              </w:rPr>
              <w:t>ما هو ثمن الكيلوغرام الواحد</w:t>
            </w:r>
          </w:p>
          <w:p w:rsidR="003C3D1A" w:rsidRDefault="003C3D1A" w:rsidP="003C3D1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B050"/>
                <w:rtl/>
                <w:lang w:bidi="ar-DZ"/>
              </w:rPr>
            </w:pPr>
          </w:p>
          <w:p w:rsidR="003C3D1A" w:rsidRDefault="003C3D1A" w:rsidP="003C3D1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B050"/>
                <w:rtl/>
                <w:lang w:bidi="ar-DZ"/>
              </w:rPr>
            </w:pPr>
          </w:p>
          <w:p w:rsidR="003C3D1A" w:rsidRDefault="003C3D1A" w:rsidP="003C3D1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B050"/>
                <w:rtl/>
                <w:lang w:bidi="ar-DZ"/>
              </w:rPr>
            </w:pPr>
          </w:p>
          <w:p w:rsidR="003C3D1A" w:rsidRDefault="003C3D1A" w:rsidP="003C3D1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B050"/>
                <w:rtl/>
                <w:lang w:bidi="ar-DZ"/>
              </w:rPr>
            </w:pPr>
          </w:p>
          <w:p w:rsidR="003C3D1A" w:rsidRPr="003C3D1A" w:rsidRDefault="003C3D1A" w:rsidP="003C3D1A">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B050"/>
                <w:rtl/>
                <w:lang w:bidi="ar-DZ"/>
              </w:rPr>
            </w:pPr>
          </w:p>
        </w:tc>
        <w:tc>
          <w:tcPr>
            <w:tcW w:w="1134" w:type="dxa"/>
            <w:tcBorders>
              <w:top w:val="none" w:sz="0" w:space="0" w:color="auto"/>
              <w:bottom w:val="none" w:sz="0" w:space="0" w:color="auto"/>
              <w:right w:val="none" w:sz="0" w:space="0" w:color="auto"/>
            </w:tcBorders>
          </w:tcPr>
          <w:p w:rsidR="000E2A47" w:rsidRPr="007A66EB"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0E2A47" w:rsidRPr="007A66EB"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lang w:bidi="ar-DZ"/>
              </w:rPr>
            </w:pPr>
            <w:r w:rsidRPr="007A66EB">
              <w:rPr>
                <w:rFonts w:ascii="Hacen Tunisia" w:hAnsi="Hacen Tunisia" w:cs="Hacen Tunisia"/>
                <w:b/>
                <w:bCs/>
                <w:color w:val="00B050"/>
                <w:rtl/>
                <w:lang w:bidi="ar-DZ"/>
              </w:rPr>
              <w:t>التشخيص</w:t>
            </w:r>
          </w:p>
          <w:p w:rsidR="000E2A47" w:rsidRPr="007A66EB"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0E2A47" w:rsidRPr="0064787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rtl/>
                <w:lang w:bidi="ar-DZ"/>
              </w:rPr>
            </w:pPr>
          </w:p>
          <w:p w:rsidR="000E2A47" w:rsidRPr="0064787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sz w:val="28"/>
                <w:szCs w:val="28"/>
                <w:rtl/>
                <w:lang w:bidi="ar-DZ"/>
              </w:rPr>
            </w:pPr>
            <w:r w:rsidRPr="0064787A">
              <w:rPr>
                <w:rFonts w:ascii="Hacen Tunisia" w:hAnsi="Hacen Tunisia" w:cs="Hacen Tunisia"/>
                <w:b/>
                <w:bCs/>
                <w:color w:val="FF0000"/>
                <w:sz w:val="28"/>
                <w:szCs w:val="28"/>
                <w:rtl/>
                <w:lang w:bidi="ar-DZ"/>
              </w:rPr>
              <w:t>وضعية تعلم</w:t>
            </w:r>
          </w:p>
          <w:p w:rsidR="000E2A47" w:rsidRPr="0064787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64787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64787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lang w:bidi="ar-DZ"/>
              </w:rPr>
            </w:pPr>
            <w:r w:rsidRPr="0064787A">
              <w:rPr>
                <w:rFonts w:ascii="Hacen Tunisia" w:hAnsi="Hacen Tunisia" w:cs="Hacen Tunisia"/>
                <w:b/>
                <w:bCs/>
                <w:color w:val="7030A0"/>
                <w:sz w:val="28"/>
                <w:szCs w:val="28"/>
                <w:rtl/>
                <w:lang w:bidi="ar-DZ"/>
              </w:rPr>
              <w:t>الحوصلة وبناء الموارد</w:t>
            </w:r>
          </w:p>
          <w:p w:rsidR="0064787A" w:rsidRDefault="0064787A" w:rsidP="0064787A">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lang w:bidi="ar-DZ"/>
              </w:rPr>
            </w:pPr>
          </w:p>
          <w:p w:rsidR="0064787A" w:rsidRDefault="0064787A" w:rsidP="0064787A">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lang w:bidi="ar-DZ"/>
              </w:rPr>
            </w:pPr>
          </w:p>
          <w:p w:rsidR="0064787A" w:rsidRDefault="0064787A" w:rsidP="0064787A">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lang w:bidi="ar-DZ"/>
              </w:rPr>
            </w:pPr>
          </w:p>
          <w:p w:rsidR="0064787A" w:rsidRDefault="0064787A" w:rsidP="0064787A">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lang w:bidi="ar-DZ"/>
              </w:rPr>
            </w:pPr>
          </w:p>
          <w:p w:rsidR="0064787A" w:rsidRDefault="0064787A" w:rsidP="0064787A">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lang w:bidi="ar-DZ"/>
              </w:rPr>
            </w:pPr>
          </w:p>
          <w:p w:rsidR="0064787A" w:rsidRDefault="0064787A" w:rsidP="0064787A">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3C3D1A" w:rsidRDefault="003C3D1A" w:rsidP="003C3D1A">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3C3D1A" w:rsidRDefault="003C3D1A" w:rsidP="003C3D1A">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3C3D1A" w:rsidRDefault="003C3D1A" w:rsidP="003C3D1A">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3C3D1A" w:rsidRDefault="003C3D1A" w:rsidP="003C3D1A">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3C3D1A" w:rsidRDefault="003C3D1A" w:rsidP="003C3D1A">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3C3D1A" w:rsidRPr="007A66EB" w:rsidRDefault="003C3D1A" w:rsidP="003C3D1A">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r w:rsidRPr="00C92BF2">
              <w:rPr>
                <w:rFonts w:ascii="Hacen Tunisia" w:hAnsi="Hacen Tunisia" w:cs="Hacen Tunisia" w:hint="cs"/>
                <w:b/>
                <w:bCs/>
                <w:color w:val="00B050"/>
                <w:rtl/>
                <w:lang w:bidi="ar-DZ"/>
              </w:rPr>
              <w:t>اعادة الاستثمار</w:t>
            </w:r>
          </w:p>
        </w:tc>
      </w:tr>
    </w:tbl>
    <w:p w:rsidR="000E2A47" w:rsidRDefault="000E2A47" w:rsidP="000E2A47">
      <w:pPr>
        <w:tabs>
          <w:tab w:val="left" w:pos="3600"/>
        </w:tabs>
        <w:rPr>
          <w:rtl/>
        </w:rPr>
      </w:pPr>
    </w:p>
    <w:p w:rsidR="00295382" w:rsidRDefault="00295382" w:rsidP="000E2A47">
      <w:pPr>
        <w:tabs>
          <w:tab w:val="left" w:pos="3600"/>
        </w:tabs>
        <w:rPr>
          <w:rtl/>
        </w:rPr>
      </w:pPr>
    </w:p>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820"/>
        <w:gridCol w:w="1957"/>
        <w:gridCol w:w="1985"/>
      </w:tblGrid>
      <w:tr w:rsidR="000E2A47" w:rsidRPr="00E9126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rPr>
                <w:rFonts w:ascii="Hacen Tunisia" w:hAnsi="Hacen Tunisia" w:cs="Hacen Tunisia"/>
                <w:b w:val="0"/>
                <w:bCs w:val="0"/>
                <w:color w:val="auto"/>
              </w:rPr>
            </w:pPr>
            <w:r w:rsidRPr="00E9126B">
              <w:rPr>
                <w:rFonts w:ascii="Hacen Tunisia" w:hAnsi="Hacen Tunisia" w:cs="Hacen Tunisia"/>
                <w:b w:val="0"/>
                <w:bCs w:val="0"/>
                <w:color w:val="C00000"/>
                <w:rtl/>
              </w:rPr>
              <w:lastRenderedPageBreak/>
              <w:t>الأستاذ :</w:t>
            </w:r>
            <w:r w:rsidRPr="00E9126B">
              <w:rPr>
                <w:rFonts w:ascii="Hacen Tunisia" w:hAnsi="Hacen Tunisia" w:cs="Hacen Tunisia"/>
                <w:b w:val="0"/>
                <w:bCs w:val="0"/>
                <w:color w:val="auto"/>
                <w:rtl/>
              </w:rPr>
              <w:t xml:space="preserve"> روجان شارف</w:t>
            </w:r>
          </w:p>
        </w:tc>
        <w:tc>
          <w:tcPr>
            <w:tcW w:w="4820"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957"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3B0FC4">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3B0FC4" w:rsidRPr="00E9126B">
              <w:rPr>
                <w:rFonts w:ascii="Hacen Tunisia" w:hAnsi="Hacen Tunisia" w:cs="Hacen Tunisia" w:hint="cs"/>
                <w:b w:val="0"/>
                <w:bCs w:val="0"/>
                <w:color w:val="auto"/>
                <w:rtl/>
                <w:lang w:bidi="ar-DZ"/>
              </w:rPr>
              <w:t>2</w:t>
            </w:r>
            <w:r w:rsidRPr="00E9126B">
              <w:rPr>
                <w:rFonts w:ascii="Hacen Tunisia" w:hAnsi="Hacen Tunisia" w:cs="Hacen Tunisia"/>
                <w:b w:val="0"/>
                <w:bCs w:val="0"/>
                <w:color w:val="auto"/>
                <w:rtl/>
                <w:lang w:bidi="ar-DZ"/>
              </w:rPr>
              <w:t xml:space="preserve"> 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A911A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911AE" w:rsidRPr="00E9126B">
              <w:rPr>
                <w:rFonts w:ascii="Hacen Tunisia" w:hAnsi="Hacen Tunisia" w:cs="Hacen Tunisia" w:hint="cs"/>
                <w:b w:val="0"/>
                <w:bCs w:val="0"/>
                <w:color w:val="auto"/>
                <w:rtl/>
                <w:lang w:bidi="ar-DZ"/>
              </w:rPr>
              <w:t>5</w:t>
            </w:r>
          </w:p>
        </w:tc>
      </w:tr>
      <w:tr w:rsidR="000E2A47"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gridSpan w:val="2"/>
            <w:tcBorders>
              <w:right w:val="none" w:sz="0" w:space="0" w:color="auto"/>
            </w:tcBorders>
            <w:shd w:val="clear" w:color="auto" w:fill="auto"/>
          </w:tcPr>
          <w:p w:rsidR="000E2A47" w:rsidRPr="007A66EB" w:rsidRDefault="000E2A47" w:rsidP="00997ED7">
            <w:pPr>
              <w:bidi/>
              <w:contextualSpacing/>
              <w:rPr>
                <w:rFonts w:ascii="Hacen Tunisia" w:eastAsia="Calibri" w:hAnsi="Hacen Tunisia" w:cs="Hacen Tunisia"/>
                <w:b w:val="0"/>
                <w:bCs w:val="0"/>
                <w:lang w:bidi="ar-DZ"/>
              </w:rPr>
            </w:pPr>
            <w:r w:rsidRPr="007A66EB">
              <w:rPr>
                <w:rFonts w:ascii="Hacen Tunisia" w:hAnsi="Hacen Tunisia" w:cs="Hacen Tunisia"/>
                <w:color w:val="002060"/>
                <w:sz w:val="24"/>
                <w:szCs w:val="24"/>
                <w:rtl/>
              </w:rPr>
              <w:t>السندات والوسائل :</w:t>
            </w:r>
            <w:r w:rsidRPr="007A66EB">
              <w:rPr>
                <w:rFonts w:ascii="Hacen Tunisia" w:hAnsi="Hacen Tunisia" w:cs="Hacen Tunisia"/>
                <w:rtl/>
              </w:rPr>
              <w:t xml:space="preserve"> </w:t>
            </w:r>
            <w:r w:rsidRPr="007A66EB">
              <w:rPr>
                <w:rFonts w:ascii="Hacen Tunisia" w:hAnsi="Hacen Tunisia" w:cs="Hacen Tunisia"/>
                <w:b w:val="0"/>
                <w:bCs w:val="0"/>
                <w:rtl/>
                <w:lang w:bidi="ar-DZ"/>
              </w:rPr>
              <w:t>ك م، المنهاج، الوثيقة المرافقة</w:t>
            </w:r>
            <w:r w:rsidRPr="007A66EB">
              <w:rPr>
                <w:rFonts w:ascii="Hacen Tunisia" w:eastAsia="Calibri" w:hAnsi="Hacen Tunisia" w:cs="Hacen Tunisia"/>
                <w:b w:val="0"/>
                <w:bCs w:val="0"/>
                <w:rtl/>
                <w:lang w:bidi="ar-DZ"/>
              </w:rPr>
              <w:t xml:space="preserve"> و السبورة، كراس البحث، الحاسبة</w:t>
            </w:r>
          </w:p>
        </w:tc>
        <w:tc>
          <w:tcPr>
            <w:tcW w:w="3942" w:type="dxa"/>
            <w:gridSpan w:val="2"/>
            <w:tcBorders>
              <w:left w:val="none" w:sz="0" w:space="0" w:color="auto"/>
            </w:tcBorders>
            <w:shd w:val="clear" w:color="auto" w:fill="auto"/>
          </w:tcPr>
          <w:p w:rsidR="000E2A47" w:rsidRPr="007A66EB" w:rsidRDefault="000E2A47" w:rsidP="00997ED7">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sz w:val="24"/>
                <w:szCs w:val="24"/>
              </w:rPr>
            </w:pPr>
            <w:r w:rsidRPr="007A66EB">
              <w:rPr>
                <w:rFonts w:ascii="Hacen Tunisia" w:hAnsi="Hacen Tunisia" w:cs="Hacen Tunisia"/>
                <w:b/>
                <w:bCs/>
                <w:color w:val="002060"/>
                <w:sz w:val="24"/>
                <w:szCs w:val="24"/>
                <w:rtl/>
              </w:rPr>
              <w:t>الميدان المعرفي :</w:t>
            </w:r>
            <w:r w:rsidRPr="007A66EB">
              <w:rPr>
                <w:rFonts w:ascii="Hacen Tunisia" w:hAnsi="Hacen Tunisia" w:cs="Hacen Tunisia"/>
                <w:b/>
                <w:bCs/>
                <w:sz w:val="24"/>
                <w:szCs w:val="24"/>
                <w:rtl/>
              </w:rPr>
              <w:t xml:space="preserve"> أنشطة عددية        </w:t>
            </w:r>
            <w:r w:rsidRPr="007A66EB">
              <w:rPr>
                <w:rFonts w:ascii="Hacen Tunisia" w:hAnsi="Hacen Tunisia" w:cs="Hacen Tunisia"/>
                <w:b/>
                <w:bCs/>
                <w:sz w:val="24"/>
                <w:szCs w:val="24"/>
                <w:rtl/>
              </w:rPr>
              <w:tab/>
            </w:r>
          </w:p>
        </w:tc>
      </w:tr>
      <w:tr w:rsidR="000E2A47" w:rsidRPr="007A66EB" w:rsidTr="00997ED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7A66EB" w:rsidRDefault="000E2A47" w:rsidP="00997ED7">
            <w:pPr>
              <w:tabs>
                <w:tab w:val="left" w:pos="2143"/>
              </w:tabs>
              <w:bidi/>
              <w:spacing w:line="360" w:lineRule="auto"/>
              <w:rPr>
                <w:rFonts w:ascii="Hacen Tunisia" w:hAnsi="Hacen Tunisia" w:cs="Hacen Tunisia"/>
                <w:sz w:val="24"/>
                <w:szCs w:val="24"/>
                <w:rtl/>
                <w:lang w:bidi="ar-DZ"/>
              </w:rPr>
            </w:pPr>
            <w:r w:rsidRPr="007A66EB">
              <w:rPr>
                <w:rFonts w:ascii="Hacen Tunisia" w:hAnsi="Hacen Tunisia" w:cs="Hacen Tunisia"/>
                <w:color w:val="C00000"/>
                <w:sz w:val="24"/>
                <w:szCs w:val="24"/>
                <w:rtl/>
              </w:rPr>
              <w:t>المقطع التعلمي</w:t>
            </w:r>
            <w:r w:rsidRPr="007A66EB">
              <w:rPr>
                <w:rFonts w:ascii="Hacen Tunisia" w:hAnsi="Hacen Tunisia" w:cs="Hacen Tunisia"/>
                <w:color w:val="C00000"/>
                <w:sz w:val="24"/>
                <w:szCs w:val="24"/>
              </w:rPr>
              <w:t>1</w:t>
            </w:r>
            <w:r w:rsidRPr="007A66EB">
              <w:rPr>
                <w:rFonts w:ascii="Hacen Tunisia" w:hAnsi="Hacen Tunisia" w:cs="Hacen Tunisia"/>
                <w:color w:val="C00000"/>
                <w:sz w:val="24"/>
                <w:szCs w:val="24"/>
                <w:rtl/>
              </w:rPr>
              <w:t xml:space="preserve"> : </w:t>
            </w:r>
            <w:r w:rsidR="003B0FC4" w:rsidRPr="003B0FC4">
              <w:rPr>
                <w:rFonts w:ascii="Hacen Tunisia" w:hAnsi="Hacen Tunisia" w:cs="Hacen Tunisia" w:hint="cs"/>
                <w:b w:val="0"/>
                <w:bCs w:val="0"/>
                <w:sz w:val="24"/>
                <w:szCs w:val="24"/>
                <w:rtl/>
                <w:lang w:bidi="ar-DZ"/>
              </w:rPr>
              <w:t>الاعداد الطبيعية والاعداد العشرية والكسور والعمليات عليها</w:t>
            </w:r>
          </w:p>
        </w:tc>
      </w:tr>
      <w:tr w:rsidR="000E2A47" w:rsidRPr="007A66EB" w:rsidTr="00997E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0E2A47" w:rsidRPr="007A66EB" w:rsidRDefault="000E2A47" w:rsidP="00A911AE">
            <w:pPr>
              <w:bidi/>
              <w:spacing w:line="360" w:lineRule="auto"/>
              <w:rPr>
                <w:rFonts w:ascii="Hacen Tunisia" w:hAnsi="Hacen Tunisia" w:cs="Hacen Tunisia"/>
                <w:sz w:val="24"/>
                <w:szCs w:val="24"/>
              </w:rPr>
            </w:pPr>
            <w:r w:rsidRPr="007A66EB">
              <w:rPr>
                <w:rFonts w:ascii="Hacen Tunisia" w:hAnsi="Hacen Tunisia" w:cs="Hacen Tunisia"/>
                <w:color w:val="00B050"/>
                <w:sz w:val="24"/>
                <w:szCs w:val="24"/>
                <w:rtl/>
              </w:rPr>
              <w:t xml:space="preserve">المورد المعرفي </w:t>
            </w:r>
            <w:r w:rsidR="00A911AE">
              <w:rPr>
                <w:rFonts w:ascii="Hacen Tunisia" w:hAnsi="Hacen Tunisia" w:cs="Hacen Tunisia" w:hint="cs"/>
                <w:color w:val="00B050"/>
                <w:sz w:val="24"/>
                <w:szCs w:val="24"/>
                <w:rtl/>
              </w:rPr>
              <w:t>5</w:t>
            </w:r>
            <w:r w:rsidRPr="007A66EB">
              <w:rPr>
                <w:rFonts w:ascii="Hacen Tunisia" w:hAnsi="Hacen Tunisia" w:cs="Hacen Tunisia"/>
                <w:color w:val="00B050"/>
                <w:sz w:val="24"/>
                <w:szCs w:val="24"/>
                <w:rtl/>
              </w:rPr>
              <w:t xml:space="preserve"> : </w:t>
            </w:r>
            <w:r w:rsidR="003B0FC4" w:rsidRPr="003B0FC4">
              <w:rPr>
                <w:rFonts w:ascii="Hacen Tunisia" w:hAnsi="Hacen Tunisia" w:cs="Hacen Tunisia"/>
                <w:b w:val="0"/>
                <w:bCs w:val="0"/>
                <w:sz w:val="24"/>
                <w:szCs w:val="24"/>
                <w:rtl/>
                <w:lang w:bidi="ar-DZ"/>
              </w:rPr>
              <w:t>تعيين القيمة المقربة بالزيادة (أو بالنقصان ) لحاصل قسمة عشرية</w:t>
            </w:r>
          </w:p>
        </w:tc>
      </w:tr>
      <w:tr w:rsidR="000E2A47" w:rsidRPr="007A66EB" w:rsidTr="00997ED7">
        <w:trPr>
          <w:cnfStyle w:val="000000010000" w:firstRow="0" w:lastRow="0" w:firstColumn="0" w:lastColumn="0" w:oddVBand="0" w:evenVBand="0" w:oddHBand="0" w:evenHBand="1"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7A66EB" w:rsidRDefault="000E2A47" w:rsidP="00E10F1C">
            <w:pPr>
              <w:tabs>
                <w:tab w:val="left" w:pos="2143"/>
              </w:tabs>
              <w:bidi/>
              <w:spacing w:line="360" w:lineRule="auto"/>
              <w:rPr>
                <w:rFonts w:ascii="Hacen Tunisia" w:hAnsi="Hacen Tunisia" w:cs="Hacen Tunisia"/>
                <w:sz w:val="24"/>
                <w:szCs w:val="24"/>
              </w:rPr>
            </w:pPr>
            <w:r w:rsidRPr="007A66EB">
              <w:rPr>
                <w:rFonts w:ascii="Hacen Tunisia" w:hAnsi="Hacen Tunisia" w:cs="Hacen Tunisia"/>
                <w:color w:val="7030A0"/>
                <w:sz w:val="24"/>
                <w:szCs w:val="24"/>
                <w:rtl/>
              </w:rPr>
              <w:t xml:space="preserve">الكفاءة المستهدفة : </w:t>
            </w:r>
            <w:r w:rsidR="003B0FC4" w:rsidRPr="003B0FC4">
              <w:rPr>
                <w:rFonts w:ascii="Hacen Tunisia" w:hAnsi="Hacen Tunisia" w:cs="Hacen Tunisia" w:hint="cs"/>
                <w:b w:val="0"/>
                <w:bCs w:val="0"/>
                <w:sz w:val="24"/>
                <w:szCs w:val="24"/>
                <w:rtl/>
                <w:lang w:bidi="ar-DZ"/>
              </w:rPr>
              <w:t xml:space="preserve">حل وضعيات أو مشكلات حياتية تعتمد على </w:t>
            </w:r>
            <w:r w:rsidR="003B0FC4" w:rsidRPr="003B0FC4">
              <w:rPr>
                <w:rFonts w:ascii="Hacen Tunisia" w:hAnsi="Hacen Tunisia" w:cs="Hacen Tunisia"/>
                <w:b w:val="0"/>
                <w:bCs w:val="0"/>
                <w:sz w:val="24"/>
                <w:szCs w:val="24"/>
                <w:rtl/>
                <w:lang w:bidi="ar-DZ"/>
              </w:rPr>
              <w:t>تعيين القيمة المقربة بالزيادة (أو بالنقصان ) لحاصل قسمة عشرية</w:t>
            </w:r>
          </w:p>
        </w:tc>
      </w:tr>
    </w:tbl>
    <w:p w:rsidR="000E2A47" w:rsidRDefault="000E2A47" w:rsidP="000E2A47">
      <w:pPr>
        <w:tabs>
          <w:tab w:val="left" w:pos="3600"/>
        </w:tabs>
        <w:spacing w:after="0"/>
        <w:rPr>
          <w:rtl/>
        </w:rPr>
      </w:pP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98"/>
        <w:gridCol w:w="652"/>
        <w:gridCol w:w="7546"/>
        <w:gridCol w:w="1134"/>
      </w:tblGrid>
      <w:tr w:rsidR="000E2A47" w:rsidRPr="007A66EB" w:rsidTr="006B58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8" w:type="dxa"/>
            <w:shd w:val="clear" w:color="auto" w:fill="FBD4B4" w:themeFill="accent6" w:themeFillTint="66"/>
          </w:tcPr>
          <w:p w:rsidR="000E2A47" w:rsidRPr="007A66EB" w:rsidRDefault="000E2A47" w:rsidP="00997ED7">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652" w:type="dxa"/>
            <w:shd w:val="clear" w:color="auto" w:fill="FBD4B4" w:themeFill="accent6" w:themeFillTint="66"/>
          </w:tcPr>
          <w:p w:rsidR="000E2A47" w:rsidRPr="007A44E3"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546" w:type="dxa"/>
            <w:shd w:val="clear" w:color="auto" w:fill="FBD4B4" w:themeFill="accent6" w:themeFillTint="66"/>
          </w:tcPr>
          <w:p w:rsidR="000E2A47" w:rsidRPr="007A66EB"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34" w:type="dxa"/>
            <w:shd w:val="clear" w:color="auto" w:fill="FBD4B4" w:themeFill="accent6" w:themeFillTint="66"/>
          </w:tcPr>
          <w:p w:rsidR="000E2A47" w:rsidRPr="007A66EB" w:rsidRDefault="000E2A47" w:rsidP="00997ED7">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0E2A47" w:rsidRPr="007A66EB" w:rsidTr="006B5894">
        <w:trPr>
          <w:cnfStyle w:val="000000100000" w:firstRow="0" w:lastRow="0" w:firstColumn="0" w:lastColumn="0" w:oddVBand="0" w:evenVBand="0" w:oddHBand="1" w:evenHBand="0" w:firstRowFirstColumn="0" w:firstRowLastColumn="0" w:lastRowFirstColumn="0" w:lastRowLastColumn="0"/>
          <w:trHeight w:val="10738"/>
        </w:trPr>
        <w:tc>
          <w:tcPr>
            <w:cnfStyle w:val="001000000000" w:firstRow="0" w:lastRow="0" w:firstColumn="1" w:lastColumn="0" w:oddVBand="0" w:evenVBand="0" w:oddHBand="0" w:evenHBand="0" w:firstRowFirstColumn="0" w:firstRowLastColumn="0" w:lastRowFirstColumn="0" w:lastRowLastColumn="0"/>
            <w:tcW w:w="1698" w:type="dxa"/>
            <w:tcBorders>
              <w:left w:val="double" w:sz="12" w:space="0" w:color="984806" w:themeColor="accent6" w:themeShade="80"/>
              <w:bottom w:val="double" w:sz="12" w:space="0" w:color="984806" w:themeColor="accent6" w:themeShade="80"/>
            </w:tcBorders>
          </w:tcPr>
          <w:p w:rsidR="000E2A47" w:rsidRDefault="000E2A47" w:rsidP="00997ED7">
            <w:pPr>
              <w:rPr>
                <w:rFonts w:ascii="Hacen Tunisia" w:hAnsi="Hacen Tunisia" w:cs="Hacen Tunisia"/>
                <w:b w:val="0"/>
                <w:bCs w:val="0"/>
                <w:rtl/>
                <w:lang w:bidi="ar-DZ"/>
              </w:rPr>
            </w:pPr>
          </w:p>
          <w:p w:rsidR="003B0FC4" w:rsidRPr="009C73BF" w:rsidRDefault="003B0FC4" w:rsidP="003B0FC4">
            <w:pPr>
              <w:jc w:val="center"/>
              <w:rPr>
                <w:rFonts w:ascii="Hacen Tunisia" w:hAnsi="Hacen Tunisia" w:cs="Hacen Tunisia"/>
                <w:b w:val="0"/>
                <w:bCs w:val="0"/>
                <w:rtl/>
                <w:lang w:bidi="ar-DZ"/>
              </w:rPr>
            </w:pPr>
          </w:p>
          <w:p w:rsidR="000E2A47" w:rsidRPr="009C73BF" w:rsidRDefault="000E2A47" w:rsidP="003B0FC4">
            <w:pPr>
              <w:jc w:val="center"/>
              <w:rPr>
                <w:rFonts w:ascii="Hacen Tunisia" w:hAnsi="Hacen Tunisia" w:cs="Hacen Tunisia"/>
                <w:b w:val="0"/>
                <w:bCs w:val="0"/>
                <w:rtl/>
                <w:lang w:bidi="ar-DZ"/>
              </w:rPr>
            </w:pPr>
            <w:r w:rsidRPr="009C73BF">
              <w:rPr>
                <w:rFonts w:ascii="Hacen Tunisia" w:hAnsi="Hacen Tunisia" w:cs="Hacen Tunisia" w:hint="cs"/>
                <w:b w:val="0"/>
                <w:bCs w:val="0"/>
                <w:rtl/>
                <w:lang w:bidi="ar-DZ"/>
              </w:rPr>
              <w:t>ت</w:t>
            </w:r>
            <w:r w:rsidR="003B0FC4">
              <w:rPr>
                <w:rFonts w:hint="cs"/>
                <w:sz w:val="24"/>
                <w:szCs w:val="24"/>
                <w:rtl/>
                <w:lang w:bidi="ar-DZ"/>
              </w:rPr>
              <w:t xml:space="preserve"> خطأ في إعطاء قيمة تقريبية صحيحة عندما لا يكون الحاصل عدد عشري</w:t>
            </w:r>
          </w:p>
          <w:p w:rsidR="000E2A47" w:rsidRPr="009C73BF" w:rsidRDefault="000E2A47" w:rsidP="00997ED7">
            <w:pPr>
              <w:bidi/>
              <w:rPr>
                <w:rFonts w:ascii="Hacen Tunisia" w:hAnsi="Hacen Tunisia" w:cs="Hacen Tunisia"/>
                <w:b w:val="0"/>
                <w:bCs w:val="0"/>
                <w:rtl/>
                <w:lang w:bidi="ar-DZ"/>
              </w:rPr>
            </w:pPr>
          </w:p>
          <w:p w:rsidR="000E2A47" w:rsidRPr="007A44E3" w:rsidRDefault="000E2A47" w:rsidP="00997ED7">
            <w:pPr>
              <w:bidi/>
              <w:rPr>
                <w:rFonts w:ascii="Hacen Tunisia" w:hAnsi="Hacen Tunisia" w:cs="Hacen Tunisia"/>
                <w:b w:val="0"/>
                <w:bCs w:val="0"/>
                <w:rtl/>
                <w:lang w:bidi="ar-DZ"/>
              </w:rPr>
            </w:pPr>
          </w:p>
          <w:p w:rsidR="000E2A47" w:rsidRDefault="000E2A47" w:rsidP="00997ED7">
            <w:pPr>
              <w:bidi/>
              <w:rPr>
                <w:rFonts w:ascii="Hacen Tunisia" w:hAnsi="Hacen Tunisia" w:cs="Hacen Tunisia"/>
                <w:b w:val="0"/>
                <w:bCs w:val="0"/>
                <w:rtl/>
                <w:lang w:bidi="ar-DZ"/>
              </w:rPr>
            </w:pPr>
          </w:p>
          <w:p w:rsidR="000E2A47" w:rsidRPr="009C73BF" w:rsidRDefault="000E2A47" w:rsidP="00997ED7">
            <w:pPr>
              <w:bidi/>
              <w:rPr>
                <w:rFonts w:ascii="Hacen Tunisia" w:hAnsi="Hacen Tunisia" w:cs="Hacen Tunisia"/>
                <w:b w:val="0"/>
                <w:bCs w:val="0"/>
                <w:rtl/>
                <w:lang w:bidi="ar-DZ"/>
              </w:rPr>
            </w:pPr>
          </w:p>
          <w:p w:rsidR="000E2A47" w:rsidRPr="009C73BF" w:rsidRDefault="000E2A47" w:rsidP="00997ED7">
            <w:pPr>
              <w:bidi/>
              <w:jc w:val="center"/>
              <w:rPr>
                <w:rFonts w:ascii="Hacen Tunisia" w:hAnsi="Hacen Tunisia" w:cs="Hacen Tunisia"/>
                <w:b w:val="0"/>
                <w:bCs w:val="0"/>
                <w:rtl/>
                <w:lang w:bidi="ar-DZ"/>
              </w:rPr>
            </w:pPr>
          </w:p>
        </w:tc>
        <w:tc>
          <w:tcPr>
            <w:tcW w:w="652" w:type="dxa"/>
            <w:tcBorders>
              <w:bottom w:val="double" w:sz="12" w:space="0" w:color="984806" w:themeColor="accent6" w:themeShade="80"/>
            </w:tcBorders>
          </w:tcPr>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5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w:t>
            </w:r>
            <w:r w:rsidRPr="007A44E3">
              <w:rPr>
                <w:rFonts w:ascii="Hacen Tunisia" w:hAnsi="Hacen Tunisia" w:cs="Hacen Tunisia"/>
                <w:b/>
                <w:bCs/>
                <w:rtl/>
              </w:rPr>
              <w:t>5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0 د</w:t>
            </w: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546" w:type="dxa"/>
            <w:tcBorders>
              <w:bottom w:val="double" w:sz="12" w:space="0" w:color="984806" w:themeColor="accent6" w:themeShade="80"/>
            </w:tcBorders>
          </w:tcPr>
          <w:p w:rsidR="000E2A47" w:rsidRPr="007A66EB" w:rsidRDefault="000E2A47" w:rsidP="00997ED7">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0E2A47"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p>
          <w:p w:rsidR="00E10F1C" w:rsidRPr="003331A6" w:rsidRDefault="00E10F1C" w:rsidP="00E10F1C">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p>
          <w:p w:rsidR="000E2A47" w:rsidRPr="004A4001"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lang w:bidi="ar-DZ"/>
              </w:rPr>
            </w:pPr>
            <w:r w:rsidRPr="004A4001">
              <w:rPr>
                <w:rFonts w:ascii="Hacen Tunisia" w:hAnsi="Hacen Tunisia" w:cs="Hacen Tunisia"/>
                <w:b/>
                <w:bCs/>
                <w:color w:val="C00000"/>
                <w:sz w:val="28"/>
                <w:szCs w:val="28"/>
                <w:rtl/>
                <w:lang w:bidi="ar-DZ"/>
              </w:rPr>
              <w:t>الوضعية التعلمية :</w:t>
            </w:r>
          </w:p>
          <w:p w:rsidR="00E10F1C" w:rsidRPr="00E10F1C" w:rsidRDefault="00E10F1C" w:rsidP="00E10F1C">
            <w:pPr>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E10F1C">
              <w:rPr>
                <w:rFonts w:ascii="Hacen Tunisia" w:hAnsi="Hacen Tunisia" w:cs="Hacen Tunisia" w:hint="cs"/>
                <w:rtl/>
                <w:lang w:bidi="ar-DZ"/>
              </w:rPr>
              <w:t>تقطع سيارة مسافة 205,3 كم لكل 35,4 لترا من البنزين.</w:t>
            </w:r>
          </w:p>
          <w:p w:rsidR="00E10F1C" w:rsidRPr="00E10F1C" w:rsidRDefault="00E10F1C" w:rsidP="00E10F1C">
            <w:pPr>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lang w:bidi="ar-DZ"/>
              </w:rPr>
            </w:pPr>
            <w:r w:rsidRPr="00E10F1C">
              <w:rPr>
                <w:rFonts w:ascii="Hacen Tunisia" w:hAnsi="Hacen Tunisia" w:cs="Hacen Tunisia" w:hint="cs"/>
                <w:rtl/>
                <w:lang w:bidi="ar-DZ"/>
              </w:rPr>
              <w:t xml:space="preserve">كم كيلومترا تقطعه السيارة لكل لتر من البنزين مقربا الناتج </w:t>
            </w:r>
          </w:p>
          <w:p w:rsidR="00E10F1C" w:rsidRDefault="00E10F1C" w:rsidP="00E10F1C">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C00000"/>
                <w:rtl/>
                <w:lang w:bidi="ar-DZ"/>
              </w:rPr>
            </w:pPr>
            <w:r w:rsidRPr="00E10F1C">
              <w:rPr>
                <w:rFonts w:ascii="Hacen Tunisia" w:hAnsi="Hacen Tunisia" w:cs="Hacen Tunisia" w:hint="cs"/>
                <w:color w:val="C00000"/>
                <w:rtl/>
                <w:lang w:bidi="ar-DZ"/>
              </w:rPr>
              <w:t>إلى أقرب جزء من عشرة؟</w:t>
            </w:r>
          </w:p>
          <w:p w:rsidR="00E10F1C" w:rsidRPr="00E10F1C" w:rsidRDefault="00E10F1C" w:rsidP="00E10F1C">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C00000"/>
                <w:lang w:bidi="ar-DZ"/>
              </w:rPr>
            </w:pPr>
          </w:p>
          <w:p w:rsidR="000E2A4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color w:val="000000" w:themeColor="text1"/>
                <w:rtl/>
                <w:lang w:bidi="ar-DZ"/>
              </w:rPr>
            </w:pPr>
            <w:r w:rsidRPr="00E453E8">
              <w:rPr>
                <w:rFonts w:asciiTheme="majorBidi" w:hAnsiTheme="majorBidi" w:cstheme="majorBidi" w:hint="cs"/>
                <w:b/>
                <w:bCs/>
                <w:noProof/>
                <w:sz w:val="28"/>
                <w:szCs w:val="28"/>
                <w:rtl/>
                <w:lang w:val="en-US"/>
              </w:rPr>
              <mc:AlternateContent>
                <mc:Choice Requires="wps">
                  <w:drawing>
                    <wp:anchor distT="0" distB="0" distL="114300" distR="114300" simplePos="0" relativeHeight="251723776" behindDoc="0" locked="0" layoutInCell="1" allowOverlap="1" wp14:anchorId="5F748D2C" wp14:editId="1558BE02">
                      <wp:simplePos x="0" y="0"/>
                      <wp:positionH relativeFrom="column">
                        <wp:posOffset>-23495</wp:posOffset>
                      </wp:positionH>
                      <wp:positionV relativeFrom="paragraph">
                        <wp:posOffset>219710</wp:posOffset>
                      </wp:positionV>
                      <wp:extent cx="4686300" cy="409575"/>
                      <wp:effectExtent l="0" t="0" r="19050" b="28575"/>
                      <wp:wrapNone/>
                      <wp:docPr id="306" name="Rounded Rectangle 306"/>
                      <wp:cNvGraphicFramePr/>
                      <a:graphic xmlns:a="http://schemas.openxmlformats.org/drawingml/2006/main">
                        <a:graphicData uri="http://schemas.microsoft.com/office/word/2010/wordprocessingShape">
                          <wps:wsp>
                            <wps:cNvSpPr/>
                            <wps:spPr>
                              <a:xfrm>
                                <a:off x="0" y="0"/>
                                <a:ext cx="4686300" cy="409575"/>
                              </a:xfrm>
                              <a:prstGeom prst="roundRect">
                                <a:avLst/>
                              </a:prstGeom>
                              <a:solidFill>
                                <a:schemeClr val="accent6">
                                  <a:lumMod val="40000"/>
                                  <a:lumOff val="60000"/>
                                </a:schemeClr>
                              </a:solidFill>
                              <a:ln>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6333" w:rsidRPr="00F338CD" w:rsidRDefault="00476333" w:rsidP="00F338CD">
                                  <w:pPr>
                                    <w:bidi/>
                                    <w:spacing w:after="0" w:line="360" w:lineRule="auto"/>
                                    <w:jc w:val="center"/>
                                    <w:rPr>
                                      <w:rFonts w:ascii="Hacen Tunisia" w:hAnsi="Hacen Tunisia" w:cs="Hacen Tunisia"/>
                                      <w:color w:val="000000" w:themeColor="text1"/>
                                      <w:rtl/>
                                      <w:lang w:bidi="ar-DZ"/>
                                    </w:rPr>
                                  </w:pPr>
                                  <w:r w:rsidRPr="00F338CD">
                                    <w:rPr>
                                      <w:rFonts w:ascii="Hacen Tunisia" w:hAnsi="Hacen Tunisia" w:cs="Hacen Tunisia"/>
                                      <w:color w:val="000000" w:themeColor="text1"/>
                                      <w:rtl/>
                                      <w:lang w:bidi="ar-DZ"/>
                                    </w:rPr>
                                    <w:t>عندما لا يكون حاصل القسمة عدد عشريا يمكن أن نعطي قيمة تقريبية له</w:t>
                                  </w:r>
                                </w:p>
                                <w:p w:rsidR="00476333" w:rsidRPr="006B60AB" w:rsidRDefault="00476333" w:rsidP="000E2A47">
                                  <w:pPr>
                                    <w:spacing w:after="0" w:line="360" w:lineRule="auto"/>
                                    <w:jc w:val="center"/>
                                    <w:rPr>
                                      <w:rFonts w:ascii="Hacen Tunisia" w:hAnsi="Hacen Tunisia" w:cs="Hacen Tunisia"/>
                                      <w:color w:val="000000" w:themeColor="text1"/>
                                      <w:lang w:bidi="ar-D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748D2C" id="Rounded Rectangle 306" o:spid="_x0000_s1036" style="position:absolute;left:0;text-align:left;margin-left:-1.85pt;margin-top:17.3pt;width:369pt;height:32.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" fillcolor="#fbd4b4 [1305]" strokecolor="#205867 [1608]" strokeweight="2pt">
                      <v:textbox>
                        <w:txbxContent>
                          <w:p w:rsidR="00476333" w:rsidRPr="00F338CD" w:rsidRDefault="00476333" w:rsidP="00F338CD">
                            <w:pPr>
                              <w:bidi/>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0000" w:themeColor="text1"/>
                                <w:rtl/>
                                <w:lang w:bidi="ar-DZ"/>
                              </w:rPr>
                            </w:pPr>
                            <w:r w:rsidRPr="00F338CD">
                              <w:rPr>
                                <w:rFonts w:ascii="Hacen Tunisia" w:hAnsi="Hacen Tunisia" w:cs="Hacen Tunisia"/>
                                <w:color w:val="000000" w:themeColor="text1"/>
                                <w:rtl/>
                                <w:lang w:bidi="ar-DZ"/>
                              </w:rPr>
                              <w:t>عندما لا يكون حاصل القسمة عدد عشريا يمكن أن نعطي قيمة تقريبية له</w:t>
                            </w:r>
                          </w:p>
                          <w:p w:rsidR="00476333" w:rsidRPr="006B60AB" w:rsidRDefault="00476333" w:rsidP="000E2A47">
                            <w:pPr>
                              <w:spacing w:after="0" w:line="360" w:lineRule="auto"/>
                              <w:jc w:val="center"/>
                              <w:rPr>
                                <w:rFonts w:ascii="Hacen Tunisia" w:hAnsi="Hacen Tunisia" w:cs="Hacen Tunisia"/>
                                <w:color w:val="000000" w:themeColor="text1"/>
                                <w:lang w:bidi="ar-DZ"/>
                              </w:rPr>
                            </w:pPr>
                          </w:p>
                        </w:txbxContent>
                      </v:textbox>
                    </v:roundrect>
                  </w:pict>
                </mc:Fallback>
              </mc:AlternateContent>
            </w:r>
            <w:r w:rsidRPr="00E453E8">
              <w:rPr>
                <w:rFonts w:ascii="Hacen Tunisia" w:hAnsi="Hacen Tunisia" w:cs="Hacen Tunisia"/>
                <w:b/>
                <w:bCs/>
                <w:color w:val="7030A0"/>
                <w:sz w:val="28"/>
                <w:szCs w:val="28"/>
                <w:rtl/>
                <w:lang w:bidi="ar-DZ"/>
              </w:rPr>
              <w:t>الحوصلة</w:t>
            </w:r>
            <w:r w:rsidRPr="007A44E3">
              <w:rPr>
                <w:rFonts w:ascii="Hacen Tunisia" w:hAnsi="Hacen Tunisia" w:cs="Hacen Tunisia"/>
                <w:b/>
                <w:bCs/>
                <w:color w:val="7030A0"/>
                <w:rtl/>
                <w:lang w:bidi="ar-DZ"/>
              </w:rPr>
              <w:t xml:space="preserve"> :</w:t>
            </w:r>
          </w:p>
          <w:p w:rsidR="000E2A4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color w:val="000000" w:themeColor="text1"/>
                <w:rtl/>
                <w:lang w:bidi="ar-DZ"/>
              </w:rPr>
            </w:pPr>
          </w:p>
          <w:p w:rsidR="000E2A4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color w:val="000000" w:themeColor="text1"/>
                <w:rtl/>
                <w:lang w:bidi="ar-DZ"/>
              </w:rPr>
            </w:pPr>
          </w:p>
          <w:p w:rsidR="00F338CD" w:rsidRDefault="00F338CD" w:rsidP="00997ED7">
            <w:pPr>
              <w:bidi/>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2060"/>
                <w:sz w:val="28"/>
                <w:szCs w:val="28"/>
                <w:rtl/>
                <w:lang w:bidi="ar-DZ"/>
              </w:rPr>
            </w:pPr>
            <w:r>
              <w:rPr>
                <w:rFonts w:ascii="Hacen Casablanca" w:hAnsi="Hacen Casablanca" w:cs="Hacen Casablanca" w:hint="cs"/>
                <w:b/>
                <w:bCs/>
                <w:color w:val="002060"/>
                <w:sz w:val="28"/>
                <w:szCs w:val="28"/>
                <w:rtl/>
                <w:lang w:bidi="ar-DZ"/>
              </w:rPr>
              <w:t>مثال :</w:t>
            </w:r>
          </w:p>
          <w:p w:rsidR="00F338CD" w:rsidRPr="00F338CD" w:rsidRDefault="00F338CD" w:rsidP="00F338CD">
            <w:pPr>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0000" w:themeColor="text1"/>
                <w:rtl/>
                <w:lang w:bidi="ar-DZ"/>
              </w:rPr>
            </w:pPr>
            <w:r w:rsidRPr="00F338CD">
              <w:rPr>
                <w:rFonts w:ascii="Hacen Tunisia" w:hAnsi="Hacen Tunisia" w:cs="Hacen Tunisia" w:hint="cs"/>
                <w:color w:val="000000" w:themeColor="text1"/>
                <w:rtl/>
                <w:lang w:bidi="ar-DZ"/>
              </w:rPr>
              <w:t xml:space="preserve">حاصل قسمة: </w:t>
            </w:r>
            <m:oMath>
              <m:r>
                <m:rPr>
                  <m:sty m:val="p"/>
                </m:rPr>
                <w:rPr>
                  <w:rFonts w:ascii="Cambria Math" w:hAnsi="Cambria Math" w:cs="Hacen Tunisia"/>
                  <w:color w:val="000000" w:themeColor="text1"/>
                  <w:lang w:bidi="ar-DZ"/>
                </w:rPr>
                <m:t>17</m:t>
              </m:r>
              <m:r>
                <m:rPr>
                  <m:sty m:val="p"/>
                </m:rPr>
                <w:rPr>
                  <w:rFonts w:ascii="Cambria Math" w:hAnsi="Cambria Math" w:cs="Hacen Tunisia"/>
                  <w:color w:val="000000" w:themeColor="text1"/>
                  <w:rtl/>
                  <w:lang w:bidi="ar-DZ"/>
                </w:rPr>
                <m:t>÷</m:t>
              </m:r>
              <m:r>
                <m:rPr>
                  <m:sty m:val="p"/>
                </m:rPr>
                <w:rPr>
                  <w:rFonts w:ascii="Cambria Math" w:hAnsi="Cambria Math" w:cs="Hacen Tunisia"/>
                  <w:color w:val="000000" w:themeColor="text1"/>
                  <w:lang w:bidi="ar-DZ"/>
                </w:rPr>
                <m:t>3=5,666……..</m:t>
              </m:r>
            </m:oMath>
          </w:p>
          <w:p w:rsidR="00F338CD" w:rsidRPr="00F338CD" w:rsidRDefault="00F338CD" w:rsidP="00F338CD">
            <w:pPr>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0000" w:themeColor="text1"/>
                <w:rtl/>
                <w:lang w:bidi="ar-DZ"/>
              </w:rPr>
            </w:pPr>
            <w:r w:rsidRPr="00F338CD">
              <w:rPr>
                <w:rFonts w:ascii="Hacen Tunisia" w:hAnsi="Hacen Tunisia" w:cs="Hacen Tunisia" w:hint="cs"/>
                <w:color w:val="000000" w:themeColor="text1"/>
                <w:rtl/>
                <w:lang w:bidi="ar-DZ"/>
              </w:rPr>
              <w:t xml:space="preserve">قيمته المقربة إلى الوحدة بالنقصان هي:5 </w:t>
            </w:r>
          </w:p>
          <w:p w:rsidR="00F338CD" w:rsidRPr="00F338CD" w:rsidRDefault="00F338CD" w:rsidP="00F338CD">
            <w:pPr>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0000" w:themeColor="text1"/>
                <w:rtl/>
                <w:lang w:bidi="ar-DZ"/>
              </w:rPr>
            </w:pPr>
            <w:r w:rsidRPr="00F338CD">
              <w:rPr>
                <w:rFonts w:ascii="Hacen Tunisia" w:hAnsi="Hacen Tunisia" w:cs="Hacen Tunisia" w:hint="cs"/>
                <w:color w:val="000000" w:themeColor="text1"/>
                <w:rtl/>
                <w:lang w:bidi="ar-DZ"/>
              </w:rPr>
              <w:t xml:space="preserve"> قيمته المقربة إلى الوحدة بالزيادة هي:6 </w:t>
            </w:r>
          </w:p>
          <w:p w:rsidR="00F338CD" w:rsidRPr="00F338CD" w:rsidRDefault="00F338CD" w:rsidP="00F338CD">
            <w:pPr>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0000" w:themeColor="text1"/>
                <w:rtl/>
                <w:lang w:bidi="ar-DZ"/>
              </w:rPr>
            </w:pPr>
            <w:r w:rsidRPr="00F338CD">
              <w:rPr>
                <w:rFonts w:ascii="Hacen Tunisia" w:hAnsi="Hacen Tunisia" w:cs="Hacen Tunisia" w:hint="cs"/>
                <w:color w:val="000000" w:themeColor="text1"/>
                <w:rtl/>
                <w:lang w:bidi="ar-DZ"/>
              </w:rPr>
              <w:t>قيمته المقربة إلى 0,1 بالنقصان هي: 5,6</w:t>
            </w:r>
          </w:p>
          <w:p w:rsidR="00F338CD" w:rsidRPr="00A30431" w:rsidRDefault="00F338CD" w:rsidP="00F338CD">
            <w:pPr>
              <w:bidi/>
              <w:spacing w:line="360" w:lineRule="auto"/>
              <w:cnfStyle w:val="000000100000" w:firstRow="0" w:lastRow="0" w:firstColumn="0" w:lastColumn="0" w:oddVBand="0" w:evenVBand="0" w:oddHBand="1" w:evenHBand="0" w:firstRowFirstColumn="0" w:firstRowLastColumn="0" w:lastRowFirstColumn="0" w:lastRowLastColumn="0"/>
              <w:rPr>
                <w:rFonts w:eastAsiaTheme="minorEastAsia"/>
                <w:sz w:val="24"/>
                <w:szCs w:val="24"/>
                <w:rtl/>
              </w:rPr>
            </w:pPr>
            <w:r w:rsidRPr="00F338CD">
              <w:rPr>
                <w:rFonts w:ascii="Hacen Tunisia" w:hAnsi="Hacen Tunisia" w:cs="Hacen Tunisia" w:hint="cs"/>
                <w:color w:val="000000" w:themeColor="text1"/>
                <w:rtl/>
                <w:lang w:bidi="ar-DZ"/>
              </w:rPr>
              <w:t>قيمته المقربة إلى 0,1 بالزيادة هي: 5</w:t>
            </w:r>
            <w:r w:rsidRPr="00A30431">
              <w:rPr>
                <w:rFonts w:eastAsiaTheme="minorEastAsia" w:hint="cs"/>
                <w:sz w:val="24"/>
                <w:szCs w:val="24"/>
                <w:rtl/>
              </w:rPr>
              <w:t xml:space="preserve">,7 </w:t>
            </w:r>
          </w:p>
          <w:p w:rsidR="000E2A47" w:rsidRPr="003331A6" w:rsidRDefault="000E2A47" w:rsidP="00F338CD">
            <w:pPr>
              <w:bidi/>
              <w:cnfStyle w:val="000000100000" w:firstRow="0" w:lastRow="0" w:firstColumn="0" w:lastColumn="0" w:oddVBand="0" w:evenVBand="0" w:oddHBand="1" w:evenHBand="0" w:firstRowFirstColumn="0" w:firstRowLastColumn="0" w:lastRowFirstColumn="0" w:lastRowLastColumn="0"/>
              <w:rPr>
                <w:rFonts w:eastAsia="Times New Roman"/>
                <w:position w:val="-10"/>
                <w:sz w:val="24"/>
                <w:szCs w:val="24"/>
                <w:rtl/>
                <w:lang w:bidi="ar-DZ"/>
              </w:rPr>
            </w:pPr>
            <w:r>
              <w:rPr>
                <w:rFonts w:eastAsia="Times New Roman"/>
                <w:position w:val="-10"/>
                <w:sz w:val="24"/>
                <w:szCs w:val="24"/>
                <w:lang w:bidi="ar-DZ"/>
              </w:rPr>
              <w:tab/>
            </w:r>
          </w:p>
          <w:p w:rsidR="000E2A47" w:rsidRDefault="000E2A47" w:rsidP="00997ED7">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color w:val="000000" w:themeColor="text1"/>
                <w:rtl/>
                <w:lang w:bidi="ar-DZ"/>
              </w:rPr>
            </w:pPr>
            <w:r w:rsidRPr="003331A6">
              <w:rPr>
                <w:rFonts w:ascii="Hacen Casablanca" w:hAnsi="Hacen Casablanca" w:cs="Hacen Casablanca" w:hint="cs"/>
                <w:b/>
                <w:bCs/>
                <w:color w:val="00B050"/>
                <w:sz w:val="28"/>
                <w:szCs w:val="28"/>
                <w:rtl/>
                <w:lang w:bidi="ar-DZ"/>
              </w:rPr>
              <w:t>تطبيق</w:t>
            </w:r>
            <w:r>
              <w:rPr>
                <w:rFonts w:ascii="Hacen Tunisia" w:hAnsi="Hacen Tunisia" w:cs="Hacen Tunisia" w:hint="cs"/>
                <w:b/>
                <w:color w:val="000000" w:themeColor="text1"/>
                <w:rtl/>
                <w:lang w:bidi="ar-DZ"/>
              </w:rPr>
              <w:t xml:space="preserve">: </w:t>
            </w:r>
          </w:p>
          <w:p w:rsidR="000E2A47" w:rsidRPr="00F338CD" w:rsidRDefault="00F338CD" w:rsidP="00EA1BF6">
            <w:pPr>
              <w:pStyle w:val="ListParagraph"/>
              <w:numPr>
                <w:ilvl w:val="0"/>
                <w:numId w:val="11"/>
              </w:numPr>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000000" w:themeColor="text1"/>
                <w:lang w:bidi="ar-DZ"/>
              </w:rPr>
            </w:pPr>
            <w:r w:rsidRPr="00F338CD">
              <w:rPr>
                <w:rFonts w:ascii="Hacen Tunisia" w:hAnsi="Hacen Tunisia" w:cs="Hacen Tunisia" w:hint="cs"/>
                <w:color w:val="000000" w:themeColor="text1"/>
                <w:rtl/>
                <w:lang w:bidi="ar-DZ"/>
              </w:rPr>
              <w:t>أكمل الجدول التالي:</w:t>
            </w:r>
            <w:r w:rsidR="000E2A47" w:rsidRPr="00F338CD">
              <w:rPr>
                <w:rFonts w:ascii="Hacen Tunisia" w:hAnsi="Hacen Tunisia" w:cs="Hacen Tunisia" w:hint="cs"/>
                <w:color w:val="000000" w:themeColor="text1"/>
                <w:rtl/>
                <w:lang w:bidi="ar-DZ"/>
              </w:rPr>
              <w:t>:</w:t>
            </w:r>
          </w:p>
          <w:p w:rsidR="000E2A47" w:rsidRDefault="00F338CD"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color w:val="000000" w:themeColor="text1"/>
                <w:rtl/>
                <w:lang w:bidi="ar-DZ"/>
              </w:rPr>
            </w:pPr>
            <w:r>
              <w:rPr>
                <w:rFonts w:asciiTheme="majorBidi" w:hAnsiTheme="majorBidi" w:cstheme="majorBidi"/>
                <w:b/>
                <w:bCs/>
                <w:noProof/>
                <w:lang w:val="en-US"/>
              </w:rPr>
              <mc:AlternateContent>
                <mc:Choice Requires="wps">
                  <w:drawing>
                    <wp:anchor distT="0" distB="0" distL="114300" distR="114300" simplePos="0" relativeHeight="251738112" behindDoc="0" locked="0" layoutInCell="1" allowOverlap="1" wp14:anchorId="2CE00FEF" wp14:editId="2AD006BD">
                      <wp:simplePos x="0" y="0"/>
                      <wp:positionH relativeFrom="column">
                        <wp:posOffset>233680</wp:posOffset>
                      </wp:positionH>
                      <wp:positionV relativeFrom="paragraph">
                        <wp:posOffset>53975</wp:posOffset>
                      </wp:positionV>
                      <wp:extent cx="4029710" cy="1130935"/>
                      <wp:effectExtent l="0" t="0" r="27940" b="1206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9710" cy="1130935"/>
                              </a:xfrm>
                              <a:prstGeom prst="rect">
                                <a:avLst/>
                              </a:prstGeom>
                              <a:ln/>
                            </wps:spPr>
                            <wps:style>
                              <a:lnRef idx="2">
                                <a:schemeClr val="accent3"/>
                              </a:lnRef>
                              <a:fillRef idx="1">
                                <a:schemeClr val="lt1"/>
                              </a:fillRef>
                              <a:effectRef idx="0">
                                <a:schemeClr val="accent3"/>
                              </a:effectRef>
                              <a:fontRef idx="minor">
                                <a:schemeClr val="dk1"/>
                              </a:fontRef>
                            </wps:style>
                            <wps:txbx>
                              <w:txbxContent>
                                <w:tbl>
                                  <w:tblPr>
                                    <w:tblStyle w:val="TableGrid"/>
                                    <w:tblW w:w="6076" w:type="dxa"/>
                                    <w:tblInd w:w="319" w:type="dxa"/>
                                    <w:tblLayout w:type="fixed"/>
                                    <w:tblLook w:val="04A0" w:firstRow="1" w:lastRow="0" w:firstColumn="1" w:lastColumn="0" w:noHBand="0" w:noVBand="1"/>
                                  </w:tblPr>
                                  <w:tblGrid>
                                    <w:gridCol w:w="927"/>
                                    <w:gridCol w:w="703"/>
                                    <w:gridCol w:w="793"/>
                                    <w:gridCol w:w="689"/>
                                    <w:gridCol w:w="793"/>
                                    <w:gridCol w:w="689"/>
                                    <w:gridCol w:w="793"/>
                                    <w:gridCol w:w="689"/>
                                  </w:tblGrid>
                                  <w:tr w:rsidR="00476333" w:rsidTr="00476333">
                                    <w:tc>
                                      <w:tcPr>
                                        <w:tcW w:w="927" w:type="dxa"/>
                                        <w:tcBorders>
                                          <w:top w:val="nil"/>
                                          <w:left w:val="nil"/>
                                          <w:right w:val="nil"/>
                                        </w:tcBorders>
                                      </w:tcPr>
                                      <w:p w:rsidR="00476333" w:rsidRPr="00D10E49" w:rsidRDefault="00476333" w:rsidP="00476333">
                                        <w:pPr>
                                          <w:jc w:val="center"/>
                                          <w:rPr>
                                            <w:sz w:val="24"/>
                                            <w:szCs w:val="24"/>
                                          </w:rPr>
                                        </w:pPr>
                                      </w:p>
                                    </w:tc>
                                    <w:tc>
                                      <w:tcPr>
                                        <w:tcW w:w="703" w:type="dxa"/>
                                        <w:tcBorders>
                                          <w:top w:val="nil"/>
                                          <w:left w:val="nil"/>
                                        </w:tcBorders>
                                      </w:tcPr>
                                      <w:p w:rsidR="00476333" w:rsidRPr="00D10E49" w:rsidRDefault="00476333" w:rsidP="00476333">
                                        <w:pPr>
                                          <w:jc w:val="center"/>
                                          <w:rPr>
                                            <w:sz w:val="24"/>
                                            <w:szCs w:val="24"/>
                                          </w:rPr>
                                        </w:pPr>
                                      </w:p>
                                    </w:tc>
                                    <w:tc>
                                      <w:tcPr>
                                        <w:tcW w:w="1482" w:type="dxa"/>
                                        <w:gridSpan w:val="2"/>
                                      </w:tcPr>
                                      <w:p w:rsidR="00476333" w:rsidRPr="00D10E49" w:rsidRDefault="00476333" w:rsidP="00476333">
                                        <w:pPr>
                                          <w:jc w:val="center"/>
                                          <w:rPr>
                                            <w:sz w:val="24"/>
                                            <w:szCs w:val="24"/>
                                          </w:rPr>
                                        </w:pPr>
                                        <w:r w:rsidRPr="00D10E49">
                                          <w:rPr>
                                            <w:rFonts w:hint="cs"/>
                                            <w:sz w:val="24"/>
                                            <w:szCs w:val="24"/>
                                            <w:rtl/>
                                          </w:rPr>
                                          <w:t>القيم المقربة إلى الوحدة</w:t>
                                        </w:r>
                                      </w:p>
                                    </w:tc>
                                    <w:tc>
                                      <w:tcPr>
                                        <w:tcW w:w="1482" w:type="dxa"/>
                                        <w:gridSpan w:val="2"/>
                                      </w:tcPr>
                                      <w:p w:rsidR="00476333" w:rsidRPr="00D10E49" w:rsidRDefault="00476333" w:rsidP="00476333">
                                        <w:pPr>
                                          <w:jc w:val="center"/>
                                          <w:rPr>
                                            <w:sz w:val="24"/>
                                            <w:szCs w:val="24"/>
                                          </w:rPr>
                                        </w:pPr>
                                        <w:r w:rsidRPr="00D10E49">
                                          <w:rPr>
                                            <w:rFonts w:hint="cs"/>
                                            <w:sz w:val="24"/>
                                            <w:szCs w:val="24"/>
                                            <w:rtl/>
                                          </w:rPr>
                                          <w:t>القيم المقربة إلى 0,1</w:t>
                                        </w:r>
                                      </w:p>
                                    </w:tc>
                                    <w:tc>
                                      <w:tcPr>
                                        <w:tcW w:w="1482" w:type="dxa"/>
                                        <w:gridSpan w:val="2"/>
                                      </w:tcPr>
                                      <w:p w:rsidR="00476333" w:rsidRPr="00D10E49" w:rsidRDefault="00476333" w:rsidP="00476333">
                                        <w:pPr>
                                          <w:bidi/>
                                          <w:jc w:val="center"/>
                                          <w:rPr>
                                            <w:sz w:val="24"/>
                                            <w:szCs w:val="24"/>
                                          </w:rPr>
                                        </w:pPr>
                                        <w:r w:rsidRPr="00D10E49">
                                          <w:rPr>
                                            <w:rFonts w:hint="cs"/>
                                            <w:sz w:val="24"/>
                                            <w:szCs w:val="24"/>
                                            <w:rtl/>
                                          </w:rPr>
                                          <w:t xml:space="preserve">القيم المقربة إلى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0</m:t>
                                              </m:r>
                                            </m:den>
                                          </m:f>
                                        </m:oMath>
                                      </w:p>
                                    </w:tc>
                                  </w:tr>
                                  <w:tr w:rsidR="00476333" w:rsidTr="00476333">
                                    <w:tc>
                                      <w:tcPr>
                                        <w:tcW w:w="927" w:type="dxa"/>
                                      </w:tcPr>
                                      <w:p w:rsidR="00476333" w:rsidRPr="00D10E49" w:rsidRDefault="00476333" w:rsidP="00476333">
                                        <w:pPr>
                                          <w:jc w:val="center"/>
                                          <w:rPr>
                                            <w:sz w:val="24"/>
                                            <w:szCs w:val="24"/>
                                          </w:rPr>
                                        </w:pPr>
                                      </w:p>
                                    </w:tc>
                                    <w:tc>
                                      <w:tcPr>
                                        <w:tcW w:w="703" w:type="dxa"/>
                                      </w:tcPr>
                                      <w:p w:rsidR="00476333" w:rsidRPr="0085482E" w:rsidRDefault="00476333" w:rsidP="00476333">
                                        <w:pPr>
                                          <w:jc w:val="center"/>
                                          <w:rPr>
                                            <w:b/>
                                            <w:bCs/>
                                            <w:sz w:val="18"/>
                                            <w:szCs w:val="18"/>
                                          </w:rPr>
                                        </w:pPr>
                                        <w:r w:rsidRPr="0085482E">
                                          <w:rPr>
                                            <w:rFonts w:hint="cs"/>
                                            <w:b/>
                                            <w:bCs/>
                                            <w:sz w:val="18"/>
                                            <w:szCs w:val="18"/>
                                            <w:rtl/>
                                          </w:rPr>
                                          <w:t>الحاصل</w:t>
                                        </w:r>
                                      </w:p>
                                    </w:tc>
                                    <w:tc>
                                      <w:tcPr>
                                        <w:tcW w:w="793" w:type="dxa"/>
                                      </w:tcPr>
                                      <w:p w:rsidR="00476333" w:rsidRPr="0085482E" w:rsidRDefault="00476333" w:rsidP="00476333">
                                        <w:pPr>
                                          <w:jc w:val="center"/>
                                          <w:rPr>
                                            <w:b/>
                                            <w:bCs/>
                                            <w:sz w:val="18"/>
                                            <w:szCs w:val="18"/>
                                          </w:rPr>
                                        </w:pPr>
                                        <w:r w:rsidRPr="0085482E">
                                          <w:rPr>
                                            <w:rFonts w:hint="cs"/>
                                            <w:b/>
                                            <w:bCs/>
                                            <w:sz w:val="18"/>
                                            <w:szCs w:val="18"/>
                                            <w:rtl/>
                                          </w:rPr>
                                          <w:t>بالنقصان</w:t>
                                        </w:r>
                                      </w:p>
                                    </w:tc>
                                    <w:tc>
                                      <w:tcPr>
                                        <w:tcW w:w="689" w:type="dxa"/>
                                      </w:tcPr>
                                      <w:p w:rsidR="00476333" w:rsidRPr="0085482E" w:rsidRDefault="00476333" w:rsidP="00476333">
                                        <w:pPr>
                                          <w:jc w:val="center"/>
                                          <w:rPr>
                                            <w:b/>
                                            <w:bCs/>
                                            <w:sz w:val="18"/>
                                            <w:szCs w:val="18"/>
                                          </w:rPr>
                                        </w:pPr>
                                        <w:r w:rsidRPr="0085482E">
                                          <w:rPr>
                                            <w:rFonts w:hint="cs"/>
                                            <w:b/>
                                            <w:bCs/>
                                            <w:sz w:val="18"/>
                                            <w:szCs w:val="18"/>
                                            <w:rtl/>
                                          </w:rPr>
                                          <w:t>بالزيادة</w:t>
                                        </w:r>
                                      </w:p>
                                    </w:tc>
                                    <w:tc>
                                      <w:tcPr>
                                        <w:tcW w:w="793" w:type="dxa"/>
                                      </w:tcPr>
                                      <w:p w:rsidR="00476333" w:rsidRPr="0085482E" w:rsidRDefault="00476333" w:rsidP="00476333">
                                        <w:pPr>
                                          <w:jc w:val="center"/>
                                          <w:rPr>
                                            <w:b/>
                                            <w:bCs/>
                                            <w:sz w:val="18"/>
                                            <w:szCs w:val="18"/>
                                          </w:rPr>
                                        </w:pPr>
                                        <w:r w:rsidRPr="0085482E">
                                          <w:rPr>
                                            <w:rFonts w:hint="cs"/>
                                            <w:b/>
                                            <w:bCs/>
                                            <w:sz w:val="18"/>
                                            <w:szCs w:val="18"/>
                                            <w:rtl/>
                                          </w:rPr>
                                          <w:t>بالنقصان</w:t>
                                        </w:r>
                                      </w:p>
                                    </w:tc>
                                    <w:tc>
                                      <w:tcPr>
                                        <w:tcW w:w="689" w:type="dxa"/>
                                      </w:tcPr>
                                      <w:p w:rsidR="00476333" w:rsidRPr="0085482E" w:rsidRDefault="00476333" w:rsidP="00476333">
                                        <w:pPr>
                                          <w:jc w:val="center"/>
                                          <w:rPr>
                                            <w:b/>
                                            <w:bCs/>
                                            <w:sz w:val="18"/>
                                            <w:szCs w:val="18"/>
                                          </w:rPr>
                                        </w:pPr>
                                        <w:r w:rsidRPr="0085482E">
                                          <w:rPr>
                                            <w:rFonts w:hint="cs"/>
                                            <w:b/>
                                            <w:bCs/>
                                            <w:sz w:val="18"/>
                                            <w:szCs w:val="18"/>
                                            <w:rtl/>
                                          </w:rPr>
                                          <w:t>بالزيادة</w:t>
                                        </w:r>
                                      </w:p>
                                    </w:tc>
                                    <w:tc>
                                      <w:tcPr>
                                        <w:tcW w:w="793" w:type="dxa"/>
                                      </w:tcPr>
                                      <w:p w:rsidR="00476333" w:rsidRPr="0085482E" w:rsidRDefault="00476333" w:rsidP="00476333">
                                        <w:pPr>
                                          <w:jc w:val="center"/>
                                          <w:rPr>
                                            <w:b/>
                                            <w:bCs/>
                                            <w:sz w:val="18"/>
                                            <w:szCs w:val="18"/>
                                          </w:rPr>
                                        </w:pPr>
                                        <w:r w:rsidRPr="0085482E">
                                          <w:rPr>
                                            <w:rFonts w:hint="cs"/>
                                            <w:b/>
                                            <w:bCs/>
                                            <w:sz w:val="18"/>
                                            <w:szCs w:val="18"/>
                                            <w:rtl/>
                                          </w:rPr>
                                          <w:t>بالنقصان</w:t>
                                        </w:r>
                                      </w:p>
                                    </w:tc>
                                    <w:tc>
                                      <w:tcPr>
                                        <w:tcW w:w="689" w:type="dxa"/>
                                      </w:tcPr>
                                      <w:p w:rsidR="00476333" w:rsidRPr="0085482E" w:rsidRDefault="00476333" w:rsidP="00476333">
                                        <w:pPr>
                                          <w:jc w:val="center"/>
                                          <w:rPr>
                                            <w:b/>
                                            <w:bCs/>
                                            <w:sz w:val="18"/>
                                            <w:szCs w:val="18"/>
                                          </w:rPr>
                                        </w:pPr>
                                        <w:r w:rsidRPr="0085482E">
                                          <w:rPr>
                                            <w:rFonts w:hint="cs"/>
                                            <w:b/>
                                            <w:bCs/>
                                            <w:sz w:val="18"/>
                                            <w:szCs w:val="18"/>
                                            <w:rtl/>
                                          </w:rPr>
                                          <w:t>بالزيادة</w:t>
                                        </w:r>
                                      </w:p>
                                    </w:tc>
                                  </w:tr>
                                  <w:tr w:rsidR="00476333" w:rsidTr="00476333">
                                    <w:tc>
                                      <w:tcPr>
                                        <w:tcW w:w="927" w:type="dxa"/>
                                      </w:tcPr>
                                      <w:p w:rsidR="00476333" w:rsidRPr="00D10E49" w:rsidRDefault="00476333" w:rsidP="00476333">
                                        <w:pPr>
                                          <w:bidi/>
                                          <w:jc w:val="center"/>
                                          <w:rPr>
                                            <w:sz w:val="24"/>
                                            <w:szCs w:val="24"/>
                                            <w:lang w:bidi="ar-DZ"/>
                                          </w:rPr>
                                        </w:pPr>
                                        <w:r w:rsidRPr="00D10E49">
                                          <w:rPr>
                                            <w:rFonts w:hint="cs"/>
                                            <w:sz w:val="24"/>
                                            <w:szCs w:val="24"/>
                                            <w:rtl/>
                                          </w:rPr>
                                          <w:t xml:space="preserve">3 </w:t>
                                        </w:r>
                                        <w:r w:rsidRPr="00D10E49">
                                          <w:rPr>
                                            <w:rFonts w:ascii="Calibri" w:hAnsi="Calibri"/>
                                            <w:sz w:val="24"/>
                                            <w:szCs w:val="24"/>
                                            <w:rtl/>
                                          </w:rPr>
                                          <w:t>÷</w:t>
                                        </w:r>
                                        <w:r>
                                          <w:rPr>
                                            <w:rFonts w:ascii="Calibri" w:hAnsi="Calibri"/>
                                            <w:sz w:val="24"/>
                                            <w:szCs w:val="24"/>
                                          </w:rPr>
                                          <w:t>11</w:t>
                                        </w:r>
                                      </w:p>
                                    </w:tc>
                                    <w:tc>
                                      <w:tcPr>
                                        <w:tcW w:w="703"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r>
                                  <w:tr w:rsidR="00476333" w:rsidTr="00476333">
                                    <w:tc>
                                      <w:tcPr>
                                        <w:tcW w:w="927" w:type="dxa"/>
                                      </w:tcPr>
                                      <w:p w:rsidR="00476333" w:rsidRPr="00D10E49" w:rsidRDefault="00476333" w:rsidP="00476333">
                                        <w:pPr>
                                          <w:jc w:val="center"/>
                                          <w:rPr>
                                            <w:sz w:val="24"/>
                                            <w:szCs w:val="24"/>
                                          </w:rPr>
                                        </w:pPr>
                                        <w:r w:rsidRPr="00D10E49">
                                          <w:rPr>
                                            <w:rFonts w:hint="cs"/>
                                            <w:sz w:val="24"/>
                                            <w:szCs w:val="24"/>
                                            <w:rtl/>
                                          </w:rPr>
                                          <w:t xml:space="preserve">7 </w:t>
                                        </w:r>
                                        <w:r w:rsidRPr="00D10E49">
                                          <w:rPr>
                                            <w:rFonts w:ascii="Calibri" w:hAnsi="Calibri"/>
                                            <w:sz w:val="24"/>
                                            <w:szCs w:val="24"/>
                                            <w:rtl/>
                                          </w:rPr>
                                          <w:t>÷</w:t>
                                        </w:r>
                                        <w:r w:rsidRPr="00D10E49">
                                          <w:rPr>
                                            <w:rFonts w:hint="cs"/>
                                            <w:sz w:val="24"/>
                                            <w:szCs w:val="24"/>
                                            <w:rtl/>
                                          </w:rPr>
                                          <w:t xml:space="preserve"> 22</w:t>
                                        </w:r>
                                      </w:p>
                                    </w:tc>
                                    <w:tc>
                                      <w:tcPr>
                                        <w:tcW w:w="703"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r>
                                </w:tbl>
                                <w:p w:rsidR="00476333" w:rsidRDefault="00476333" w:rsidP="00F338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E00FEF" id="_x0000_t202" coordsize="21600,21600" o:spt="202" path="m,l,21600r21600,l21600,xe">
                      <v:stroke joinstyle="miter"/>
                      <v:path gradientshapeok="t" o:connecttype="rect"/>
                    </v:shapetype>
                    <v:shape id="Text Box 14" o:spid="_x0000_s1037" type="#_x0000_t202" style="position:absolute;left:0;text-align:left;margin-left:18.4pt;margin-top:4.25pt;width:317.3pt;height:89.0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" fillcolor="white [3201]" strokecolor="#9bbb59 [3206]" strokeweight="2pt">
                      <v:textbox>
                        <w:txbxContent>
                          <w:tbl>
                            <w:tblPr>
                              <w:tblStyle w:val="TableGrid"/>
                              <w:tblW w:w="6076" w:type="dxa"/>
                              <w:tblInd w:w="319" w:type="dxa"/>
                              <w:tblLayout w:type="fixed"/>
                              <w:tblLook w:val="04A0" w:firstRow="1" w:lastRow="0" w:firstColumn="1" w:lastColumn="0" w:noHBand="0" w:noVBand="1"/>
                            </w:tblPr>
                            <w:tblGrid>
                              <w:gridCol w:w="927"/>
                              <w:gridCol w:w="703"/>
                              <w:gridCol w:w="793"/>
                              <w:gridCol w:w="689"/>
                              <w:gridCol w:w="793"/>
                              <w:gridCol w:w="689"/>
                              <w:gridCol w:w="793"/>
                              <w:gridCol w:w="689"/>
                            </w:tblGrid>
                            <w:tr w:rsidR="00476333" w:rsidTr="00476333">
                              <w:tc>
                                <w:tcPr>
                                  <w:tcW w:w="927" w:type="dxa"/>
                                  <w:tcBorders>
                                    <w:top w:val="nil"/>
                                    <w:left w:val="nil"/>
                                    <w:right w:val="nil"/>
                                  </w:tcBorders>
                                </w:tcPr>
                                <w:p w:rsidR="00476333" w:rsidRPr="00D10E49" w:rsidRDefault="00476333" w:rsidP="00476333">
                                  <w:pPr>
                                    <w:jc w:val="center"/>
                                    <w:rPr>
                                      <w:sz w:val="24"/>
                                      <w:szCs w:val="24"/>
                                    </w:rPr>
                                  </w:pPr>
                                </w:p>
                              </w:tc>
                              <w:tc>
                                <w:tcPr>
                                  <w:tcW w:w="703" w:type="dxa"/>
                                  <w:tcBorders>
                                    <w:top w:val="nil"/>
                                    <w:left w:val="nil"/>
                                  </w:tcBorders>
                                </w:tcPr>
                                <w:p w:rsidR="00476333" w:rsidRPr="00D10E49" w:rsidRDefault="00476333" w:rsidP="00476333">
                                  <w:pPr>
                                    <w:jc w:val="center"/>
                                    <w:rPr>
                                      <w:sz w:val="24"/>
                                      <w:szCs w:val="24"/>
                                    </w:rPr>
                                  </w:pPr>
                                </w:p>
                              </w:tc>
                              <w:tc>
                                <w:tcPr>
                                  <w:tcW w:w="1482" w:type="dxa"/>
                                  <w:gridSpan w:val="2"/>
                                </w:tcPr>
                                <w:p w:rsidR="00476333" w:rsidRPr="00D10E49" w:rsidRDefault="00476333" w:rsidP="00476333">
                                  <w:pPr>
                                    <w:jc w:val="center"/>
                                    <w:rPr>
                                      <w:sz w:val="24"/>
                                      <w:szCs w:val="24"/>
                                    </w:rPr>
                                  </w:pPr>
                                  <w:r w:rsidRPr="00D10E49">
                                    <w:rPr>
                                      <w:rFonts w:hint="cs"/>
                                      <w:sz w:val="24"/>
                                      <w:szCs w:val="24"/>
                                      <w:rtl/>
                                    </w:rPr>
                                    <w:t>القيم المقربة إلى الوحدة</w:t>
                                  </w:r>
                                </w:p>
                              </w:tc>
                              <w:tc>
                                <w:tcPr>
                                  <w:tcW w:w="1482" w:type="dxa"/>
                                  <w:gridSpan w:val="2"/>
                                </w:tcPr>
                                <w:p w:rsidR="00476333" w:rsidRPr="00D10E49" w:rsidRDefault="00476333" w:rsidP="00476333">
                                  <w:pPr>
                                    <w:jc w:val="center"/>
                                    <w:rPr>
                                      <w:sz w:val="24"/>
                                      <w:szCs w:val="24"/>
                                    </w:rPr>
                                  </w:pPr>
                                  <w:r w:rsidRPr="00D10E49">
                                    <w:rPr>
                                      <w:rFonts w:hint="cs"/>
                                      <w:sz w:val="24"/>
                                      <w:szCs w:val="24"/>
                                      <w:rtl/>
                                    </w:rPr>
                                    <w:t>القيم المقربة إلى 0,1</w:t>
                                  </w:r>
                                </w:p>
                              </w:tc>
                              <w:tc>
                                <w:tcPr>
                                  <w:tcW w:w="1482" w:type="dxa"/>
                                  <w:gridSpan w:val="2"/>
                                </w:tcPr>
                                <w:p w:rsidR="00476333" w:rsidRPr="00D10E49" w:rsidRDefault="00476333" w:rsidP="00476333">
                                  <w:pPr>
                                    <w:bidi/>
                                    <w:jc w:val="center"/>
                                    <w:rPr>
                                      <w:sz w:val="24"/>
                                      <w:szCs w:val="24"/>
                                    </w:rPr>
                                  </w:pPr>
                                  <w:r w:rsidRPr="00D10E49">
                                    <w:rPr>
                                      <w:rFonts w:hint="cs"/>
                                      <w:sz w:val="24"/>
                                      <w:szCs w:val="24"/>
                                      <w:rtl/>
                                    </w:rPr>
                                    <w:t xml:space="preserve">القيم المقربة إلى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0</m:t>
                                        </m:r>
                                      </m:den>
                                    </m:f>
                                  </m:oMath>
                                </w:p>
                              </w:tc>
                            </w:tr>
                            <w:tr w:rsidR="00476333" w:rsidTr="00476333">
                              <w:tc>
                                <w:tcPr>
                                  <w:tcW w:w="927" w:type="dxa"/>
                                </w:tcPr>
                                <w:p w:rsidR="00476333" w:rsidRPr="00D10E49" w:rsidRDefault="00476333" w:rsidP="00476333">
                                  <w:pPr>
                                    <w:jc w:val="center"/>
                                    <w:rPr>
                                      <w:sz w:val="24"/>
                                      <w:szCs w:val="24"/>
                                    </w:rPr>
                                  </w:pPr>
                                </w:p>
                              </w:tc>
                              <w:tc>
                                <w:tcPr>
                                  <w:tcW w:w="703" w:type="dxa"/>
                                </w:tcPr>
                                <w:p w:rsidR="00476333" w:rsidRPr="0085482E" w:rsidRDefault="00476333" w:rsidP="00476333">
                                  <w:pPr>
                                    <w:jc w:val="center"/>
                                    <w:rPr>
                                      <w:b/>
                                      <w:bCs/>
                                      <w:sz w:val="18"/>
                                      <w:szCs w:val="18"/>
                                    </w:rPr>
                                  </w:pPr>
                                  <w:r w:rsidRPr="0085482E">
                                    <w:rPr>
                                      <w:rFonts w:hint="cs"/>
                                      <w:b/>
                                      <w:bCs/>
                                      <w:sz w:val="18"/>
                                      <w:szCs w:val="18"/>
                                      <w:rtl/>
                                    </w:rPr>
                                    <w:t>الحاصل</w:t>
                                  </w:r>
                                </w:p>
                              </w:tc>
                              <w:tc>
                                <w:tcPr>
                                  <w:tcW w:w="793" w:type="dxa"/>
                                </w:tcPr>
                                <w:p w:rsidR="00476333" w:rsidRPr="0085482E" w:rsidRDefault="00476333" w:rsidP="00476333">
                                  <w:pPr>
                                    <w:jc w:val="center"/>
                                    <w:rPr>
                                      <w:b/>
                                      <w:bCs/>
                                      <w:sz w:val="18"/>
                                      <w:szCs w:val="18"/>
                                    </w:rPr>
                                  </w:pPr>
                                  <w:r w:rsidRPr="0085482E">
                                    <w:rPr>
                                      <w:rFonts w:hint="cs"/>
                                      <w:b/>
                                      <w:bCs/>
                                      <w:sz w:val="18"/>
                                      <w:szCs w:val="18"/>
                                      <w:rtl/>
                                    </w:rPr>
                                    <w:t>بالنقصان</w:t>
                                  </w:r>
                                </w:p>
                              </w:tc>
                              <w:tc>
                                <w:tcPr>
                                  <w:tcW w:w="689" w:type="dxa"/>
                                </w:tcPr>
                                <w:p w:rsidR="00476333" w:rsidRPr="0085482E" w:rsidRDefault="00476333" w:rsidP="00476333">
                                  <w:pPr>
                                    <w:jc w:val="center"/>
                                    <w:rPr>
                                      <w:b/>
                                      <w:bCs/>
                                      <w:sz w:val="18"/>
                                      <w:szCs w:val="18"/>
                                    </w:rPr>
                                  </w:pPr>
                                  <w:r w:rsidRPr="0085482E">
                                    <w:rPr>
                                      <w:rFonts w:hint="cs"/>
                                      <w:b/>
                                      <w:bCs/>
                                      <w:sz w:val="18"/>
                                      <w:szCs w:val="18"/>
                                      <w:rtl/>
                                    </w:rPr>
                                    <w:t>بالزيادة</w:t>
                                  </w:r>
                                </w:p>
                              </w:tc>
                              <w:tc>
                                <w:tcPr>
                                  <w:tcW w:w="793" w:type="dxa"/>
                                </w:tcPr>
                                <w:p w:rsidR="00476333" w:rsidRPr="0085482E" w:rsidRDefault="00476333" w:rsidP="00476333">
                                  <w:pPr>
                                    <w:jc w:val="center"/>
                                    <w:rPr>
                                      <w:b/>
                                      <w:bCs/>
                                      <w:sz w:val="18"/>
                                      <w:szCs w:val="18"/>
                                    </w:rPr>
                                  </w:pPr>
                                  <w:r w:rsidRPr="0085482E">
                                    <w:rPr>
                                      <w:rFonts w:hint="cs"/>
                                      <w:b/>
                                      <w:bCs/>
                                      <w:sz w:val="18"/>
                                      <w:szCs w:val="18"/>
                                      <w:rtl/>
                                    </w:rPr>
                                    <w:t>بالنقصان</w:t>
                                  </w:r>
                                </w:p>
                              </w:tc>
                              <w:tc>
                                <w:tcPr>
                                  <w:tcW w:w="689" w:type="dxa"/>
                                </w:tcPr>
                                <w:p w:rsidR="00476333" w:rsidRPr="0085482E" w:rsidRDefault="00476333" w:rsidP="00476333">
                                  <w:pPr>
                                    <w:jc w:val="center"/>
                                    <w:rPr>
                                      <w:b/>
                                      <w:bCs/>
                                      <w:sz w:val="18"/>
                                      <w:szCs w:val="18"/>
                                    </w:rPr>
                                  </w:pPr>
                                  <w:r w:rsidRPr="0085482E">
                                    <w:rPr>
                                      <w:rFonts w:hint="cs"/>
                                      <w:b/>
                                      <w:bCs/>
                                      <w:sz w:val="18"/>
                                      <w:szCs w:val="18"/>
                                      <w:rtl/>
                                    </w:rPr>
                                    <w:t>بالزيادة</w:t>
                                  </w:r>
                                </w:p>
                              </w:tc>
                              <w:tc>
                                <w:tcPr>
                                  <w:tcW w:w="793" w:type="dxa"/>
                                </w:tcPr>
                                <w:p w:rsidR="00476333" w:rsidRPr="0085482E" w:rsidRDefault="00476333" w:rsidP="00476333">
                                  <w:pPr>
                                    <w:jc w:val="center"/>
                                    <w:rPr>
                                      <w:b/>
                                      <w:bCs/>
                                      <w:sz w:val="18"/>
                                      <w:szCs w:val="18"/>
                                    </w:rPr>
                                  </w:pPr>
                                  <w:r w:rsidRPr="0085482E">
                                    <w:rPr>
                                      <w:rFonts w:hint="cs"/>
                                      <w:b/>
                                      <w:bCs/>
                                      <w:sz w:val="18"/>
                                      <w:szCs w:val="18"/>
                                      <w:rtl/>
                                    </w:rPr>
                                    <w:t>بالنقصان</w:t>
                                  </w:r>
                                </w:p>
                              </w:tc>
                              <w:tc>
                                <w:tcPr>
                                  <w:tcW w:w="689" w:type="dxa"/>
                                </w:tcPr>
                                <w:p w:rsidR="00476333" w:rsidRPr="0085482E" w:rsidRDefault="00476333" w:rsidP="00476333">
                                  <w:pPr>
                                    <w:jc w:val="center"/>
                                    <w:rPr>
                                      <w:b/>
                                      <w:bCs/>
                                      <w:sz w:val="18"/>
                                      <w:szCs w:val="18"/>
                                    </w:rPr>
                                  </w:pPr>
                                  <w:r w:rsidRPr="0085482E">
                                    <w:rPr>
                                      <w:rFonts w:hint="cs"/>
                                      <w:b/>
                                      <w:bCs/>
                                      <w:sz w:val="18"/>
                                      <w:szCs w:val="18"/>
                                      <w:rtl/>
                                    </w:rPr>
                                    <w:t>بالزيادة</w:t>
                                  </w:r>
                                </w:p>
                              </w:tc>
                            </w:tr>
                            <w:tr w:rsidR="00476333" w:rsidTr="00476333">
                              <w:tc>
                                <w:tcPr>
                                  <w:tcW w:w="927" w:type="dxa"/>
                                </w:tcPr>
                                <w:p w:rsidR="00476333" w:rsidRPr="00D10E49" w:rsidRDefault="00476333" w:rsidP="00476333">
                                  <w:pPr>
                                    <w:bidi/>
                                    <w:jc w:val="center"/>
                                    <w:rPr>
                                      <w:sz w:val="24"/>
                                      <w:szCs w:val="24"/>
                                      <w:lang w:bidi="ar-DZ"/>
                                    </w:rPr>
                                  </w:pPr>
                                  <w:r w:rsidRPr="00D10E49">
                                    <w:rPr>
                                      <w:rFonts w:hint="cs"/>
                                      <w:sz w:val="24"/>
                                      <w:szCs w:val="24"/>
                                      <w:rtl/>
                                    </w:rPr>
                                    <w:t xml:space="preserve">3 </w:t>
                                  </w:r>
                                  <w:r w:rsidRPr="00D10E49">
                                    <w:rPr>
                                      <w:rFonts w:ascii="Calibri" w:hAnsi="Calibri"/>
                                      <w:sz w:val="24"/>
                                      <w:szCs w:val="24"/>
                                      <w:rtl/>
                                    </w:rPr>
                                    <w:t>÷</w:t>
                                  </w:r>
                                  <w:r>
                                    <w:rPr>
                                      <w:rFonts w:ascii="Calibri" w:hAnsi="Calibri"/>
                                      <w:sz w:val="24"/>
                                      <w:szCs w:val="24"/>
                                    </w:rPr>
                                    <w:t>11</w:t>
                                  </w:r>
                                </w:p>
                              </w:tc>
                              <w:tc>
                                <w:tcPr>
                                  <w:tcW w:w="703"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r>
                            <w:tr w:rsidR="00476333" w:rsidTr="00476333">
                              <w:tc>
                                <w:tcPr>
                                  <w:tcW w:w="927" w:type="dxa"/>
                                </w:tcPr>
                                <w:p w:rsidR="00476333" w:rsidRPr="00D10E49" w:rsidRDefault="00476333" w:rsidP="00476333">
                                  <w:pPr>
                                    <w:jc w:val="center"/>
                                    <w:rPr>
                                      <w:sz w:val="24"/>
                                      <w:szCs w:val="24"/>
                                    </w:rPr>
                                  </w:pPr>
                                  <w:r w:rsidRPr="00D10E49">
                                    <w:rPr>
                                      <w:rFonts w:hint="cs"/>
                                      <w:sz w:val="24"/>
                                      <w:szCs w:val="24"/>
                                      <w:rtl/>
                                    </w:rPr>
                                    <w:t xml:space="preserve">7 </w:t>
                                  </w:r>
                                  <w:r w:rsidRPr="00D10E49">
                                    <w:rPr>
                                      <w:rFonts w:ascii="Calibri" w:hAnsi="Calibri"/>
                                      <w:sz w:val="24"/>
                                      <w:szCs w:val="24"/>
                                      <w:rtl/>
                                    </w:rPr>
                                    <w:t>÷</w:t>
                                  </w:r>
                                  <w:r w:rsidRPr="00D10E49">
                                    <w:rPr>
                                      <w:rFonts w:hint="cs"/>
                                      <w:sz w:val="24"/>
                                      <w:szCs w:val="24"/>
                                      <w:rtl/>
                                    </w:rPr>
                                    <w:t xml:space="preserve"> 22</w:t>
                                  </w:r>
                                </w:p>
                              </w:tc>
                              <w:tc>
                                <w:tcPr>
                                  <w:tcW w:w="703"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c>
                                <w:tcPr>
                                  <w:tcW w:w="793" w:type="dxa"/>
                                </w:tcPr>
                                <w:p w:rsidR="00476333" w:rsidRPr="00D10E49" w:rsidRDefault="00476333" w:rsidP="00476333">
                                  <w:pPr>
                                    <w:jc w:val="center"/>
                                    <w:rPr>
                                      <w:sz w:val="24"/>
                                      <w:szCs w:val="24"/>
                                    </w:rPr>
                                  </w:pPr>
                                </w:p>
                              </w:tc>
                              <w:tc>
                                <w:tcPr>
                                  <w:tcW w:w="689" w:type="dxa"/>
                                </w:tcPr>
                                <w:p w:rsidR="00476333" w:rsidRPr="00D10E49" w:rsidRDefault="00476333" w:rsidP="00476333">
                                  <w:pPr>
                                    <w:jc w:val="center"/>
                                    <w:rPr>
                                      <w:sz w:val="24"/>
                                      <w:szCs w:val="24"/>
                                    </w:rPr>
                                  </w:pPr>
                                </w:p>
                              </w:tc>
                            </w:tr>
                          </w:tbl>
                          <w:p w:rsidR="00476333" w:rsidRDefault="00476333" w:rsidP="00F338CD"/>
                        </w:txbxContent>
                      </v:textbox>
                    </v:shape>
                  </w:pict>
                </mc:Fallback>
              </mc:AlternateContent>
            </w:r>
          </w:p>
          <w:p w:rsidR="000E2A4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p w:rsidR="000E2A47" w:rsidRDefault="000E2A47" w:rsidP="006B5894">
            <w:pPr>
              <w:bidi/>
              <w:spacing w:line="276" w:lineRule="auto"/>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p w:rsidR="000E2A47" w:rsidRPr="00986E5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tc>
        <w:tc>
          <w:tcPr>
            <w:tcW w:w="1134" w:type="dxa"/>
            <w:tcBorders>
              <w:bottom w:val="double" w:sz="12" w:space="0" w:color="984806" w:themeColor="accent6" w:themeShade="80"/>
              <w:right w:val="double" w:sz="12" w:space="0" w:color="984806" w:themeColor="accent6" w:themeShade="80"/>
            </w:tcBorders>
          </w:tcPr>
          <w:p w:rsidR="000E2A47" w:rsidRPr="007A66EB"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0E2A47" w:rsidRPr="004A4001"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8"/>
                <w:szCs w:val="28"/>
                <w:lang w:bidi="ar-DZ"/>
              </w:rPr>
            </w:pPr>
            <w:r w:rsidRPr="004A4001">
              <w:rPr>
                <w:rFonts w:ascii="Hacen Tunisia" w:hAnsi="Hacen Tunisia" w:cs="Hacen Tunisia"/>
                <w:b/>
                <w:bCs/>
                <w:color w:val="00B050"/>
                <w:sz w:val="28"/>
                <w:szCs w:val="28"/>
                <w:rtl/>
                <w:lang w:bidi="ar-DZ"/>
              </w:rPr>
              <w:t>التشخيص</w:t>
            </w:r>
          </w:p>
          <w:p w:rsidR="000E2A47" w:rsidRPr="004A4001"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4A4001"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lang w:bidi="ar-DZ"/>
              </w:rPr>
            </w:pPr>
            <w:r w:rsidRPr="004A4001">
              <w:rPr>
                <w:rFonts w:ascii="Hacen Tunisia" w:hAnsi="Hacen Tunisia" w:cs="Hacen Tunisia"/>
                <w:b/>
                <w:bCs/>
                <w:color w:val="C00000"/>
                <w:sz w:val="28"/>
                <w:szCs w:val="28"/>
                <w:rtl/>
                <w:lang w:bidi="ar-DZ"/>
              </w:rPr>
              <w:t>وضعية تعلم</w:t>
            </w:r>
          </w:p>
          <w:p w:rsidR="000E2A47"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rtl/>
                <w:lang w:bidi="ar-DZ"/>
              </w:rPr>
            </w:pPr>
          </w:p>
          <w:p w:rsidR="00E10F1C" w:rsidRDefault="00E10F1C" w:rsidP="00E10F1C">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rtl/>
                <w:lang w:bidi="ar-DZ"/>
              </w:rPr>
            </w:pPr>
          </w:p>
          <w:p w:rsidR="00E10F1C" w:rsidRPr="004A4001" w:rsidRDefault="00E10F1C" w:rsidP="00E10F1C">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r w:rsidRPr="004A4001">
              <w:rPr>
                <w:rFonts w:ascii="Hacen Tunisia" w:hAnsi="Hacen Tunisia" w:cs="Hacen Tunisia" w:hint="cs"/>
                <w:b/>
                <w:bCs/>
                <w:color w:val="7030A0"/>
                <w:sz w:val="28"/>
                <w:szCs w:val="28"/>
                <w:rtl/>
                <w:lang w:bidi="ar-DZ"/>
              </w:rPr>
              <w:t>ا</w:t>
            </w:r>
            <w:r w:rsidRPr="004A4001">
              <w:rPr>
                <w:rFonts w:ascii="Hacen Tunisia" w:hAnsi="Hacen Tunisia" w:cs="Hacen Tunisia"/>
                <w:b/>
                <w:bCs/>
                <w:color w:val="7030A0"/>
                <w:sz w:val="28"/>
                <w:szCs w:val="28"/>
                <w:rtl/>
                <w:lang w:bidi="ar-DZ"/>
              </w:rPr>
              <w:t>لحوصلة وبناء الموارد</w:t>
            </w: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4A4001"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7A66EB"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r w:rsidRPr="004A4001">
              <w:rPr>
                <w:rFonts w:ascii="Hacen Tunisia" w:hAnsi="Hacen Tunisia" w:cs="Hacen Tunisia" w:hint="cs"/>
                <w:b/>
                <w:bCs/>
                <w:color w:val="00B050"/>
                <w:sz w:val="28"/>
                <w:szCs w:val="28"/>
                <w:rtl/>
                <w:lang w:bidi="ar-DZ"/>
              </w:rPr>
              <w:t>إعادة الاستثمار</w:t>
            </w:r>
          </w:p>
        </w:tc>
      </w:tr>
    </w:tbl>
    <w:p w:rsidR="000E2A47" w:rsidRDefault="000E2A47" w:rsidP="000E2A47">
      <w:pPr>
        <w:tabs>
          <w:tab w:val="left" w:pos="3600"/>
        </w:tabs>
        <w:spacing w:after="0"/>
        <w:rPr>
          <w:rtl/>
        </w:rPr>
      </w:pPr>
    </w:p>
    <w:p w:rsidR="00F338CD" w:rsidRDefault="00F338CD" w:rsidP="000E2A47">
      <w:pPr>
        <w:tabs>
          <w:tab w:val="left" w:pos="3600"/>
        </w:tabs>
        <w:spacing w:after="0"/>
        <w:rPr>
          <w:rtl/>
        </w:rPr>
      </w:pPr>
    </w:p>
    <w:p w:rsidR="00F338CD" w:rsidRDefault="00F338CD" w:rsidP="000E2A47">
      <w:pPr>
        <w:tabs>
          <w:tab w:val="left" w:pos="3600"/>
        </w:tabs>
        <w:spacing w:after="0"/>
      </w:pPr>
    </w:p>
    <w:p w:rsidR="006B5894" w:rsidRDefault="006B5894" w:rsidP="000E2A47">
      <w:pPr>
        <w:tabs>
          <w:tab w:val="left" w:pos="3600"/>
        </w:tabs>
        <w:spacing w:after="0"/>
      </w:pPr>
    </w:p>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820"/>
        <w:gridCol w:w="1957"/>
        <w:gridCol w:w="1985"/>
      </w:tblGrid>
      <w:tr w:rsidR="006B5894" w:rsidRPr="007A66E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6B5894" w:rsidRPr="00E9126B" w:rsidRDefault="006B5894" w:rsidP="00295382">
            <w:pPr>
              <w:tabs>
                <w:tab w:val="left" w:pos="2143"/>
              </w:tabs>
              <w:bidi/>
              <w:jc w:val="center"/>
              <w:rPr>
                <w:rFonts w:ascii="Hacen Tunisia" w:hAnsi="Hacen Tunisia" w:cs="Hacen Tunisia"/>
                <w:b w:val="0"/>
                <w:bCs w:val="0"/>
                <w:color w:val="auto"/>
              </w:rPr>
            </w:pPr>
            <w:r w:rsidRPr="00E9126B">
              <w:rPr>
                <w:rFonts w:ascii="Hacen Tunisia" w:hAnsi="Hacen Tunisia" w:cs="Hacen Tunisia"/>
                <w:b w:val="0"/>
                <w:bCs w:val="0"/>
                <w:color w:val="C00000"/>
                <w:rtl/>
              </w:rPr>
              <w:lastRenderedPageBreak/>
              <w:t>الأستاذ :</w:t>
            </w:r>
            <w:r w:rsidRPr="00E9126B">
              <w:rPr>
                <w:rFonts w:ascii="Hacen Tunisia" w:hAnsi="Hacen Tunisia" w:cs="Hacen Tunisia"/>
                <w:b w:val="0"/>
                <w:bCs w:val="0"/>
                <w:color w:val="auto"/>
                <w:rtl/>
              </w:rPr>
              <w:t xml:space="preserve"> روجان شارف</w:t>
            </w:r>
          </w:p>
        </w:tc>
        <w:tc>
          <w:tcPr>
            <w:tcW w:w="4820"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6B5894" w:rsidRPr="00E9126B" w:rsidRDefault="006B5894" w:rsidP="00295382">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957"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6B5894" w:rsidRPr="00E9126B" w:rsidRDefault="006B5894" w:rsidP="003B0FC4">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003B0FC4" w:rsidRPr="00E9126B">
              <w:rPr>
                <w:rFonts w:ascii="Hacen Tunisia" w:hAnsi="Hacen Tunisia" w:cs="Hacen Tunisia" w:hint="cs"/>
                <w:b w:val="0"/>
                <w:bCs w:val="0"/>
                <w:color w:val="auto"/>
                <w:rtl/>
                <w:lang w:bidi="ar-DZ"/>
              </w:rPr>
              <w:t xml:space="preserve">2 </w:t>
            </w:r>
            <w:r w:rsidRPr="00E9126B">
              <w:rPr>
                <w:rFonts w:ascii="Hacen Tunisia" w:hAnsi="Hacen Tunisia" w:cs="Hacen Tunisia"/>
                <w:b w:val="0"/>
                <w:bCs w:val="0"/>
                <w:color w:val="auto"/>
                <w:rtl/>
                <w:lang w:bidi="ar-DZ"/>
              </w:rPr>
              <w:t>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6B5894" w:rsidRPr="00E9126B" w:rsidRDefault="006B5894" w:rsidP="00A911A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911AE" w:rsidRPr="00E9126B">
              <w:rPr>
                <w:rFonts w:ascii="Hacen Tunisia" w:hAnsi="Hacen Tunisia" w:cs="Hacen Tunisia" w:hint="cs"/>
                <w:b w:val="0"/>
                <w:bCs w:val="0"/>
                <w:color w:val="auto"/>
                <w:rtl/>
                <w:lang w:bidi="ar-DZ"/>
              </w:rPr>
              <w:t>6</w:t>
            </w:r>
          </w:p>
        </w:tc>
      </w:tr>
      <w:tr w:rsidR="006B5894"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gridSpan w:val="2"/>
            <w:tcBorders>
              <w:right w:val="none" w:sz="0" w:space="0" w:color="auto"/>
            </w:tcBorders>
            <w:shd w:val="clear" w:color="auto" w:fill="auto"/>
          </w:tcPr>
          <w:p w:rsidR="006B5894" w:rsidRPr="00E9126B" w:rsidRDefault="006B5894" w:rsidP="00295382">
            <w:pPr>
              <w:bidi/>
              <w:contextualSpacing/>
              <w:rPr>
                <w:rFonts w:ascii="Hacen Tunisia" w:eastAsia="Calibri" w:hAnsi="Hacen Tunisia" w:cs="Hacen Tunisia"/>
                <w:b w:val="0"/>
                <w:bCs w:val="0"/>
                <w:lang w:bidi="ar-DZ"/>
              </w:rPr>
            </w:pPr>
            <w:r w:rsidRPr="00E9126B">
              <w:rPr>
                <w:rFonts w:ascii="Hacen Tunisia" w:hAnsi="Hacen Tunisia" w:cs="Hacen Tunisia"/>
                <w:b w:val="0"/>
                <w:bCs w:val="0"/>
                <w:color w:val="002060"/>
                <w:sz w:val="24"/>
                <w:szCs w:val="24"/>
                <w:rtl/>
              </w:rPr>
              <w:t>السندات والوسائل :</w:t>
            </w:r>
            <w:r w:rsidRPr="00E9126B">
              <w:rPr>
                <w:rFonts w:ascii="Hacen Tunisia" w:hAnsi="Hacen Tunisia" w:cs="Hacen Tunisia"/>
                <w:b w:val="0"/>
                <w:bCs w:val="0"/>
                <w:rtl/>
              </w:rPr>
              <w:t xml:space="preserve"> </w:t>
            </w:r>
            <w:r w:rsidRPr="00E9126B">
              <w:rPr>
                <w:rFonts w:ascii="Hacen Tunisia" w:hAnsi="Hacen Tunisia" w:cs="Hacen Tunisia"/>
                <w:b w:val="0"/>
                <w:bCs w:val="0"/>
                <w:rtl/>
                <w:lang w:bidi="ar-DZ"/>
              </w:rPr>
              <w:t>ك م، المنهاج، الوثيقة المرافقة</w:t>
            </w:r>
            <w:r w:rsidRPr="00E9126B">
              <w:rPr>
                <w:rFonts w:ascii="Hacen Tunisia" w:eastAsia="Calibri" w:hAnsi="Hacen Tunisia" w:cs="Hacen Tunisia"/>
                <w:b w:val="0"/>
                <w:bCs w:val="0"/>
                <w:rtl/>
                <w:lang w:bidi="ar-DZ"/>
              </w:rPr>
              <w:t xml:space="preserve"> و السبورة، كراس البحث، الحاسبة</w:t>
            </w:r>
          </w:p>
        </w:tc>
        <w:tc>
          <w:tcPr>
            <w:tcW w:w="3942" w:type="dxa"/>
            <w:gridSpan w:val="2"/>
            <w:tcBorders>
              <w:left w:val="none" w:sz="0" w:space="0" w:color="auto"/>
            </w:tcBorders>
            <w:shd w:val="clear" w:color="auto" w:fill="auto"/>
          </w:tcPr>
          <w:p w:rsidR="006B5894" w:rsidRPr="00E9126B" w:rsidRDefault="006B5894" w:rsidP="00295382">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Pr>
            </w:pPr>
            <w:r w:rsidRPr="00E9126B">
              <w:rPr>
                <w:rFonts w:ascii="Hacen Tunisia" w:hAnsi="Hacen Tunisia" w:cs="Hacen Tunisia"/>
                <w:color w:val="002060"/>
                <w:sz w:val="24"/>
                <w:szCs w:val="24"/>
                <w:rtl/>
              </w:rPr>
              <w:t>الميدان المعرفي :</w:t>
            </w:r>
            <w:r w:rsidRPr="00E9126B">
              <w:rPr>
                <w:rFonts w:ascii="Hacen Tunisia" w:hAnsi="Hacen Tunisia" w:cs="Hacen Tunisia"/>
                <w:sz w:val="24"/>
                <w:szCs w:val="24"/>
                <w:rtl/>
              </w:rPr>
              <w:t xml:space="preserve"> أنشطة عددية        </w:t>
            </w:r>
            <w:r w:rsidRPr="00E9126B">
              <w:rPr>
                <w:rFonts w:ascii="Hacen Tunisia" w:hAnsi="Hacen Tunisia" w:cs="Hacen Tunisia"/>
                <w:sz w:val="24"/>
                <w:szCs w:val="24"/>
                <w:rtl/>
              </w:rPr>
              <w:tab/>
            </w:r>
          </w:p>
        </w:tc>
      </w:tr>
      <w:tr w:rsidR="006B5894" w:rsidRPr="007A66EB" w:rsidTr="0029538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6B5894" w:rsidRPr="00E9126B" w:rsidRDefault="006B5894" w:rsidP="00295382">
            <w:pPr>
              <w:tabs>
                <w:tab w:val="left" w:pos="2143"/>
              </w:tabs>
              <w:bidi/>
              <w:spacing w:line="360" w:lineRule="auto"/>
              <w:rPr>
                <w:rFonts w:ascii="Hacen Tunisia" w:hAnsi="Hacen Tunisia" w:cs="Hacen Tunisia"/>
                <w:b w:val="0"/>
                <w:bCs w:val="0"/>
                <w:sz w:val="24"/>
                <w:szCs w:val="24"/>
                <w:rtl/>
                <w:lang w:bidi="ar-DZ"/>
              </w:rPr>
            </w:pPr>
            <w:r w:rsidRPr="00E9126B">
              <w:rPr>
                <w:rFonts w:ascii="Hacen Tunisia" w:hAnsi="Hacen Tunisia" w:cs="Hacen Tunisia"/>
                <w:b w:val="0"/>
                <w:bCs w:val="0"/>
                <w:color w:val="C00000"/>
                <w:sz w:val="24"/>
                <w:szCs w:val="24"/>
                <w:rtl/>
              </w:rPr>
              <w:t>المقطع التعلمي</w:t>
            </w:r>
            <w:r w:rsidRPr="00E9126B">
              <w:rPr>
                <w:rFonts w:ascii="Hacen Tunisia" w:hAnsi="Hacen Tunisia" w:cs="Hacen Tunisia"/>
                <w:b w:val="0"/>
                <w:bCs w:val="0"/>
                <w:color w:val="C00000"/>
                <w:sz w:val="24"/>
                <w:szCs w:val="24"/>
              </w:rPr>
              <w:t>1</w:t>
            </w:r>
            <w:r w:rsidRPr="00E9126B">
              <w:rPr>
                <w:rFonts w:ascii="Hacen Tunisia" w:hAnsi="Hacen Tunisia" w:cs="Hacen Tunisia"/>
                <w:b w:val="0"/>
                <w:bCs w:val="0"/>
                <w:color w:val="C00000"/>
                <w:sz w:val="24"/>
                <w:szCs w:val="24"/>
                <w:rtl/>
              </w:rPr>
              <w:t xml:space="preserve"> : </w:t>
            </w:r>
            <w:r w:rsidR="003B0FC4" w:rsidRPr="00E9126B">
              <w:rPr>
                <w:rFonts w:ascii="Hacen Tunisia" w:hAnsi="Hacen Tunisia" w:cs="Hacen Tunisia" w:hint="cs"/>
                <w:b w:val="0"/>
                <w:bCs w:val="0"/>
                <w:sz w:val="24"/>
                <w:szCs w:val="24"/>
                <w:rtl/>
                <w:lang w:bidi="ar-DZ"/>
              </w:rPr>
              <w:t>الاعداد الطبيعية والاعداد العشرية والكسور والعمليات عليها</w:t>
            </w:r>
          </w:p>
        </w:tc>
      </w:tr>
      <w:tr w:rsidR="006B5894"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6B5894" w:rsidRPr="00E9126B" w:rsidRDefault="006B5894" w:rsidP="00A911AE">
            <w:pPr>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00B050"/>
                <w:sz w:val="24"/>
                <w:szCs w:val="24"/>
                <w:rtl/>
              </w:rPr>
              <w:t xml:space="preserve">المورد المعرفي </w:t>
            </w:r>
            <w:r w:rsidR="00A911AE" w:rsidRPr="00E9126B">
              <w:rPr>
                <w:rFonts w:ascii="Hacen Tunisia" w:hAnsi="Hacen Tunisia" w:cs="Hacen Tunisia" w:hint="cs"/>
                <w:b w:val="0"/>
                <w:bCs w:val="0"/>
                <w:color w:val="00B050"/>
                <w:sz w:val="24"/>
                <w:szCs w:val="24"/>
                <w:rtl/>
              </w:rPr>
              <w:t>6</w:t>
            </w:r>
            <w:r w:rsidRPr="00E9126B">
              <w:rPr>
                <w:rFonts w:ascii="Hacen Tunisia" w:hAnsi="Hacen Tunisia" w:cs="Hacen Tunisia"/>
                <w:b w:val="0"/>
                <w:bCs w:val="0"/>
                <w:color w:val="00B050"/>
                <w:sz w:val="24"/>
                <w:szCs w:val="24"/>
                <w:rtl/>
              </w:rPr>
              <w:t xml:space="preserve"> : </w:t>
            </w:r>
            <w:r w:rsidRPr="00E9126B">
              <w:rPr>
                <w:rFonts w:ascii="Hacen Tunisia" w:hAnsi="Hacen Tunisia" w:cs="Hacen Tunisia" w:hint="cs"/>
                <w:b w:val="0"/>
                <w:bCs w:val="0"/>
                <w:color w:val="00B050"/>
                <w:sz w:val="24"/>
                <w:szCs w:val="24"/>
                <w:rtl/>
              </w:rPr>
              <w:t xml:space="preserve"> </w:t>
            </w:r>
            <w:r w:rsidR="003B0FC4" w:rsidRPr="00E9126B">
              <w:rPr>
                <w:rFonts w:ascii="Hacen Tunisia" w:hAnsi="Hacen Tunisia" w:cs="Hacen Tunisia"/>
                <w:b w:val="0"/>
                <w:bCs w:val="0"/>
                <w:sz w:val="24"/>
                <w:szCs w:val="24"/>
                <w:rtl/>
                <w:lang w:bidi="ar-DZ"/>
              </w:rPr>
              <w:t>حصر عدد عشري</w:t>
            </w:r>
          </w:p>
        </w:tc>
      </w:tr>
      <w:tr w:rsidR="006B5894" w:rsidRPr="007A66EB" w:rsidTr="00295382">
        <w:trPr>
          <w:cnfStyle w:val="000000010000" w:firstRow="0" w:lastRow="0" w:firstColumn="0" w:lastColumn="0" w:oddVBand="0" w:evenVBand="0" w:oddHBand="0" w:evenHBand="1"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11030" w:type="dxa"/>
            <w:gridSpan w:val="4"/>
          </w:tcPr>
          <w:p w:rsidR="006B5894" w:rsidRPr="00E9126B" w:rsidRDefault="006B5894" w:rsidP="00297386">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7030A0"/>
                <w:sz w:val="24"/>
                <w:szCs w:val="24"/>
                <w:rtl/>
              </w:rPr>
              <w:t xml:space="preserve">الكفاءة المستهدفة : </w:t>
            </w:r>
            <w:r w:rsidR="003B0FC4" w:rsidRPr="00E9126B">
              <w:rPr>
                <w:rFonts w:ascii="Hacen Tunisia" w:hAnsi="Hacen Tunisia" w:cs="Hacen Tunisia" w:hint="cs"/>
                <w:b w:val="0"/>
                <w:bCs w:val="0"/>
                <w:sz w:val="24"/>
                <w:szCs w:val="24"/>
                <w:rtl/>
                <w:lang w:bidi="ar-DZ"/>
              </w:rPr>
              <w:t>حل وضعيات أو مشكلات حياتية تعتمد على</w:t>
            </w:r>
            <w:r w:rsidR="003B0FC4" w:rsidRPr="00E9126B">
              <w:rPr>
                <w:rFonts w:ascii="Hacen Tunisia" w:hAnsi="Hacen Tunisia" w:cs="Hacen Tunisia"/>
                <w:b w:val="0"/>
                <w:bCs w:val="0"/>
                <w:sz w:val="24"/>
                <w:szCs w:val="24"/>
                <w:rtl/>
                <w:lang w:bidi="ar-DZ"/>
              </w:rPr>
              <w:t xml:space="preserve"> حصر عدد عشري</w:t>
            </w:r>
          </w:p>
        </w:tc>
      </w:tr>
    </w:tbl>
    <w:p w:rsidR="006B5894" w:rsidRDefault="006B5894" w:rsidP="000E2A47">
      <w:pPr>
        <w:tabs>
          <w:tab w:val="left" w:pos="3600"/>
        </w:tabs>
        <w:spacing w:after="0"/>
      </w:pP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98"/>
        <w:gridCol w:w="652"/>
        <w:gridCol w:w="7546"/>
        <w:gridCol w:w="1134"/>
      </w:tblGrid>
      <w:tr w:rsidR="000E2A47" w:rsidRPr="007A66EB" w:rsidTr="00997E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shd w:val="clear" w:color="auto" w:fill="FBD4B4" w:themeFill="accent6" w:themeFillTint="66"/>
          </w:tcPr>
          <w:p w:rsidR="000E2A47" w:rsidRPr="007A66EB" w:rsidRDefault="000E2A47" w:rsidP="00997ED7">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567" w:type="dxa"/>
            <w:shd w:val="clear" w:color="auto" w:fill="FBD4B4" w:themeFill="accent6" w:themeFillTint="66"/>
          </w:tcPr>
          <w:p w:rsidR="000E2A47" w:rsidRPr="007A44E3"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628" w:type="dxa"/>
            <w:shd w:val="clear" w:color="auto" w:fill="FBD4B4" w:themeFill="accent6" w:themeFillTint="66"/>
          </w:tcPr>
          <w:p w:rsidR="000E2A47" w:rsidRPr="007A66EB"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34" w:type="dxa"/>
            <w:shd w:val="clear" w:color="auto" w:fill="FBD4B4" w:themeFill="accent6" w:themeFillTint="66"/>
          </w:tcPr>
          <w:p w:rsidR="000E2A47" w:rsidRPr="007A66EB" w:rsidRDefault="000E2A47" w:rsidP="00997ED7">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0E2A47" w:rsidRPr="007A66EB" w:rsidTr="00997ED7">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701" w:type="dxa"/>
            <w:tcBorders>
              <w:left w:val="double" w:sz="12" w:space="0" w:color="984806" w:themeColor="accent6" w:themeShade="80"/>
              <w:bottom w:val="double" w:sz="12" w:space="0" w:color="984806" w:themeColor="accent6" w:themeShade="80"/>
            </w:tcBorders>
          </w:tcPr>
          <w:p w:rsidR="000E2A47" w:rsidRDefault="000E2A47" w:rsidP="003B0FC4">
            <w:pPr>
              <w:jc w:val="center"/>
              <w:rPr>
                <w:rFonts w:ascii="Hacen Tunisia" w:hAnsi="Hacen Tunisia" w:cs="Hacen Tunisia"/>
                <w:b w:val="0"/>
                <w:bCs w:val="0"/>
                <w:rtl/>
                <w:lang w:bidi="ar-DZ"/>
              </w:rPr>
            </w:pPr>
          </w:p>
          <w:p w:rsidR="003B0FC4" w:rsidRDefault="003B0FC4" w:rsidP="003B0FC4">
            <w:pPr>
              <w:jc w:val="center"/>
              <w:rPr>
                <w:rFonts w:ascii="Hacen Tunisia" w:hAnsi="Hacen Tunisia" w:cs="Hacen Tunisia"/>
                <w:b w:val="0"/>
                <w:bCs w:val="0"/>
                <w:rtl/>
                <w:lang w:bidi="ar-DZ"/>
              </w:rPr>
            </w:pPr>
          </w:p>
          <w:p w:rsidR="003B0FC4" w:rsidRPr="009C73BF" w:rsidRDefault="003B0FC4" w:rsidP="003B0FC4">
            <w:pPr>
              <w:jc w:val="center"/>
              <w:rPr>
                <w:rFonts w:ascii="Hacen Tunisia" w:hAnsi="Hacen Tunisia" w:cs="Hacen Tunisia"/>
                <w:b w:val="0"/>
                <w:bCs w:val="0"/>
                <w:rtl/>
                <w:lang w:bidi="ar-DZ"/>
              </w:rPr>
            </w:pPr>
          </w:p>
          <w:p w:rsidR="000E2A47" w:rsidRPr="009C73BF" w:rsidRDefault="000E2A47" w:rsidP="003B0FC4">
            <w:pPr>
              <w:jc w:val="center"/>
              <w:rPr>
                <w:rFonts w:ascii="Hacen Tunisia" w:hAnsi="Hacen Tunisia" w:cs="Hacen Tunisia"/>
                <w:b w:val="0"/>
                <w:bCs w:val="0"/>
                <w:rtl/>
                <w:lang w:bidi="ar-DZ"/>
              </w:rPr>
            </w:pPr>
            <w:r w:rsidRPr="009C73BF">
              <w:rPr>
                <w:rFonts w:ascii="Hacen Tunisia" w:hAnsi="Hacen Tunisia" w:cs="Hacen Tunisia" w:hint="cs"/>
                <w:b w:val="0"/>
                <w:bCs w:val="0"/>
                <w:rtl/>
                <w:lang w:bidi="ar-DZ"/>
              </w:rPr>
              <w:t>ت</w:t>
            </w:r>
            <w:r w:rsidR="003B0FC4" w:rsidRPr="00500F6D">
              <w:rPr>
                <w:rFonts w:hint="cs"/>
                <w:sz w:val="24"/>
                <w:szCs w:val="24"/>
                <w:rtl/>
                <w:lang w:bidi="ar-DZ"/>
              </w:rPr>
              <w:t xml:space="preserve"> في حالة الأعداد الكبيرة يصعب على التلاميذ إجراء الحصر</w:t>
            </w:r>
          </w:p>
          <w:p w:rsidR="000E2A47" w:rsidRPr="009C73BF" w:rsidRDefault="000E2A47" w:rsidP="00997ED7">
            <w:pPr>
              <w:bidi/>
              <w:rPr>
                <w:rFonts w:ascii="Hacen Tunisia" w:hAnsi="Hacen Tunisia" w:cs="Hacen Tunisia"/>
                <w:b w:val="0"/>
                <w:bCs w:val="0"/>
                <w:rtl/>
                <w:lang w:bidi="ar-DZ"/>
              </w:rPr>
            </w:pPr>
          </w:p>
          <w:p w:rsidR="000E2A47" w:rsidRPr="007A44E3" w:rsidRDefault="000E2A47" w:rsidP="00997ED7">
            <w:pPr>
              <w:bidi/>
              <w:rPr>
                <w:rFonts w:ascii="Hacen Tunisia" w:hAnsi="Hacen Tunisia" w:cs="Hacen Tunisia"/>
                <w:b w:val="0"/>
                <w:bCs w:val="0"/>
                <w:rtl/>
                <w:lang w:bidi="ar-DZ"/>
              </w:rPr>
            </w:pPr>
          </w:p>
          <w:p w:rsidR="000E2A47" w:rsidRDefault="000E2A47" w:rsidP="00997ED7">
            <w:pPr>
              <w:bidi/>
              <w:rPr>
                <w:rFonts w:ascii="Hacen Tunisia" w:hAnsi="Hacen Tunisia" w:cs="Hacen Tunisia"/>
                <w:b w:val="0"/>
                <w:bCs w:val="0"/>
                <w:rtl/>
                <w:lang w:bidi="ar-DZ"/>
              </w:rPr>
            </w:pPr>
          </w:p>
          <w:p w:rsidR="000E2A47" w:rsidRPr="009C73BF" w:rsidRDefault="000E2A47" w:rsidP="00997ED7">
            <w:pPr>
              <w:bidi/>
              <w:rPr>
                <w:rFonts w:ascii="Hacen Tunisia" w:hAnsi="Hacen Tunisia" w:cs="Hacen Tunisia"/>
                <w:b w:val="0"/>
                <w:bCs w:val="0"/>
                <w:rtl/>
                <w:lang w:bidi="ar-DZ"/>
              </w:rPr>
            </w:pPr>
          </w:p>
          <w:p w:rsidR="000E2A47" w:rsidRPr="009C73BF" w:rsidRDefault="000E2A47" w:rsidP="00997ED7">
            <w:pPr>
              <w:bidi/>
              <w:jc w:val="center"/>
              <w:rPr>
                <w:rFonts w:ascii="Hacen Tunisia" w:hAnsi="Hacen Tunisia" w:cs="Hacen Tunisia"/>
                <w:b w:val="0"/>
                <w:bCs w:val="0"/>
                <w:rtl/>
                <w:lang w:bidi="ar-DZ"/>
              </w:rPr>
            </w:pPr>
          </w:p>
        </w:tc>
        <w:tc>
          <w:tcPr>
            <w:tcW w:w="567" w:type="dxa"/>
            <w:tcBorders>
              <w:bottom w:val="double" w:sz="12" w:space="0" w:color="984806" w:themeColor="accent6" w:themeShade="80"/>
            </w:tcBorders>
          </w:tcPr>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A8489E">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w:t>
            </w:r>
            <w:r w:rsidRPr="007A44E3">
              <w:rPr>
                <w:rFonts w:ascii="Hacen Tunisia" w:hAnsi="Hacen Tunisia" w:cs="Hacen Tunisia"/>
                <w:b/>
                <w:bCs/>
                <w:rtl/>
              </w:rPr>
              <w:t>5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0 د</w:t>
            </w: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628" w:type="dxa"/>
            <w:tcBorders>
              <w:bottom w:val="double" w:sz="12" w:space="0" w:color="984806" w:themeColor="accent6" w:themeShade="80"/>
            </w:tcBorders>
          </w:tcPr>
          <w:p w:rsidR="000E2A47" w:rsidRPr="007A66EB" w:rsidRDefault="000E2A47" w:rsidP="00997ED7">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297386" w:rsidRPr="00297386" w:rsidRDefault="00297386" w:rsidP="00297386">
            <w:pPr>
              <w:tabs>
                <w:tab w:val="left" w:pos="2143"/>
              </w:tabs>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297386">
              <w:rPr>
                <w:rFonts w:ascii="Hacen Tunisia" w:hAnsi="Hacen Tunisia" w:cs="Hacen Tunisia" w:hint="cs"/>
                <w:sz w:val="24"/>
                <w:szCs w:val="24"/>
                <w:rtl/>
                <w:lang w:bidi="ar-DZ"/>
              </w:rPr>
              <w:t>رتب تصاعديا الأعداد العشرية التالية:</w:t>
            </w:r>
          </w:p>
          <w:p w:rsidR="00297386" w:rsidRPr="00297386" w:rsidRDefault="00297386" w:rsidP="00297386">
            <w:pPr>
              <w:tabs>
                <w:tab w:val="left" w:pos="2143"/>
              </w:tabs>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297386">
              <w:rPr>
                <w:rFonts w:ascii="Hacen Tunisia" w:hAnsi="Hacen Tunisia" w:cs="Hacen Tunisia" w:hint="cs"/>
                <w:sz w:val="24"/>
                <w:szCs w:val="24"/>
                <w:rtl/>
                <w:lang w:bidi="ar-DZ"/>
              </w:rPr>
              <w:t>5.1,5.4,5.11,5.15,5.05</w:t>
            </w:r>
          </w:p>
          <w:p w:rsidR="00297386" w:rsidRDefault="00297386" w:rsidP="00297386">
            <w:pPr>
              <w:bidi/>
              <w:jc w:val="both"/>
              <w:cnfStyle w:val="000000100000" w:firstRow="0" w:lastRow="0" w:firstColumn="0" w:lastColumn="0" w:oddVBand="0" w:evenVBand="0" w:oddHBand="1" w:evenHBand="0" w:firstRowFirstColumn="0" w:firstRowLastColumn="0" w:lastRowFirstColumn="0" w:lastRowLastColumn="0"/>
              <w:rPr>
                <w:sz w:val="24"/>
                <w:szCs w:val="24"/>
                <w:rtl/>
                <w:lang w:bidi="ar-DZ"/>
              </w:rPr>
            </w:pPr>
          </w:p>
          <w:p w:rsidR="000E2A47" w:rsidRPr="00D56C2A" w:rsidRDefault="000E2A47" w:rsidP="00297386">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lang w:bidi="ar-DZ"/>
              </w:rPr>
            </w:pPr>
            <w:r w:rsidRPr="00D56C2A">
              <w:rPr>
                <w:rFonts w:ascii="Hacen Tunisia" w:hAnsi="Hacen Tunisia" w:cs="Hacen Tunisia"/>
                <w:b/>
                <w:bCs/>
                <w:color w:val="C00000"/>
                <w:sz w:val="28"/>
                <w:szCs w:val="28"/>
                <w:rtl/>
                <w:lang w:bidi="ar-DZ"/>
              </w:rPr>
              <w:t>الوضعية التعلمية :</w:t>
            </w:r>
          </w:p>
          <w:p w:rsidR="00297386" w:rsidRPr="00297386" w:rsidRDefault="00297386" w:rsidP="00297386">
            <w:pPr>
              <w:tabs>
                <w:tab w:val="left" w:pos="2143"/>
              </w:tabs>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297386">
              <w:rPr>
                <w:rFonts w:ascii="Hacen Tunisia" w:hAnsi="Hacen Tunisia" w:cs="Hacen Tunisia" w:hint="cs"/>
                <w:sz w:val="24"/>
                <w:szCs w:val="24"/>
                <w:rtl/>
                <w:lang w:bidi="ar-DZ"/>
              </w:rPr>
              <w:t xml:space="preserve">إليك جدول يمثل أقطار كواكب المجموعة </w:t>
            </w:r>
            <w:r>
              <w:rPr>
                <w:rFonts w:ascii="Hacen Tunisia" w:hAnsi="Hacen Tunisia" w:cs="Hacen Tunisia" w:hint="cs"/>
                <w:sz w:val="24"/>
                <w:szCs w:val="24"/>
                <w:rtl/>
                <w:lang w:bidi="ar-DZ"/>
              </w:rPr>
              <w:t xml:space="preserve"> </w:t>
            </w:r>
            <w:r w:rsidRPr="00297386">
              <w:rPr>
                <w:rFonts w:ascii="Hacen Tunisia" w:hAnsi="Hacen Tunisia" w:cs="Hacen Tunisia" w:hint="cs"/>
                <w:sz w:val="24"/>
                <w:szCs w:val="24"/>
                <w:rtl/>
                <w:lang w:bidi="ar-DZ"/>
              </w:rPr>
              <w:t>الشمسية</w:t>
            </w:r>
            <w:r w:rsidRPr="00297386">
              <w:rPr>
                <w:rFonts w:ascii="Hacen Tunisia" w:hAnsi="Hacen Tunisia" w:cs="Hacen Tunisia"/>
                <w:sz w:val="24"/>
                <w:szCs w:val="24"/>
                <w:rtl/>
                <w:lang w:bidi="ar-DZ"/>
              </w:rPr>
              <w:t xml:space="preserve"> (</w:t>
            </w:r>
            <w:r w:rsidRPr="00297386">
              <w:rPr>
                <w:rFonts w:ascii="Hacen Tunisia" w:hAnsi="Hacen Tunisia" w:cs="Hacen Tunisia" w:hint="cs"/>
                <w:sz w:val="24"/>
                <w:szCs w:val="24"/>
                <w:rtl/>
                <w:lang w:bidi="ar-DZ"/>
              </w:rPr>
              <w:t>بالمليون كيلومتر</w:t>
            </w:r>
            <w:r w:rsidRPr="00297386">
              <w:rPr>
                <w:rFonts w:ascii="Hacen Tunisia" w:hAnsi="Hacen Tunisia" w:cs="Hacen Tunisia"/>
                <w:sz w:val="24"/>
                <w:szCs w:val="24"/>
                <w:rtl/>
                <w:lang w:bidi="ar-DZ"/>
              </w:rPr>
              <w:t>)</w:t>
            </w:r>
            <w:r w:rsidRPr="00297386">
              <w:rPr>
                <w:rFonts w:ascii="Hacen Tunisia" w:hAnsi="Hacen Tunisia" w:cs="Hacen Tunisia" w:hint="cs"/>
                <w:sz w:val="24"/>
                <w:szCs w:val="24"/>
                <w:rtl/>
                <w:lang w:bidi="ar-DZ"/>
              </w:rPr>
              <w:t>:</w:t>
            </w:r>
          </w:p>
          <w:tbl>
            <w:tblPr>
              <w:tblStyle w:val="TableGrid"/>
              <w:bidiVisual/>
              <w:tblW w:w="0" w:type="auto"/>
              <w:tblLook w:val="04A0" w:firstRow="1" w:lastRow="0" w:firstColumn="1" w:lastColumn="0" w:noHBand="0" w:noVBand="1"/>
            </w:tblPr>
            <w:tblGrid>
              <w:gridCol w:w="1393"/>
              <w:gridCol w:w="1418"/>
              <w:gridCol w:w="1417"/>
            </w:tblGrid>
            <w:tr w:rsidR="00297386" w:rsidRPr="00297386" w:rsidTr="00476333">
              <w:tc>
                <w:tcPr>
                  <w:tcW w:w="1393" w:type="dxa"/>
                </w:tcPr>
                <w:p w:rsidR="00297386" w:rsidRPr="00297386" w:rsidRDefault="00297386" w:rsidP="00297386">
                  <w:pPr>
                    <w:tabs>
                      <w:tab w:val="left" w:pos="2143"/>
                    </w:tabs>
                    <w:bidi/>
                    <w:spacing w:line="360" w:lineRule="auto"/>
                    <w:rPr>
                      <w:rFonts w:ascii="Hacen Tunisia" w:hAnsi="Hacen Tunisia" w:cs="Hacen Tunisia"/>
                      <w:sz w:val="24"/>
                      <w:szCs w:val="24"/>
                      <w:rtl/>
                      <w:lang w:bidi="ar-DZ"/>
                    </w:rPr>
                  </w:pPr>
                  <w:r w:rsidRPr="00297386">
                    <w:rPr>
                      <w:rFonts w:ascii="Hacen Tunisia" w:hAnsi="Hacen Tunisia" w:cs="Hacen Tunisia" w:hint="cs"/>
                      <w:sz w:val="24"/>
                      <w:szCs w:val="24"/>
                      <w:rtl/>
                      <w:lang w:bidi="ar-DZ"/>
                    </w:rPr>
                    <w:t>عطارد 4,9</w:t>
                  </w:r>
                </w:p>
              </w:tc>
              <w:tc>
                <w:tcPr>
                  <w:tcW w:w="1418" w:type="dxa"/>
                </w:tcPr>
                <w:p w:rsidR="00297386" w:rsidRPr="00297386" w:rsidRDefault="00297386" w:rsidP="00297386">
                  <w:pPr>
                    <w:tabs>
                      <w:tab w:val="left" w:pos="2143"/>
                    </w:tabs>
                    <w:bidi/>
                    <w:spacing w:line="360" w:lineRule="auto"/>
                    <w:rPr>
                      <w:rFonts w:ascii="Hacen Tunisia" w:hAnsi="Hacen Tunisia" w:cs="Hacen Tunisia"/>
                      <w:sz w:val="24"/>
                      <w:szCs w:val="24"/>
                      <w:rtl/>
                      <w:lang w:bidi="ar-DZ"/>
                    </w:rPr>
                  </w:pPr>
                  <w:r w:rsidRPr="00297386">
                    <w:rPr>
                      <w:rFonts w:ascii="Hacen Tunisia" w:hAnsi="Hacen Tunisia" w:cs="Hacen Tunisia" w:hint="cs"/>
                      <w:sz w:val="24"/>
                      <w:szCs w:val="24"/>
                      <w:rtl/>
                      <w:lang w:bidi="ar-DZ"/>
                    </w:rPr>
                    <w:t>المريخ 6,8</w:t>
                  </w:r>
                </w:p>
              </w:tc>
              <w:tc>
                <w:tcPr>
                  <w:tcW w:w="1417" w:type="dxa"/>
                </w:tcPr>
                <w:p w:rsidR="00297386" w:rsidRPr="00297386" w:rsidRDefault="00297386" w:rsidP="00297386">
                  <w:pPr>
                    <w:tabs>
                      <w:tab w:val="left" w:pos="2143"/>
                    </w:tabs>
                    <w:bidi/>
                    <w:spacing w:line="360" w:lineRule="auto"/>
                    <w:rPr>
                      <w:rFonts w:ascii="Hacen Tunisia" w:hAnsi="Hacen Tunisia" w:cs="Hacen Tunisia"/>
                      <w:sz w:val="24"/>
                      <w:szCs w:val="24"/>
                      <w:rtl/>
                      <w:lang w:bidi="ar-DZ"/>
                    </w:rPr>
                  </w:pPr>
                  <w:r w:rsidRPr="00297386">
                    <w:rPr>
                      <w:rFonts w:ascii="Hacen Tunisia" w:hAnsi="Hacen Tunisia" w:cs="Hacen Tunisia" w:hint="cs"/>
                      <w:sz w:val="24"/>
                      <w:szCs w:val="24"/>
                      <w:rtl/>
                      <w:lang w:bidi="ar-DZ"/>
                    </w:rPr>
                    <w:t>المشتري 143</w:t>
                  </w:r>
                </w:p>
              </w:tc>
            </w:tr>
            <w:tr w:rsidR="00297386" w:rsidRPr="00297386" w:rsidTr="00476333">
              <w:tc>
                <w:tcPr>
                  <w:tcW w:w="1393" w:type="dxa"/>
                </w:tcPr>
                <w:p w:rsidR="00297386" w:rsidRPr="00297386" w:rsidRDefault="00297386" w:rsidP="00297386">
                  <w:pPr>
                    <w:tabs>
                      <w:tab w:val="left" w:pos="2143"/>
                    </w:tabs>
                    <w:bidi/>
                    <w:spacing w:line="360" w:lineRule="auto"/>
                    <w:rPr>
                      <w:rFonts w:ascii="Hacen Tunisia" w:hAnsi="Hacen Tunisia" w:cs="Hacen Tunisia"/>
                      <w:sz w:val="24"/>
                      <w:szCs w:val="24"/>
                      <w:rtl/>
                      <w:lang w:bidi="ar-DZ"/>
                    </w:rPr>
                  </w:pPr>
                  <w:r w:rsidRPr="00297386">
                    <w:rPr>
                      <w:rFonts w:ascii="Hacen Tunisia" w:hAnsi="Hacen Tunisia" w:cs="Hacen Tunisia" w:hint="cs"/>
                      <w:sz w:val="24"/>
                      <w:szCs w:val="24"/>
                      <w:rtl/>
                      <w:lang w:bidi="ar-DZ"/>
                    </w:rPr>
                    <w:t>نبتون  49,2</w:t>
                  </w:r>
                </w:p>
              </w:tc>
              <w:tc>
                <w:tcPr>
                  <w:tcW w:w="1418" w:type="dxa"/>
                </w:tcPr>
                <w:p w:rsidR="00297386" w:rsidRPr="00297386" w:rsidRDefault="00297386" w:rsidP="00297386">
                  <w:pPr>
                    <w:tabs>
                      <w:tab w:val="left" w:pos="2143"/>
                    </w:tabs>
                    <w:bidi/>
                    <w:spacing w:line="360" w:lineRule="auto"/>
                    <w:rPr>
                      <w:rFonts w:ascii="Hacen Tunisia" w:hAnsi="Hacen Tunisia" w:cs="Hacen Tunisia"/>
                      <w:sz w:val="24"/>
                      <w:szCs w:val="24"/>
                      <w:rtl/>
                      <w:lang w:bidi="ar-DZ"/>
                    </w:rPr>
                  </w:pPr>
                  <w:r w:rsidRPr="00297386">
                    <w:rPr>
                      <w:rFonts w:ascii="Hacen Tunisia" w:hAnsi="Hacen Tunisia" w:cs="Hacen Tunisia" w:hint="cs"/>
                      <w:sz w:val="24"/>
                      <w:szCs w:val="24"/>
                      <w:rtl/>
                      <w:lang w:bidi="ar-DZ"/>
                    </w:rPr>
                    <w:t>بلوتو 2,3</w:t>
                  </w:r>
                </w:p>
              </w:tc>
              <w:tc>
                <w:tcPr>
                  <w:tcW w:w="1417" w:type="dxa"/>
                </w:tcPr>
                <w:p w:rsidR="00297386" w:rsidRPr="00297386" w:rsidRDefault="00297386" w:rsidP="00297386">
                  <w:pPr>
                    <w:tabs>
                      <w:tab w:val="left" w:pos="2143"/>
                    </w:tabs>
                    <w:bidi/>
                    <w:spacing w:line="360" w:lineRule="auto"/>
                    <w:rPr>
                      <w:rFonts w:ascii="Hacen Tunisia" w:hAnsi="Hacen Tunisia" w:cs="Hacen Tunisia"/>
                      <w:sz w:val="24"/>
                      <w:szCs w:val="24"/>
                      <w:rtl/>
                      <w:lang w:bidi="ar-DZ"/>
                    </w:rPr>
                  </w:pPr>
                  <w:r w:rsidRPr="00297386">
                    <w:rPr>
                      <w:rFonts w:ascii="Hacen Tunisia" w:hAnsi="Hacen Tunisia" w:cs="Hacen Tunisia" w:hint="cs"/>
                      <w:sz w:val="24"/>
                      <w:szCs w:val="24"/>
                      <w:rtl/>
                      <w:lang w:bidi="ar-DZ"/>
                    </w:rPr>
                    <w:t>زحل 120,5</w:t>
                  </w:r>
                </w:p>
              </w:tc>
            </w:tr>
            <w:tr w:rsidR="00297386" w:rsidRPr="00297386" w:rsidTr="00476333">
              <w:tc>
                <w:tcPr>
                  <w:tcW w:w="1393" w:type="dxa"/>
                </w:tcPr>
                <w:p w:rsidR="00297386" w:rsidRPr="00297386" w:rsidRDefault="00297386" w:rsidP="00297386">
                  <w:pPr>
                    <w:tabs>
                      <w:tab w:val="left" w:pos="2143"/>
                    </w:tabs>
                    <w:bidi/>
                    <w:spacing w:line="360" w:lineRule="auto"/>
                    <w:rPr>
                      <w:rFonts w:ascii="Hacen Tunisia" w:hAnsi="Hacen Tunisia" w:cs="Hacen Tunisia"/>
                      <w:sz w:val="24"/>
                      <w:szCs w:val="24"/>
                      <w:rtl/>
                      <w:lang w:bidi="ar-DZ"/>
                    </w:rPr>
                  </w:pPr>
                  <w:r w:rsidRPr="00297386">
                    <w:rPr>
                      <w:rFonts w:ascii="Hacen Tunisia" w:hAnsi="Hacen Tunisia" w:cs="Hacen Tunisia" w:hint="cs"/>
                      <w:sz w:val="24"/>
                      <w:szCs w:val="24"/>
                      <w:rtl/>
                      <w:lang w:bidi="ar-DZ"/>
                    </w:rPr>
                    <w:t>الأرض 12,7</w:t>
                  </w:r>
                </w:p>
              </w:tc>
              <w:tc>
                <w:tcPr>
                  <w:tcW w:w="1418" w:type="dxa"/>
                </w:tcPr>
                <w:p w:rsidR="00297386" w:rsidRPr="00297386" w:rsidRDefault="00297386" w:rsidP="00297386">
                  <w:pPr>
                    <w:tabs>
                      <w:tab w:val="left" w:pos="2143"/>
                    </w:tabs>
                    <w:bidi/>
                    <w:spacing w:line="360" w:lineRule="auto"/>
                    <w:rPr>
                      <w:rFonts w:ascii="Hacen Tunisia" w:hAnsi="Hacen Tunisia" w:cs="Hacen Tunisia"/>
                      <w:sz w:val="24"/>
                      <w:szCs w:val="24"/>
                      <w:rtl/>
                      <w:lang w:bidi="ar-DZ"/>
                    </w:rPr>
                  </w:pPr>
                  <w:r w:rsidRPr="00297386">
                    <w:rPr>
                      <w:rFonts w:ascii="Hacen Tunisia" w:hAnsi="Hacen Tunisia" w:cs="Hacen Tunisia" w:hint="cs"/>
                      <w:sz w:val="24"/>
                      <w:szCs w:val="24"/>
                      <w:rtl/>
                      <w:lang w:bidi="ar-DZ"/>
                    </w:rPr>
                    <w:t>أورانوس 50,7</w:t>
                  </w:r>
                </w:p>
              </w:tc>
              <w:tc>
                <w:tcPr>
                  <w:tcW w:w="1417" w:type="dxa"/>
                </w:tcPr>
                <w:p w:rsidR="00297386" w:rsidRPr="00297386" w:rsidRDefault="00297386" w:rsidP="00297386">
                  <w:pPr>
                    <w:tabs>
                      <w:tab w:val="left" w:pos="2143"/>
                    </w:tabs>
                    <w:bidi/>
                    <w:spacing w:line="360" w:lineRule="auto"/>
                    <w:rPr>
                      <w:rFonts w:ascii="Hacen Tunisia" w:hAnsi="Hacen Tunisia" w:cs="Hacen Tunisia"/>
                      <w:sz w:val="24"/>
                      <w:szCs w:val="24"/>
                      <w:rtl/>
                      <w:lang w:bidi="ar-DZ"/>
                    </w:rPr>
                  </w:pPr>
                  <w:r w:rsidRPr="00297386">
                    <w:rPr>
                      <w:rFonts w:ascii="Hacen Tunisia" w:hAnsi="Hacen Tunisia" w:cs="Hacen Tunisia" w:hint="cs"/>
                      <w:sz w:val="24"/>
                      <w:szCs w:val="24"/>
                      <w:rtl/>
                      <w:lang w:bidi="ar-DZ"/>
                    </w:rPr>
                    <w:t>الزهرة 12,1</w:t>
                  </w:r>
                </w:p>
              </w:tc>
            </w:tr>
          </w:tbl>
          <w:p w:rsidR="00297386" w:rsidRPr="00297386" w:rsidRDefault="00297386" w:rsidP="00297386">
            <w:pPr>
              <w:tabs>
                <w:tab w:val="left" w:pos="2143"/>
              </w:tabs>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r w:rsidRPr="00297386">
              <w:rPr>
                <w:rFonts w:ascii="Hacen Tunisia" w:hAnsi="Hacen Tunisia" w:cs="Hacen Tunisia" w:hint="cs"/>
                <w:sz w:val="24"/>
                <w:szCs w:val="24"/>
                <w:rtl/>
                <w:lang w:bidi="ar-DZ"/>
              </w:rPr>
              <w:t>أكمل ما يلي:</w:t>
            </w:r>
            <w:r>
              <w:rPr>
                <w:rFonts w:ascii="Hacen Tunisia" w:hAnsi="Hacen Tunisia" w:cs="Hacen Tunisia" w:hint="cs"/>
                <w:sz w:val="24"/>
                <w:szCs w:val="24"/>
                <w:rtl/>
                <w:lang w:bidi="ar-DZ"/>
              </w:rPr>
              <w:t xml:space="preserve">  </w:t>
            </w:r>
            <w:r w:rsidRPr="00297386">
              <w:rPr>
                <w:rFonts w:ascii="Hacen Tunisia" w:hAnsi="Hacen Tunisia" w:cs="Hacen Tunisia" w:hint="cs"/>
                <w:sz w:val="24"/>
                <w:szCs w:val="24"/>
                <w:rtl/>
                <w:lang w:bidi="ar-DZ"/>
              </w:rPr>
              <w:t xml:space="preserve"> أقرب أكبر كوكب ......</w:t>
            </w:r>
            <w:r w:rsidRPr="00297386">
              <w:rPr>
                <w:rFonts w:ascii="Hacen Tunisia" w:hAnsi="Hacen Tunisia" w:cs="Hacen Tunisia"/>
                <w:sz w:val="24"/>
                <w:szCs w:val="24"/>
                <w:rtl/>
                <w:lang w:bidi="ar-DZ"/>
              </w:rPr>
              <w:t>&gt;</w:t>
            </w:r>
            <w:r w:rsidRPr="00297386">
              <w:rPr>
                <w:rFonts w:ascii="Hacen Tunisia" w:hAnsi="Hacen Tunisia" w:cs="Hacen Tunisia" w:hint="cs"/>
                <w:sz w:val="24"/>
                <w:szCs w:val="24"/>
                <w:rtl/>
                <w:lang w:bidi="ar-DZ"/>
              </w:rPr>
              <w:t xml:space="preserve"> الأرض </w:t>
            </w:r>
            <w:r w:rsidRPr="00297386">
              <w:rPr>
                <w:rFonts w:ascii="Hacen Tunisia" w:hAnsi="Hacen Tunisia" w:cs="Hacen Tunisia"/>
                <w:sz w:val="24"/>
                <w:szCs w:val="24"/>
                <w:rtl/>
                <w:lang w:bidi="ar-DZ"/>
              </w:rPr>
              <w:t>&gt;</w:t>
            </w:r>
            <w:r w:rsidRPr="00297386">
              <w:rPr>
                <w:rFonts w:ascii="Hacen Tunisia" w:hAnsi="Hacen Tunisia" w:cs="Hacen Tunisia" w:hint="cs"/>
                <w:sz w:val="24"/>
                <w:szCs w:val="24"/>
                <w:rtl/>
                <w:lang w:bidi="ar-DZ"/>
              </w:rPr>
              <w:t xml:space="preserve"> أقرب أصغر كوكب......</w:t>
            </w:r>
          </w:p>
          <w:p w:rsidR="00297386" w:rsidRPr="00297386" w:rsidRDefault="00297386" w:rsidP="00297386">
            <w:pPr>
              <w:tabs>
                <w:tab w:val="left" w:pos="2143"/>
              </w:tabs>
              <w:bidi/>
              <w:spacing w:line="360"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C00000"/>
                <w:sz w:val="24"/>
                <w:szCs w:val="24"/>
                <w:rtl/>
                <w:lang w:bidi="ar-DZ"/>
              </w:rPr>
            </w:pPr>
            <w:r w:rsidRPr="00297386">
              <w:rPr>
                <w:rFonts w:ascii="Hacen Tunisia" w:hAnsi="Hacen Tunisia" w:cs="Hacen Tunisia" w:hint="cs"/>
                <w:color w:val="C00000"/>
                <w:sz w:val="24"/>
                <w:szCs w:val="24"/>
                <w:rtl/>
                <w:lang w:bidi="ar-DZ"/>
              </w:rPr>
              <w:t>أعط حصرا رقميا مناسبا للعبارة السابقة</w:t>
            </w:r>
          </w:p>
          <w:p w:rsidR="000E2A47" w:rsidRPr="00D56C2A" w:rsidRDefault="00297386" w:rsidP="00297386">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r>
              <w:rPr>
                <w:rFonts w:asciiTheme="majorBidi" w:hAnsiTheme="majorBidi" w:cstheme="majorBidi" w:hint="cs"/>
                <w:b/>
                <w:bCs/>
                <w:noProof/>
                <w:sz w:val="24"/>
                <w:szCs w:val="24"/>
                <w:rtl/>
                <w:lang w:val="en-US"/>
              </w:rPr>
              <mc:AlternateContent>
                <mc:Choice Requires="wps">
                  <w:drawing>
                    <wp:anchor distT="0" distB="0" distL="114300" distR="114300" simplePos="0" relativeHeight="251724800" behindDoc="0" locked="0" layoutInCell="1" allowOverlap="1" wp14:anchorId="0559672C" wp14:editId="51D7BE67">
                      <wp:simplePos x="0" y="0"/>
                      <wp:positionH relativeFrom="column">
                        <wp:posOffset>-10160</wp:posOffset>
                      </wp:positionH>
                      <wp:positionV relativeFrom="paragraph">
                        <wp:posOffset>320040</wp:posOffset>
                      </wp:positionV>
                      <wp:extent cx="4686300" cy="314325"/>
                      <wp:effectExtent l="0" t="0" r="19050" b="28575"/>
                      <wp:wrapNone/>
                      <wp:docPr id="307" name="Rounded Rectangle 307"/>
                      <wp:cNvGraphicFramePr/>
                      <a:graphic xmlns:a="http://schemas.openxmlformats.org/drawingml/2006/main">
                        <a:graphicData uri="http://schemas.microsoft.com/office/word/2010/wordprocessingShape">
                          <wps:wsp>
                            <wps:cNvSpPr/>
                            <wps:spPr>
                              <a:xfrm>
                                <a:off x="0" y="0"/>
                                <a:ext cx="4686300" cy="314325"/>
                              </a:xfrm>
                              <a:prstGeom prst="roundRect">
                                <a:avLst/>
                              </a:prstGeom>
                              <a:solidFill>
                                <a:srgbClr val="F79646">
                                  <a:lumMod val="40000"/>
                                  <a:lumOff val="60000"/>
                                </a:srgbClr>
                              </a:solidFill>
                              <a:ln w="25400" cap="flat" cmpd="sng" algn="ctr">
                                <a:solidFill>
                                  <a:srgbClr val="4BACC6">
                                    <a:lumMod val="50000"/>
                                  </a:srgbClr>
                                </a:solidFill>
                                <a:prstDash val="solid"/>
                              </a:ln>
                              <a:effectLst/>
                            </wps:spPr>
                            <wps:txbx>
                              <w:txbxContent>
                                <w:p w:rsidR="00476333" w:rsidRPr="0096643A" w:rsidRDefault="00476333" w:rsidP="00EA1BF6">
                                  <w:pPr>
                                    <w:pStyle w:val="ListParagraph"/>
                                    <w:numPr>
                                      <w:ilvl w:val="0"/>
                                      <w:numId w:val="15"/>
                                    </w:numPr>
                                    <w:bidi/>
                                    <w:rPr>
                                      <w:sz w:val="24"/>
                                      <w:szCs w:val="24"/>
                                      <w:lang w:bidi="ar-DZ"/>
                                    </w:rPr>
                                  </w:pPr>
                                  <w:r w:rsidRPr="00297386">
                                    <w:rPr>
                                      <w:rFonts w:ascii="Hacen Tunisia" w:hAnsi="Hacen Tunisia" w:cs="Hacen Tunisia" w:hint="cs"/>
                                      <w:rtl/>
                                      <w:lang w:bidi="ar-DZ"/>
                                    </w:rPr>
                                    <w:t>عندما يكون ناتج القسمة العشرية غير منتهي يمكن حصره بين قيمتيه المقربتين بالنقصان</w:t>
                                  </w:r>
                                  <w:r w:rsidRPr="0096643A">
                                    <w:rPr>
                                      <w:rFonts w:hint="cs"/>
                                      <w:sz w:val="24"/>
                                      <w:szCs w:val="24"/>
                                      <w:rtl/>
                                      <w:lang w:bidi="ar-DZ"/>
                                    </w:rPr>
                                    <w:t xml:space="preserve"> و الزيادة و تسمى حصرا</w:t>
                                  </w:r>
                                </w:p>
                                <w:p w:rsidR="00476333" w:rsidRPr="006B60AB" w:rsidRDefault="00476333" w:rsidP="000E2A47">
                                  <w:pPr>
                                    <w:spacing w:after="0" w:line="360" w:lineRule="auto"/>
                                    <w:jc w:val="center"/>
                                    <w:rPr>
                                      <w:rFonts w:ascii="Hacen Tunisia" w:hAnsi="Hacen Tunisia" w:cs="Hacen Tunisia"/>
                                      <w:color w:val="000000" w:themeColor="text1"/>
                                      <w:lang w:bidi="ar-D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559672C" id="Rounded Rectangle 307" o:spid="_x0000_s1038" style="position:absolute;left:0;text-align:left;margin-left:-.8pt;margin-top:25.2pt;width:369pt;height:24.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" fillcolor="#fcd5b5" strokecolor="#215968" strokeweight="2pt">
                      <v:textbox>
                        <w:txbxContent>
                          <w:p w:rsidR="00476333" w:rsidRPr="0096643A" w:rsidRDefault="00476333" w:rsidP="00EA1BF6">
                            <w:pPr>
                              <w:pStyle w:val="ListParagraph"/>
                              <w:numPr>
                                <w:ilvl w:val="0"/>
                                <w:numId w:val="15"/>
                              </w:numPr>
                              <w:bidi/>
                              <w:rPr>
                                <w:sz w:val="24"/>
                                <w:szCs w:val="24"/>
                                <w:lang w:bidi="ar-DZ"/>
                              </w:rPr>
                            </w:pPr>
                            <w:r w:rsidRPr="00297386">
                              <w:rPr>
                                <w:rFonts w:ascii="Hacen Tunisia" w:hAnsi="Hacen Tunisia" w:cs="Hacen Tunisia" w:hint="cs"/>
                                <w:rtl/>
                                <w:lang w:bidi="ar-DZ"/>
                              </w:rPr>
                              <w:t>عندما يكون ناتج القسمة العشرية غير منتهي يمكن حصره بين قيمتيه المقربتين بالنقصان</w:t>
                            </w:r>
                            <w:r w:rsidRPr="0096643A">
                              <w:rPr>
                                <w:rFonts w:hint="cs"/>
                                <w:sz w:val="24"/>
                                <w:szCs w:val="24"/>
                                <w:rtl/>
                                <w:lang w:bidi="ar-DZ"/>
                              </w:rPr>
                              <w:t xml:space="preserve"> و الزيادة و تسمى حصرا</w:t>
                            </w:r>
                          </w:p>
                          <w:p w:rsidR="00476333" w:rsidRPr="006B60AB" w:rsidRDefault="00476333" w:rsidP="000E2A47">
                            <w:pPr>
                              <w:spacing w:after="0" w:line="360" w:lineRule="auto"/>
                              <w:jc w:val="center"/>
                              <w:rPr>
                                <w:rFonts w:ascii="Hacen Tunisia" w:hAnsi="Hacen Tunisia" w:cs="Hacen Tunisia"/>
                                <w:color w:val="000000" w:themeColor="text1"/>
                                <w:lang w:bidi="ar-DZ"/>
                              </w:rPr>
                            </w:pPr>
                          </w:p>
                        </w:txbxContent>
                      </v:textbox>
                    </v:roundrect>
                  </w:pict>
                </mc:Fallback>
              </mc:AlternateContent>
            </w:r>
            <w:r w:rsidR="000E2A47" w:rsidRPr="00D56C2A">
              <w:rPr>
                <w:rFonts w:ascii="Hacen Tunisia" w:hAnsi="Hacen Tunisia" w:cs="Hacen Tunisia"/>
                <w:b/>
                <w:bCs/>
                <w:color w:val="7030A0"/>
                <w:sz w:val="28"/>
                <w:szCs w:val="28"/>
                <w:rtl/>
                <w:lang w:bidi="ar-DZ"/>
              </w:rPr>
              <w:t>الحوصلة :</w:t>
            </w:r>
          </w:p>
          <w:p w:rsidR="00A833CE" w:rsidRDefault="00A833CE" w:rsidP="00297386">
            <w:pPr>
              <w:bidi/>
              <w:contextualSpacing/>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B050"/>
                <w:sz w:val="28"/>
                <w:szCs w:val="28"/>
                <w:rtl/>
                <w:lang w:bidi="ar-DZ"/>
              </w:rPr>
            </w:pPr>
          </w:p>
          <w:p w:rsidR="00297386" w:rsidRDefault="00297386" w:rsidP="00297386">
            <w:pPr>
              <w:bidi/>
              <w:contextualSpacing/>
              <w:cnfStyle w:val="000000100000" w:firstRow="0" w:lastRow="0" w:firstColumn="0" w:lastColumn="0" w:oddVBand="0" w:evenVBand="0" w:oddHBand="1" w:evenHBand="0" w:firstRowFirstColumn="0" w:firstRowLastColumn="0" w:lastRowFirstColumn="0" w:lastRowLastColumn="0"/>
              <w:rPr>
                <w:rFonts w:ascii="Hacen Casablanca" w:hAnsi="Hacen Casablanca" w:cs="Hacen Casablanca"/>
                <w:b/>
                <w:bCs/>
                <w:color w:val="00B050"/>
                <w:sz w:val="28"/>
                <w:szCs w:val="28"/>
                <w:rtl/>
                <w:lang w:bidi="ar-DZ"/>
              </w:rPr>
            </w:pPr>
          </w:p>
          <w:p w:rsidR="000E2A4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color w:val="000000" w:themeColor="text1"/>
                <w:rtl/>
                <w:lang w:bidi="ar-DZ"/>
              </w:rPr>
            </w:pPr>
          </w:p>
          <w:p w:rsidR="00297386" w:rsidRPr="00B02B8D" w:rsidRDefault="000E2A47" w:rsidP="00297386">
            <w:pPr>
              <w:bidi/>
              <w:cnfStyle w:val="000000100000" w:firstRow="0" w:lastRow="0" w:firstColumn="0" w:lastColumn="0" w:oddVBand="0" w:evenVBand="0" w:oddHBand="1" w:evenHBand="0" w:firstRowFirstColumn="0" w:firstRowLastColumn="0" w:lastRowFirstColumn="0" w:lastRowLastColumn="0"/>
              <w:rPr>
                <w:rFonts w:eastAsiaTheme="minorEastAsia"/>
                <w:sz w:val="24"/>
                <w:szCs w:val="24"/>
                <w:rtl/>
                <w:lang w:bidi="ar-DZ"/>
              </w:rPr>
            </w:pPr>
            <w:r w:rsidRPr="006C7A61">
              <w:rPr>
                <w:rFonts w:ascii="Hacen Casablanca" w:hAnsi="Hacen Casablanca" w:cs="Hacen Casablanca" w:hint="cs"/>
                <w:b/>
                <w:bCs/>
                <w:color w:val="002060"/>
                <w:sz w:val="28"/>
                <w:szCs w:val="28"/>
                <w:rtl/>
                <w:lang w:bidi="ar-DZ"/>
              </w:rPr>
              <w:t>مثال :</w:t>
            </w:r>
            <w:r>
              <w:rPr>
                <w:rFonts w:ascii="Hacen Casablanca" w:hAnsi="Hacen Casablanca" w:cs="Hacen Casablanca" w:hint="cs"/>
                <w:b/>
                <w:bCs/>
                <w:color w:val="002060"/>
                <w:sz w:val="28"/>
                <w:szCs w:val="28"/>
                <w:rtl/>
                <w:lang w:bidi="ar-DZ"/>
              </w:rPr>
              <w:t xml:space="preserve">        </w:t>
            </w:r>
            <w:r w:rsidRPr="006C7A61">
              <w:rPr>
                <w:rFonts w:ascii="Hacen Casablanca" w:hAnsi="Hacen Casablanca" w:cs="Hacen Casablanca" w:hint="cs"/>
                <w:b/>
                <w:bCs/>
                <w:color w:val="002060"/>
                <w:sz w:val="28"/>
                <w:szCs w:val="28"/>
                <w:rtl/>
                <w:lang w:bidi="ar-DZ"/>
              </w:rPr>
              <w:t xml:space="preserve"> </w:t>
            </w:r>
            <m:oMath>
              <m:r>
                <m:rPr>
                  <m:sty m:val="p"/>
                </m:rPr>
                <w:rPr>
                  <w:rFonts w:ascii="Cambria Math" w:hAnsi="Cambria Math"/>
                  <w:sz w:val="24"/>
                  <w:szCs w:val="24"/>
                  <w:lang w:bidi="ar-DZ"/>
                </w:rPr>
                <w:br/>
              </m:r>
            </m:oMath>
            <m:oMathPara>
              <m:oMath>
                <m:f>
                  <m:fPr>
                    <m:ctrlPr>
                      <w:rPr>
                        <w:rFonts w:ascii="Cambria Math" w:hAnsi="Cambria Math"/>
                        <w:sz w:val="24"/>
                        <w:szCs w:val="24"/>
                        <w:lang w:bidi="ar-DZ"/>
                      </w:rPr>
                    </m:ctrlPr>
                  </m:fPr>
                  <m:num>
                    <m:r>
                      <m:rPr>
                        <m:sty m:val="p"/>
                      </m:rPr>
                      <w:rPr>
                        <w:rFonts w:ascii="Cambria Math" w:hAnsi="Cambria Math"/>
                        <w:sz w:val="24"/>
                        <w:szCs w:val="24"/>
                        <w:lang w:bidi="ar-DZ"/>
                      </w:rPr>
                      <m:t>15</m:t>
                    </m:r>
                  </m:num>
                  <m:den>
                    <m:r>
                      <m:rPr>
                        <m:sty m:val="p"/>
                      </m:rPr>
                      <w:rPr>
                        <w:rFonts w:ascii="Cambria Math" w:hAnsi="Cambria Math"/>
                        <w:sz w:val="24"/>
                        <w:szCs w:val="24"/>
                        <w:lang w:bidi="ar-DZ"/>
                      </w:rPr>
                      <m:t>7</m:t>
                    </m:r>
                  </m:den>
                </m:f>
                <m:r>
                  <m:rPr>
                    <m:sty m:val="p"/>
                  </m:rPr>
                  <w:rPr>
                    <w:rFonts w:ascii="Cambria Math" w:hAnsi="Cambria Math"/>
                    <w:sz w:val="24"/>
                    <w:szCs w:val="24"/>
                    <w:lang w:bidi="ar-DZ"/>
                  </w:rPr>
                  <m:t>=2.142857…..</m:t>
                </m:r>
              </m:oMath>
            </m:oMathPara>
          </w:p>
          <w:p w:rsidR="00297386" w:rsidRPr="00B02B8D" w:rsidRDefault="00297386" w:rsidP="00297386">
            <w:pPr>
              <w:bidi/>
              <w:cnfStyle w:val="000000100000" w:firstRow="0" w:lastRow="0" w:firstColumn="0" w:lastColumn="0" w:oddVBand="0" w:evenVBand="0" w:oddHBand="1" w:evenHBand="0" w:firstRowFirstColumn="0" w:firstRowLastColumn="0" w:lastRowFirstColumn="0" w:lastRowLastColumn="0"/>
              <w:rPr>
                <w:rFonts w:eastAsiaTheme="minorEastAsia"/>
                <w:sz w:val="24"/>
                <w:szCs w:val="24"/>
                <w:rtl/>
                <w:lang w:bidi="ar-DZ"/>
              </w:rPr>
            </w:pPr>
            <w:r w:rsidRPr="00B02B8D">
              <w:rPr>
                <w:rFonts w:eastAsiaTheme="minorEastAsia" w:hint="cs"/>
                <w:sz w:val="24"/>
                <w:szCs w:val="24"/>
                <w:rtl/>
                <w:lang w:bidi="ar-DZ"/>
              </w:rPr>
              <w:t>الحصر إلى0.1</w:t>
            </w:r>
          </w:p>
          <w:p w:rsidR="00297386" w:rsidRPr="00B02B8D" w:rsidRDefault="00297386" w:rsidP="00297386">
            <w:pPr>
              <w:bidi/>
              <w:jc w:val="center"/>
              <w:cnfStyle w:val="000000100000" w:firstRow="0" w:lastRow="0" w:firstColumn="0" w:lastColumn="0" w:oddVBand="0" w:evenVBand="0" w:oddHBand="1" w:evenHBand="0" w:firstRowFirstColumn="0" w:firstRowLastColumn="0" w:lastRowFirstColumn="0" w:lastRowLastColumn="0"/>
              <w:rPr>
                <w:rFonts w:eastAsiaTheme="minorEastAsia"/>
                <w:sz w:val="24"/>
                <w:szCs w:val="24"/>
                <w:rtl/>
                <w:lang w:bidi="ar-DZ"/>
              </w:rPr>
            </w:pPr>
            <m:oMathPara>
              <m:oMath>
                <m:r>
                  <m:rPr>
                    <m:sty m:val="p"/>
                  </m:rPr>
                  <w:rPr>
                    <w:rFonts w:ascii="Cambria Math" w:eastAsiaTheme="minorEastAsia" w:hAnsi="Cambria Math"/>
                    <w:sz w:val="24"/>
                    <w:szCs w:val="24"/>
                    <w:lang w:bidi="ar-DZ"/>
                  </w:rPr>
                  <m:t>2.1</m:t>
                </m:r>
                <m:r>
                  <w:rPr>
                    <w:rFonts w:ascii="Cambria Math" w:eastAsiaTheme="minorEastAsia" w:hAnsi="Cambria Math"/>
                    <w:sz w:val="24"/>
                    <w:szCs w:val="24"/>
                    <w:lang w:bidi="ar-DZ"/>
                  </w:rPr>
                  <m:t>&l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5</m:t>
                    </m:r>
                  </m:num>
                  <m:den>
                    <m:r>
                      <m:rPr>
                        <m:sty m:val="p"/>
                      </m:rPr>
                      <w:rPr>
                        <w:rFonts w:ascii="Cambria Math" w:eastAsiaTheme="minorEastAsia" w:hAnsi="Cambria Math"/>
                        <w:sz w:val="24"/>
                        <w:szCs w:val="24"/>
                        <w:lang w:bidi="ar-DZ"/>
                      </w:rPr>
                      <m:t>7</m:t>
                    </m:r>
                  </m:den>
                </m:f>
                <m:r>
                  <m:rPr>
                    <m:sty m:val="p"/>
                  </m:rPr>
                  <w:rPr>
                    <w:rFonts w:ascii="Cambria Math" w:eastAsiaTheme="minorEastAsia" w:hAnsi="Cambria Math"/>
                    <w:sz w:val="24"/>
                    <w:szCs w:val="24"/>
                    <w:lang w:bidi="ar-DZ"/>
                  </w:rPr>
                  <m:t>&lt;</m:t>
                </m:r>
                <m:r>
                  <w:rPr>
                    <w:rFonts w:ascii="Cambria Math" w:eastAsiaTheme="minorEastAsia" w:hAnsi="Cambria Math"/>
                    <w:sz w:val="24"/>
                    <w:szCs w:val="24"/>
                    <w:lang w:bidi="ar-DZ"/>
                  </w:rPr>
                  <m:t>2.2</m:t>
                </m:r>
              </m:oMath>
            </m:oMathPara>
          </w:p>
          <w:p w:rsidR="00297386" w:rsidRPr="00B02B8D" w:rsidRDefault="00297386" w:rsidP="00297386">
            <w:pPr>
              <w:bidi/>
              <w:cnfStyle w:val="000000100000" w:firstRow="0" w:lastRow="0" w:firstColumn="0" w:lastColumn="0" w:oddVBand="0" w:evenVBand="0" w:oddHBand="1" w:evenHBand="0" w:firstRowFirstColumn="0" w:firstRowLastColumn="0" w:lastRowFirstColumn="0" w:lastRowLastColumn="0"/>
              <w:rPr>
                <w:rFonts w:eastAsiaTheme="minorEastAsia"/>
                <w:sz w:val="24"/>
                <w:szCs w:val="24"/>
                <w:rtl/>
                <w:lang w:bidi="ar-DZ"/>
              </w:rPr>
            </w:pPr>
            <w:r w:rsidRPr="00B02B8D">
              <w:rPr>
                <w:rFonts w:eastAsiaTheme="minorEastAsia" w:hint="cs"/>
                <w:sz w:val="24"/>
                <w:szCs w:val="24"/>
                <w:rtl/>
                <w:lang w:bidi="ar-DZ"/>
              </w:rPr>
              <w:t>الحصر إلى0.01</w:t>
            </w:r>
          </w:p>
          <w:p w:rsidR="00297386" w:rsidRPr="00B02B8D" w:rsidRDefault="00297386" w:rsidP="00297386">
            <w:pPr>
              <w:bidi/>
              <w:jc w:val="center"/>
              <w:cnfStyle w:val="000000100000" w:firstRow="0" w:lastRow="0" w:firstColumn="0" w:lastColumn="0" w:oddVBand="0" w:evenVBand="0" w:oddHBand="1" w:evenHBand="0" w:firstRowFirstColumn="0" w:firstRowLastColumn="0" w:lastRowFirstColumn="0" w:lastRowLastColumn="0"/>
              <w:rPr>
                <w:rFonts w:eastAsiaTheme="minorEastAsia"/>
                <w:sz w:val="24"/>
                <w:szCs w:val="24"/>
                <w:rtl/>
                <w:lang w:bidi="ar-DZ"/>
              </w:rPr>
            </w:pPr>
            <m:oMathPara>
              <m:oMath>
                <m:r>
                  <m:rPr>
                    <m:sty m:val="p"/>
                  </m:rPr>
                  <w:rPr>
                    <w:rFonts w:ascii="Cambria Math" w:eastAsiaTheme="minorEastAsia" w:hAnsi="Cambria Math"/>
                    <w:sz w:val="24"/>
                    <w:szCs w:val="24"/>
                    <w:lang w:bidi="ar-DZ"/>
                  </w:rPr>
                  <m:t>2.14</m:t>
                </m:r>
                <m:r>
                  <w:rPr>
                    <w:rFonts w:ascii="Cambria Math" w:eastAsiaTheme="minorEastAsia" w:hAnsi="Cambria Math"/>
                    <w:sz w:val="24"/>
                    <w:szCs w:val="24"/>
                    <w:lang w:bidi="ar-DZ"/>
                  </w:rPr>
                  <m:t>&l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5</m:t>
                    </m:r>
                  </m:num>
                  <m:den>
                    <m:r>
                      <m:rPr>
                        <m:sty m:val="p"/>
                      </m:rPr>
                      <w:rPr>
                        <w:rFonts w:ascii="Cambria Math" w:eastAsiaTheme="minorEastAsia" w:hAnsi="Cambria Math"/>
                        <w:sz w:val="24"/>
                        <w:szCs w:val="24"/>
                        <w:lang w:bidi="ar-DZ"/>
                      </w:rPr>
                      <m:t>7</m:t>
                    </m:r>
                  </m:den>
                </m:f>
                <m:r>
                  <m:rPr>
                    <m:sty m:val="p"/>
                  </m:rPr>
                  <w:rPr>
                    <w:rFonts w:ascii="Cambria Math" w:eastAsiaTheme="minorEastAsia" w:hAnsi="Cambria Math"/>
                    <w:sz w:val="24"/>
                    <w:szCs w:val="24"/>
                    <w:lang w:bidi="ar-DZ"/>
                  </w:rPr>
                  <m:t>&lt;</m:t>
                </m:r>
                <m:r>
                  <w:rPr>
                    <w:rFonts w:ascii="Cambria Math" w:eastAsiaTheme="minorEastAsia" w:hAnsi="Cambria Math"/>
                    <w:sz w:val="24"/>
                    <w:szCs w:val="24"/>
                    <w:lang w:bidi="ar-DZ"/>
                  </w:rPr>
                  <m:t>2.15</m:t>
                </m:r>
              </m:oMath>
            </m:oMathPara>
          </w:p>
          <w:p w:rsidR="00297386" w:rsidRPr="00B02B8D" w:rsidRDefault="00297386" w:rsidP="00297386">
            <w:pPr>
              <w:bidi/>
              <w:cnfStyle w:val="000000100000" w:firstRow="0" w:lastRow="0" w:firstColumn="0" w:lastColumn="0" w:oddVBand="0" w:evenVBand="0" w:oddHBand="1" w:evenHBand="0" w:firstRowFirstColumn="0" w:firstRowLastColumn="0" w:lastRowFirstColumn="0" w:lastRowLastColumn="0"/>
              <w:rPr>
                <w:rFonts w:eastAsiaTheme="minorEastAsia"/>
                <w:sz w:val="24"/>
                <w:szCs w:val="24"/>
                <w:rtl/>
                <w:lang w:bidi="ar-DZ"/>
              </w:rPr>
            </w:pPr>
            <w:r w:rsidRPr="00B02B8D">
              <w:rPr>
                <w:rFonts w:eastAsiaTheme="minorEastAsia" w:hint="cs"/>
                <w:sz w:val="24"/>
                <w:szCs w:val="24"/>
                <w:rtl/>
                <w:lang w:bidi="ar-DZ"/>
              </w:rPr>
              <w:t>الحصر إلى0.001</w:t>
            </w:r>
          </w:p>
          <w:p w:rsidR="00297386" w:rsidRPr="00B02B8D" w:rsidRDefault="00297386" w:rsidP="00297386">
            <w:pPr>
              <w:bidi/>
              <w:jc w:val="center"/>
              <w:cnfStyle w:val="000000100000" w:firstRow="0" w:lastRow="0" w:firstColumn="0" w:lastColumn="0" w:oddVBand="0" w:evenVBand="0" w:oddHBand="1" w:evenHBand="0" w:firstRowFirstColumn="0" w:firstRowLastColumn="0" w:lastRowFirstColumn="0" w:lastRowLastColumn="0"/>
              <w:rPr>
                <w:rFonts w:eastAsiaTheme="minorEastAsia"/>
                <w:sz w:val="24"/>
                <w:szCs w:val="24"/>
                <w:rtl/>
                <w:lang w:bidi="ar-DZ"/>
              </w:rPr>
            </w:pPr>
            <m:oMathPara>
              <m:oMath>
                <m:r>
                  <m:rPr>
                    <m:sty m:val="p"/>
                  </m:rPr>
                  <w:rPr>
                    <w:rFonts w:ascii="Cambria Math" w:eastAsiaTheme="minorEastAsia" w:hAnsi="Cambria Math"/>
                    <w:sz w:val="24"/>
                    <w:szCs w:val="24"/>
                    <w:lang w:bidi="ar-DZ"/>
                  </w:rPr>
                  <m:t>2.142</m:t>
                </m:r>
                <m:r>
                  <w:rPr>
                    <w:rFonts w:ascii="Cambria Math" w:eastAsiaTheme="minorEastAsia" w:hAnsi="Cambria Math"/>
                    <w:sz w:val="24"/>
                    <w:szCs w:val="24"/>
                    <w:lang w:bidi="ar-DZ"/>
                  </w:rPr>
                  <m:t>&l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5</m:t>
                    </m:r>
                  </m:num>
                  <m:den>
                    <m:r>
                      <m:rPr>
                        <m:sty m:val="p"/>
                      </m:rPr>
                      <w:rPr>
                        <w:rFonts w:ascii="Cambria Math" w:eastAsiaTheme="minorEastAsia" w:hAnsi="Cambria Math"/>
                        <w:sz w:val="24"/>
                        <w:szCs w:val="24"/>
                        <w:lang w:bidi="ar-DZ"/>
                      </w:rPr>
                      <m:t>7</m:t>
                    </m:r>
                  </m:den>
                </m:f>
                <m:r>
                  <m:rPr>
                    <m:sty m:val="p"/>
                  </m:rPr>
                  <w:rPr>
                    <w:rFonts w:ascii="Cambria Math" w:eastAsiaTheme="minorEastAsia" w:hAnsi="Cambria Math"/>
                    <w:sz w:val="24"/>
                    <w:szCs w:val="24"/>
                    <w:lang w:bidi="ar-DZ"/>
                  </w:rPr>
                  <m:t>&lt;</m:t>
                </m:r>
                <m:r>
                  <w:rPr>
                    <w:rFonts w:ascii="Cambria Math" w:eastAsiaTheme="minorEastAsia" w:hAnsi="Cambria Math"/>
                    <w:sz w:val="24"/>
                    <w:szCs w:val="24"/>
                    <w:lang w:bidi="ar-DZ"/>
                  </w:rPr>
                  <m:t>2.143</m:t>
                </m:r>
              </m:oMath>
            </m:oMathPara>
          </w:p>
          <w:p w:rsidR="000E2A47" w:rsidRDefault="000E2A47" w:rsidP="00297386">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color w:val="000000" w:themeColor="text1"/>
                <w:rtl/>
                <w:lang w:bidi="ar-DZ"/>
              </w:rPr>
            </w:pPr>
          </w:p>
          <w:p w:rsidR="00297386" w:rsidRPr="00C66E01" w:rsidRDefault="00297386" w:rsidP="00297386">
            <w:pPr>
              <w:bidi/>
              <w:cnfStyle w:val="000000100000" w:firstRow="0" w:lastRow="0" w:firstColumn="0" w:lastColumn="0" w:oddVBand="0" w:evenVBand="0" w:oddHBand="1" w:evenHBand="0" w:firstRowFirstColumn="0" w:firstRowLastColumn="0" w:lastRowFirstColumn="0" w:lastRowLastColumn="0"/>
              <w:rPr>
                <w:color w:val="00B050"/>
                <w:sz w:val="28"/>
                <w:szCs w:val="28"/>
                <w:rtl/>
                <w:lang w:bidi="ar-DZ"/>
              </w:rPr>
            </w:pPr>
            <w:r w:rsidRPr="00C66E01">
              <w:rPr>
                <w:rFonts w:ascii="Hacen Tunisia" w:hAnsi="Hacen Tunisia" w:cs="Hacen Tunisia" w:hint="cs"/>
                <w:color w:val="00B050"/>
                <w:rtl/>
                <w:lang w:bidi="ar-DZ"/>
              </w:rPr>
              <w:t>حل التمارين 38 صفحة 34</w:t>
            </w:r>
          </w:p>
          <w:p w:rsidR="00295382" w:rsidRDefault="00295382" w:rsidP="00A8489E">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Cs/>
                <w:color w:val="00B050"/>
                <w:rtl/>
                <w:lang w:bidi="ar-DZ"/>
              </w:rPr>
            </w:pPr>
          </w:p>
          <w:p w:rsidR="00A911AE" w:rsidRPr="00A8489E" w:rsidRDefault="00A911AE" w:rsidP="00A911AE">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Cs/>
                <w:color w:val="00B050"/>
                <w:rtl/>
                <w:lang w:bidi="ar-DZ"/>
              </w:rPr>
            </w:pPr>
          </w:p>
        </w:tc>
        <w:tc>
          <w:tcPr>
            <w:tcW w:w="1134" w:type="dxa"/>
            <w:tcBorders>
              <w:bottom w:val="double" w:sz="12" w:space="0" w:color="984806" w:themeColor="accent6" w:themeShade="80"/>
              <w:right w:val="double" w:sz="12" w:space="0" w:color="984806" w:themeColor="accent6" w:themeShade="80"/>
            </w:tcBorders>
          </w:tcPr>
          <w:p w:rsidR="00297386" w:rsidRDefault="00297386"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8"/>
                <w:szCs w:val="28"/>
                <w:rtl/>
                <w:lang w:bidi="ar-DZ"/>
              </w:rPr>
            </w:pPr>
          </w:p>
          <w:p w:rsidR="000E2A47" w:rsidRPr="00D56C2A" w:rsidRDefault="000E2A47" w:rsidP="00297386">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8"/>
                <w:szCs w:val="28"/>
                <w:lang w:bidi="ar-DZ"/>
              </w:rPr>
            </w:pPr>
            <w:r w:rsidRPr="00D56C2A">
              <w:rPr>
                <w:rFonts w:ascii="Hacen Tunisia" w:hAnsi="Hacen Tunisia" w:cs="Hacen Tunisia"/>
                <w:b/>
                <w:bCs/>
                <w:color w:val="00B050"/>
                <w:sz w:val="28"/>
                <w:szCs w:val="28"/>
                <w:rtl/>
                <w:lang w:bidi="ar-DZ"/>
              </w:rPr>
              <w:t>التشخيص</w:t>
            </w:r>
          </w:p>
          <w:p w:rsidR="00297386" w:rsidRDefault="00297386"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lang w:bidi="ar-DZ"/>
              </w:rPr>
            </w:pPr>
          </w:p>
          <w:p w:rsidR="00297386" w:rsidRDefault="00297386" w:rsidP="00297386">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lang w:bidi="ar-DZ"/>
              </w:rPr>
            </w:pPr>
          </w:p>
          <w:p w:rsidR="000E2A47" w:rsidRPr="00D56C2A" w:rsidRDefault="000E2A47" w:rsidP="00297386">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lang w:bidi="ar-DZ"/>
              </w:rPr>
            </w:pPr>
            <w:r w:rsidRPr="00D56C2A">
              <w:rPr>
                <w:rFonts w:ascii="Hacen Tunisia" w:hAnsi="Hacen Tunisia" w:cs="Hacen Tunisia"/>
                <w:b/>
                <w:bCs/>
                <w:color w:val="C00000"/>
                <w:sz w:val="28"/>
                <w:szCs w:val="28"/>
                <w:rtl/>
                <w:lang w:bidi="ar-DZ"/>
              </w:rPr>
              <w:t>وضعية تعلم</w:t>
            </w:r>
          </w:p>
          <w:p w:rsidR="000E2A47" w:rsidRPr="00D56C2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D56C2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D56C2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D56C2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D56C2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D56C2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D56C2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D56C2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D56C2A"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D56C2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r w:rsidRPr="00D56C2A">
              <w:rPr>
                <w:rFonts w:ascii="Hacen Tunisia" w:hAnsi="Hacen Tunisia" w:cs="Hacen Tunisia" w:hint="cs"/>
                <w:b/>
                <w:bCs/>
                <w:color w:val="7030A0"/>
                <w:sz w:val="28"/>
                <w:szCs w:val="28"/>
                <w:rtl/>
                <w:lang w:bidi="ar-DZ"/>
              </w:rPr>
              <w:t>ا</w:t>
            </w:r>
            <w:r w:rsidRPr="00D56C2A">
              <w:rPr>
                <w:rFonts w:ascii="Hacen Tunisia" w:hAnsi="Hacen Tunisia" w:cs="Hacen Tunisia"/>
                <w:b/>
                <w:bCs/>
                <w:color w:val="7030A0"/>
                <w:sz w:val="28"/>
                <w:szCs w:val="28"/>
                <w:rtl/>
                <w:lang w:bidi="ar-DZ"/>
              </w:rPr>
              <w:t>لحوصلة وبناء الموارد</w:t>
            </w:r>
          </w:p>
          <w:p w:rsidR="000E2A47" w:rsidRPr="00D56C2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D56C2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D56C2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D56C2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D56C2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D56C2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D56C2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lang w:bidi="ar-DZ"/>
              </w:rPr>
            </w:pPr>
          </w:p>
          <w:p w:rsidR="000E2A47" w:rsidRPr="00D56C2A"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7A66EB"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r w:rsidRPr="00D56C2A">
              <w:rPr>
                <w:rFonts w:ascii="Hacen Tunisia" w:hAnsi="Hacen Tunisia" w:cs="Hacen Tunisia" w:hint="cs"/>
                <w:b/>
                <w:bCs/>
                <w:color w:val="00B050"/>
                <w:sz w:val="28"/>
                <w:szCs w:val="28"/>
                <w:rtl/>
                <w:lang w:bidi="ar-DZ"/>
              </w:rPr>
              <w:t>إعادة الاستثمار</w:t>
            </w:r>
          </w:p>
        </w:tc>
      </w:tr>
    </w:tbl>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820"/>
        <w:gridCol w:w="1957"/>
        <w:gridCol w:w="1985"/>
      </w:tblGrid>
      <w:tr w:rsidR="000E2A47" w:rsidRPr="007A66E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rPr>
                <w:rFonts w:ascii="Hacen Tunisia" w:hAnsi="Hacen Tunisia" w:cs="Hacen Tunisia"/>
                <w:b w:val="0"/>
                <w:bCs w:val="0"/>
                <w:color w:val="auto"/>
              </w:rPr>
            </w:pPr>
            <w:r w:rsidRPr="00E9126B">
              <w:rPr>
                <w:rFonts w:ascii="Hacen Tunisia" w:hAnsi="Hacen Tunisia" w:cs="Hacen Tunisia"/>
                <w:b w:val="0"/>
                <w:bCs w:val="0"/>
                <w:color w:val="C00000"/>
                <w:rtl/>
              </w:rPr>
              <w:lastRenderedPageBreak/>
              <w:t>الأستاذ :</w:t>
            </w:r>
            <w:r w:rsidRPr="00E9126B">
              <w:rPr>
                <w:rFonts w:ascii="Hacen Tunisia" w:hAnsi="Hacen Tunisia" w:cs="Hacen Tunisia"/>
                <w:b w:val="0"/>
                <w:bCs w:val="0"/>
                <w:color w:val="auto"/>
                <w:rtl/>
              </w:rPr>
              <w:t xml:space="preserve"> روجان شارف</w:t>
            </w:r>
          </w:p>
        </w:tc>
        <w:tc>
          <w:tcPr>
            <w:tcW w:w="4820"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957"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3B0FC4">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3B0FC4" w:rsidRPr="00E9126B">
              <w:rPr>
                <w:rFonts w:ascii="Hacen Tunisia" w:hAnsi="Hacen Tunisia" w:cs="Hacen Tunisia" w:hint="cs"/>
                <w:b w:val="0"/>
                <w:bCs w:val="0"/>
                <w:color w:val="auto"/>
                <w:rtl/>
                <w:lang w:bidi="ar-DZ"/>
              </w:rPr>
              <w:t>2</w:t>
            </w:r>
            <w:r w:rsidRPr="00E9126B">
              <w:rPr>
                <w:rFonts w:ascii="Hacen Tunisia" w:hAnsi="Hacen Tunisia" w:cs="Hacen Tunisia"/>
                <w:b w:val="0"/>
                <w:bCs w:val="0"/>
                <w:color w:val="auto"/>
                <w:rtl/>
                <w:lang w:bidi="ar-DZ"/>
              </w:rPr>
              <w:t xml:space="preserve"> 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A911A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911AE" w:rsidRPr="00E9126B">
              <w:rPr>
                <w:rFonts w:ascii="Hacen Tunisia" w:hAnsi="Hacen Tunisia" w:cs="Hacen Tunisia" w:hint="cs"/>
                <w:b w:val="0"/>
                <w:bCs w:val="0"/>
                <w:color w:val="auto"/>
                <w:rtl/>
                <w:lang w:bidi="ar-DZ"/>
              </w:rPr>
              <w:t>7</w:t>
            </w:r>
          </w:p>
        </w:tc>
      </w:tr>
      <w:tr w:rsidR="000E2A47"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gridSpan w:val="2"/>
            <w:tcBorders>
              <w:right w:val="none" w:sz="0" w:space="0" w:color="auto"/>
            </w:tcBorders>
            <w:shd w:val="clear" w:color="auto" w:fill="auto"/>
          </w:tcPr>
          <w:p w:rsidR="000E2A47" w:rsidRPr="00E9126B" w:rsidRDefault="000E2A47" w:rsidP="00997ED7">
            <w:pPr>
              <w:bidi/>
              <w:contextualSpacing/>
              <w:rPr>
                <w:rFonts w:ascii="Hacen Tunisia" w:eastAsia="Calibri" w:hAnsi="Hacen Tunisia" w:cs="Hacen Tunisia"/>
                <w:b w:val="0"/>
                <w:bCs w:val="0"/>
                <w:lang w:bidi="ar-DZ"/>
              </w:rPr>
            </w:pPr>
            <w:r w:rsidRPr="00E9126B">
              <w:rPr>
                <w:rFonts w:ascii="Hacen Tunisia" w:hAnsi="Hacen Tunisia" w:cs="Hacen Tunisia"/>
                <w:b w:val="0"/>
                <w:bCs w:val="0"/>
                <w:color w:val="002060"/>
                <w:sz w:val="24"/>
                <w:szCs w:val="24"/>
                <w:rtl/>
              </w:rPr>
              <w:t>السندات والوسائل :</w:t>
            </w:r>
            <w:r w:rsidRPr="00E9126B">
              <w:rPr>
                <w:rFonts w:ascii="Hacen Tunisia" w:hAnsi="Hacen Tunisia" w:cs="Hacen Tunisia"/>
                <w:b w:val="0"/>
                <w:bCs w:val="0"/>
                <w:rtl/>
              </w:rPr>
              <w:t xml:space="preserve"> </w:t>
            </w:r>
            <w:r w:rsidRPr="00E9126B">
              <w:rPr>
                <w:rFonts w:ascii="Hacen Tunisia" w:hAnsi="Hacen Tunisia" w:cs="Hacen Tunisia"/>
                <w:b w:val="0"/>
                <w:bCs w:val="0"/>
                <w:rtl/>
                <w:lang w:bidi="ar-DZ"/>
              </w:rPr>
              <w:t>ك م، المنهاج، الوثيقة المرافقة</w:t>
            </w:r>
            <w:r w:rsidRPr="00E9126B">
              <w:rPr>
                <w:rFonts w:ascii="Hacen Tunisia" w:eastAsia="Calibri" w:hAnsi="Hacen Tunisia" w:cs="Hacen Tunisia"/>
                <w:b w:val="0"/>
                <w:bCs w:val="0"/>
                <w:rtl/>
                <w:lang w:bidi="ar-DZ"/>
              </w:rPr>
              <w:t xml:space="preserve"> و السبورة، كراس البحث، الحاسبة</w:t>
            </w:r>
          </w:p>
        </w:tc>
        <w:tc>
          <w:tcPr>
            <w:tcW w:w="3942" w:type="dxa"/>
            <w:gridSpan w:val="2"/>
            <w:tcBorders>
              <w:left w:val="none" w:sz="0" w:space="0" w:color="auto"/>
            </w:tcBorders>
            <w:shd w:val="clear" w:color="auto" w:fill="auto"/>
          </w:tcPr>
          <w:p w:rsidR="000E2A47" w:rsidRPr="00E9126B" w:rsidRDefault="000E2A47" w:rsidP="00997ED7">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Pr>
            </w:pPr>
            <w:r w:rsidRPr="00E9126B">
              <w:rPr>
                <w:rFonts w:ascii="Hacen Tunisia" w:hAnsi="Hacen Tunisia" w:cs="Hacen Tunisia"/>
                <w:color w:val="002060"/>
                <w:sz w:val="24"/>
                <w:szCs w:val="24"/>
                <w:rtl/>
              </w:rPr>
              <w:t>الميدان المعرفي :</w:t>
            </w:r>
            <w:r w:rsidRPr="00E9126B">
              <w:rPr>
                <w:rFonts w:ascii="Hacen Tunisia" w:hAnsi="Hacen Tunisia" w:cs="Hacen Tunisia"/>
                <w:sz w:val="24"/>
                <w:szCs w:val="24"/>
                <w:rtl/>
              </w:rPr>
              <w:t xml:space="preserve"> أنشطة عددية        </w:t>
            </w:r>
            <w:r w:rsidRPr="00E9126B">
              <w:rPr>
                <w:rFonts w:ascii="Hacen Tunisia" w:hAnsi="Hacen Tunisia" w:cs="Hacen Tunisia"/>
                <w:sz w:val="24"/>
                <w:szCs w:val="24"/>
                <w:rtl/>
              </w:rPr>
              <w:tab/>
            </w:r>
          </w:p>
        </w:tc>
      </w:tr>
      <w:tr w:rsidR="000E2A47" w:rsidRPr="007A66EB" w:rsidTr="00997ED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E9126B" w:rsidRDefault="000E2A47" w:rsidP="00997ED7">
            <w:pPr>
              <w:tabs>
                <w:tab w:val="left" w:pos="2143"/>
              </w:tabs>
              <w:bidi/>
              <w:spacing w:line="360" w:lineRule="auto"/>
              <w:rPr>
                <w:rFonts w:ascii="Hacen Tunisia" w:hAnsi="Hacen Tunisia" w:cs="Hacen Tunisia"/>
                <w:b w:val="0"/>
                <w:bCs w:val="0"/>
                <w:sz w:val="24"/>
                <w:szCs w:val="24"/>
                <w:rtl/>
                <w:lang w:bidi="ar-DZ"/>
              </w:rPr>
            </w:pPr>
            <w:r w:rsidRPr="00E9126B">
              <w:rPr>
                <w:rFonts w:ascii="Hacen Tunisia" w:hAnsi="Hacen Tunisia" w:cs="Hacen Tunisia"/>
                <w:b w:val="0"/>
                <w:bCs w:val="0"/>
                <w:color w:val="C00000"/>
                <w:sz w:val="24"/>
                <w:szCs w:val="24"/>
                <w:rtl/>
              </w:rPr>
              <w:t>المقطع التعلمي</w:t>
            </w:r>
            <w:r w:rsidRPr="00E9126B">
              <w:rPr>
                <w:rFonts w:ascii="Hacen Tunisia" w:hAnsi="Hacen Tunisia" w:cs="Hacen Tunisia"/>
                <w:b w:val="0"/>
                <w:bCs w:val="0"/>
                <w:color w:val="C00000"/>
                <w:sz w:val="24"/>
                <w:szCs w:val="24"/>
              </w:rPr>
              <w:t>1</w:t>
            </w:r>
            <w:r w:rsidRPr="00E9126B">
              <w:rPr>
                <w:rFonts w:ascii="Hacen Tunisia" w:hAnsi="Hacen Tunisia" w:cs="Hacen Tunisia"/>
                <w:b w:val="0"/>
                <w:bCs w:val="0"/>
                <w:color w:val="C00000"/>
                <w:sz w:val="24"/>
                <w:szCs w:val="24"/>
                <w:rtl/>
              </w:rPr>
              <w:t xml:space="preserve"> : </w:t>
            </w:r>
            <w:r w:rsidR="003B0FC4" w:rsidRPr="00E9126B">
              <w:rPr>
                <w:rFonts w:ascii="Hacen Tunisia" w:hAnsi="Hacen Tunisia" w:cs="Hacen Tunisia" w:hint="cs"/>
                <w:b w:val="0"/>
                <w:bCs w:val="0"/>
                <w:sz w:val="24"/>
                <w:szCs w:val="24"/>
                <w:rtl/>
                <w:lang w:bidi="ar-DZ"/>
              </w:rPr>
              <w:t>الاعداد الطبيعية والاعداد العشرية والكسور والعمليات عليها</w:t>
            </w:r>
          </w:p>
        </w:tc>
      </w:tr>
      <w:tr w:rsidR="000E2A47" w:rsidRPr="007A66EB" w:rsidTr="00997E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0E2A47" w:rsidRPr="00E9126B" w:rsidRDefault="000E2A47" w:rsidP="00A911AE">
            <w:pPr>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00B050"/>
                <w:sz w:val="24"/>
                <w:szCs w:val="24"/>
                <w:rtl/>
              </w:rPr>
              <w:t xml:space="preserve">المورد المعرفي </w:t>
            </w:r>
            <w:r w:rsidR="00A911AE" w:rsidRPr="00E9126B">
              <w:rPr>
                <w:rFonts w:ascii="Hacen Tunisia" w:hAnsi="Hacen Tunisia" w:cs="Hacen Tunisia" w:hint="cs"/>
                <w:b w:val="0"/>
                <w:bCs w:val="0"/>
                <w:color w:val="00B050"/>
                <w:sz w:val="24"/>
                <w:szCs w:val="24"/>
                <w:rtl/>
              </w:rPr>
              <w:t>7</w:t>
            </w:r>
            <w:r w:rsidRPr="00E9126B">
              <w:rPr>
                <w:rFonts w:ascii="Hacen Tunisia" w:hAnsi="Hacen Tunisia" w:cs="Hacen Tunisia"/>
                <w:b w:val="0"/>
                <w:bCs w:val="0"/>
                <w:color w:val="00B050"/>
                <w:sz w:val="24"/>
                <w:szCs w:val="24"/>
                <w:rtl/>
              </w:rPr>
              <w:t xml:space="preserve"> : </w:t>
            </w:r>
            <w:r w:rsidRPr="00E9126B">
              <w:rPr>
                <w:rFonts w:ascii="Hacen Tunisia" w:hAnsi="Hacen Tunisia" w:cs="Hacen Tunisia" w:hint="cs"/>
                <w:b w:val="0"/>
                <w:bCs w:val="0"/>
                <w:color w:val="00B050"/>
                <w:sz w:val="24"/>
                <w:szCs w:val="24"/>
                <w:rtl/>
              </w:rPr>
              <w:t xml:space="preserve"> </w:t>
            </w:r>
            <w:r w:rsidR="003B0FC4" w:rsidRPr="00E9126B">
              <w:rPr>
                <w:rFonts w:ascii="Hacen Tunisia" w:hAnsi="Hacen Tunisia" w:cs="Hacen Tunisia"/>
                <w:b w:val="0"/>
                <w:bCs w:val="0"/>
                <w:sz w:val="24"/>
                <w:szCs w:val="24"/>
                <w:rtl/>
                <w:lang w:bidi="ar-DZ"/>
              </w:rPr>
              <w:t>ضرب كسرين</w:t>
            </w:r>
          </w:p>
        </w:tc>
      </w:tr>
      <w:tr w:rsidR="000E2A47" w:rsidRPr="007A66EB" w:rsidTr="00997ED7">
        <w:trPr>
          <w:cnfStyle w:val="000000010000" w:firstRow="0" w:lastRow="0" w:firstColumn="0" w:lastColumn="0" w:oddVBand="0" w:evenVBand="0" w:oddHBand="0" w:evenHBand="1"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E9126B" w:rsidRDefault="000E2A47" w:rsidP="003B0FC4">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7030A0"/>
                <w:sz w:val="24"/>
                <w:szCs w:val="24"/>
                <w:rtl/>
              </w:rPr>
              <w:t xml:space="preserve">الكفاءة المستهدفة : </w:t>
            </w:r>
            <w:r w:rsidR="003B0FC4" w:rsidRPr="00E9126B">
              <w:rPr>
                <w:rFonts w:ascii="Hacen Tunisia" w:hAnsi="Hacen Tunisia" w:cs="Hacen Tunisia" w:hint="cs"/>
                <w:b w:val="0"/>
                <w:bCs w:val="0"/>
                <w:color w:val="7030A0"/>
                <w:sz w:val="24"/>
                <w:szCs w:val="24"/>
                <w:rtl/>
              </w:rPr>
              <w:t xml:space="preserve"> </w:t>
            </w:r>
            <w:r w:rsidR="003B0FC4" w:rsidRPr="00E9126B">
              <w:rPr>
                <w:rFonts w:ascii="Hacen Tunisia" w:hAnsi="Hacen Tunisia" w:cs="Hacen Tunisia" w:hint="cs"/>
                <w:b w:val="0"/>
                <w:bCs w:val="0"/>
                <w:sz w:val="24"/>
                <w:szCs w:val="24"/>
                <w:rtl/>
                <w:lang w:bidi="ar-DZ"/>
              </w:rPr>
              <w:t>يحل مشكلات متعلقة ب</w:t>
            </w:r>
            <w:r w:rsidR="003B0FC4" w:rsidRPr="00E9126B">
              <w:rPr>
                <w:rFonts w:ascii="Hacen Tunisia" w:hAnsi="Hacen Tunisia" w:cs="Hacen Tunisia"/>
                <w:b w:val="0"/>
                <w:bCs w:val="0"/>
                <w:sz w:val="24"/>
                <w:szCs w:val="24"/>
                <w:rtl/>
                <w:lang w:bidi="ar-DZ"/>
              </w:rPr>
              <w:t>ضرب كسرين</w:t>
            </w:r>
          </w:p>
        </w:tc>
      </w:tr>
    </w:tbl>
    <w:p w:rsidR="000E2A47" w:rsidRDefault="000E2A47" w:rsidP="000E2A47">
      <w:pPr>
        <w:spacing w:after="0"/>
        <w:jc w:val="right"/>
        <w:rPr>
          <w:rtl/>
        </w:rPr>
      </w:pP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98"/>
        <w:gridCol w:w="652"/>
        <w:gridCol w:w="7546"/>
        <w:gridCol w:w="1134"/>
      </w:tblGrid>
      <w:tr w:rsidR="000E2A47" w:rsidRPr="007A66EB" w:rsidTr="00997E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shd w:val="clear" w:color="auto" w:fill="FBD4B4" w:themeFill="accent6" w:themeFillTint="66"/>
          </w:tcPr>
          <w:p w:rsidR="000E2A47" w:rsidRPr="007A66EB" w:rsidRDefault="000E2A47" w:rsidP="00997ED7">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567" w:type="dxa"/>
            <w:shd w:val="clear" w:color="auto" w:fill="FBD4B4" w:themeFill="accent6" w:themeFillTint="66"/>
          </w:tcPr>
          <w:p w:rsidR="000E2A47" w:rsidRPr="007A44E3"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628" w:type="dxa"/>
            <w:shd w:val="clear" w:color="auto" w:fill="FBD4B4" w:themeFill="accent6" w:themeFillTint="66"/>
          </w:tcPr>
          <w:p w:rsidR="000E2A47" w:rsidRPr="007A66EB"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34" w:type="dxa"/>
            <w:shd w:val="clear" w:color="auto" w:fill="FBD4B4" w:themeFill="accent6" w:themeFillTint="66"/>
          </w:tcPr>
          <w:p w:rsidR="000E2A47" w:rsidRPr="007A66EB" w:rsidRDefault="000E2A47" w:rsidP="00997ED7">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0E2A47" w:rsidRPr="007A66EB" w:rsidTr="00997ED7">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701" w:type="dxa"/>
            <w:tcBorders>
              <w:left w:val="double" w:sz="12" w:space="0" w:color="984806" w:themeColor="accent6" w:themeShade="80"/>
              <w:bottom w:val="double" w:sz="12" w:space="0" w:color="984806" w:themeColor="accent6" w:themeShade="80"/>
            </w:tcBorders>
          </w:tcPr>
          <w:p w:rsidR="000E2A47" w:rsidRPr="009C73BF" w:rsidRDefault="000E2A47" w:rsidP="00997ED7">
            <w:pPr>
              <w:rPr>
                <w:rFonts w:ascii="Hacen Tunisia" w:hAnsi="Hacen Tunisia" w:cs="Hacen Tunisia"/>
                <w:b w:val="0"/>
                <w:bCs w:val="0"/>
                <w:rtl/>
                <w:lang w:bidi="ar-DZ"/>
              </w:rPr>
            </w:pPr>
          </w:p>
          <w:p w:rsidR="000E2A47" w:rsidRPr="009C73BF" w:rsidRDefault="000E2A47" w:rsidP="00997ED7">
            <w:pPr>
              <w:rPr>
                <w:rFonts w:ascii="Hacen Tunisia" w:hAnsi="Hacen Tunisia" w:cs="Hacen Tunisia"/>
                <w:b w:val="0"/>
                <w:bCs w:val="0"/>
                <w:rtl/>
                <w:lang w:bidi="ar-DZ"/>
              </w:rPr>
            </w:pPr>
          </w:p>
          <w:p w:rsidR="003B0FC4" w:rsidRDefault="003B0FC4" w:rsidP="003B0FC4">
            <w:pPr>
              <w:bidi/>
              <w:jc w:val="center"/>
              <w:rPr>
                <w:b w:val="0"/>
                <w:bCs w:val="0"/>
                <w:sz w:val="24"/>
                <w:szCs w:val="24"/>
                <w:rtl/>
                <w:lang w:bidi="ar-DZ"/>
              </w:rPr>
            </w:pPr>
          </w:p>
          <w:p w:rsidR="003B0FC4" w:rsidRPr="00FD7E31" w:rsidRDefault="003B0FC4" w:rsidP="003B0FC4">
            <w:pPr>
              <w:bidi/>
              <w:jc w:val="center"/>
              <w:rPr>
                <w:sz w:val="24"/>
                <w:szCs w:val="24"/>
                <w:rtl/>
                <w:lang w:bidi="ar-DZ"/>
              </w:rPr>
            </w:pPr>
            <w:r w:rsidRPr="00FD7E31">
              <w:rPr>
                <w:rFonts w:hint="cs"/>
                <w:sz w:val="24"/>
                <w:szCs w:val="24"/>
                <w:rtl/>
                <w:lang w:bidi="ar-DZ"/>
              </w:rPr>
              <w:t>أخطاء في النواتج ناجم عن عدم حفظ جدول الضرب عند التلميذ و اعتماده الكلي على الآلة الحاسبة</w:t>
            </w:r>
          </w:p>
          <w:p w:rsidR="000E2A47" w:rsidRPr="009C73BF" w:rsidRDefault="000E2A47" w:rsidP="00997ED7">
            <w:pPr>
              <w:bidi/>
              <w:rPr>
                <w:rFonts w:ascii="Hacen Tunisia" w:hAnsi="Hacen Tunisia" w:cs="Hacen Tunisia"/>
                <w:b w:val="0"/>
                <w:bCs w:val="0"/>
                <w:rtl/>
                <w:lang w:bidi="ar-DZ"/>
              </w:rPr>
            </w:pPr>
          </w:p>
          <w:p w:rsidR="000E2A47" w:rsidRPr="007A44E3" w:rsidRDefault="000E2A47" w:rsidP="00997ED7">
            <w:pPr>
              <w:bidi/>
              <w:rPr>
                <w:rFonts w:ascii="Hacen Tunisia" w:hAnsi="Hacen Tunisia" w:cs="Hacen Tunisia"/>
                <w:b w:val="0"/>
                <w:bCs w:val="0"/>
                <w:rtl/>
                <w:lang w:bidi="ar-DZ"/>
              </w:rPr>
            </w:pPr>
          </w:p>
          <w:p w:rsidR="000E2A47" w:rsidRDefault="000E2A47" w:rsidP="00997ED7">
            <w:pPr>
              <w:bidi/>
              <w:rPr>
                <w:rFonts w:ascii="Hacen Tunisia" w:hAnsi="Hacen Tunisia" w:cs="Hacen Tunisia"/>
                <w:b w:val="0"/>
                <w:bCs w:val="0"/>
                <w:rtl/>
                <w:lang w:bidi="ar-DZ"/>
              </w:rPr>
            </w:pPr>
          </w:p>
          <w:p w:rsidR="000E2A47" w:rsidRPr="009C73BF" w:rsidRDefault="000E2A47" w:rsidP="00997ED7">
            <w:pPr>
              <w:bidi/>
              <w:rPr>
                <w:rFonts w:ascii="Hacen Tunisia" w:hAnsi="Hacen Tunisia" w:cs="Hacen Tunisia"/>
                <w:b w:val="0"/>
                <w:bCs w:val="0"/>
                <w:rtl/>
                <w:lang w:bidi="ar-DZ"/>
              </w:rPr>
            </w:pPr>
          </w:p>
          <w:p w:rsidR="000E2A47" w:rsidRPr="009C73BF" w:rsidRDefault="000E2A47" w:rsidP="00997ED7">
            <w:pPr>
              <w:bidi/>
              <w:jc w:val="center"/>
              <w:rPr>
                <w:rFonts w:ascii="Hacen Tunisia" w:hAnsi="Hacen Tunisia" w:cs="Hacen Tunisia"/>
                <w:b w:val="0"/>
                <w:bCs w:val="0"/>
                <w:rtl/>
                <w:lang w:bidi="ar-DZ"/>
              </w:rPr>
            </w:pPr>
          </w:p>
        </w:tc>
        <w:tc>
          <w:tcPr>
            <w:tcW w:w="567" w:type="dxa"/>
            <w:tcBorders>
              <w:bottom w:val="double" w:sz="12" w:space="0" w:color="984806" w:themeColor="accent6" w:themeShade="80"/>
            </w:tcBorders>
          </w:tcPr>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w:t>
            </w:r>
            <w:r w:rsidRPr="007A44E3">
              <w:rPr>
                <w:rFonts w:ascii="Hacen Tunisia" w:hAnsi="Hacen Tunisia" w:cs="Hacen Tunisia"/>
                <w:b/>
                <w:bCs/>
                <w:rtl/>
              </w:rPr>
              <w:t>5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0 د</w:t>
            </w: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628" w:type="dxa"/>
            <w:tcBorders>
              <w:bottom w:val="double" w:sz="12" w:space="0" w:color="984806" w:themeColor="accent6" w:themeShade="80"/>
            </w:tcBorders>
          </w:tcPr>
          <w:p w:rsidR="000E2A47" w:rsidRPr="007A66EB" w:rsidRDefault="000E2A47" w:rsidP="00997ED7">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0E2A47" w:rsidRPr="000D7C69" w:rsidRDefault="000E2A47" w:rsidP="00997ED7">
            <w:pPr>
              <w:bidi/>
              <w:spacing w:after="200"/>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rPr>
            </w:pPr>
            <w:r w:rsidRPr="000D7C69">
              <w:rPr>
                <w:rFonts w:ascii="Hacen Tunisia" w:hAnsi="Hacen Tunisia" w:cs="Hacen Tunisia"/>
                <w:rtl/>
              </w:rPr>
              <w:t>اجعل مقام العددين التاليين عددا طبيعيا:</w:t>
            </w:r>
            <m:oMath>
              <m:f>
                <m:fPr>
                  <m:ctrlPr>
                    <w:rPr>
                      <w:rFonts w:ascii="Cambria Math" w:hAnsi="Cambria Math" w:cs="Hacen Tunisia"/>
                    </w:rPr>
                  </m:ctrlPr>
                </m:fPr>
                <m:num>
                  <m:r>
                    <m:rPr>
                      <m:sty m:val="p"/>
                    </m:rPr>
                    <w:rPr>
                      <w:rFonts w:ascii="Cambria Math" w:hAnsi="Cambria Math" w:cs="Hacen Tunisia"/>
                    </w:rPr>
                    <m:t>3</m:t>
                  </m:r>
                </m:num>
                <m:den>
                  <m:r>
                    <m:rPr>
                      <m:sty m:val="p"/>
                    </m:rPr>
                    <w:rPr>
                      <w:rFonts w:ascii="Cambria Math" w:hAnsi="Cambria Math" w:cs="Hacen Tunisia"/>
                    </w:rPr>
                    <m:t>-0.1</m:t>
                  </m:r>
                </m:den>
              </m:f>
              <m:r>
                <m:rPr>
                  <m:sty m:val="p"/>
                </m:rPr>
                <w:rPr>
                  <w:rFonts w:ascii="Cambria Math" w:hAnsi="Cambria Math" w:cs="Hacen Tunisia"/>
                </w:rPr>
                <m:t xml:space="preserve"> ;</m:t>
              </m:r>
              <m:f>
                <m:fPr>
                  <m:ctrlPr>
                    <w:rPr>
                      <w:rFonts w:ascii="Cambria Math" w:hAnsi="Cambria Math" w:cs="Hacen Tunisia"/>
                    </w:rPr>
                  </m:ctrlPr>
                </m:fPr>
                <m:num>
                  <m:r>
                    <m:rPr>
                      <m:sty m:val="p"/>
                    </m:rPr>
                    <w:rPr>
                      <w:rFonts w:ascii="Cambria Math" w:hAnsi="Cambria Math" w:cs="Hacen Tunisia"/>
                    </w:rPr>
                    <m:t>8</m:t>
                  </m:r>
                </m:num>
                <m:den>
                  <m:r>
                    <m:rPr>
                      <m:sty m:val="p"/>
                    </m:rPr>
                    <w:rPr>
                      <w:rFonts w:ascii="Cambria Math" w:hAnsi="Cambria Math" w:cs="Hacen Tunisia"/>
                    </w:rPr>
                    <m:t>-5</m:t>
                  </m:r>
                </m:den>
              </m:f>
            </m:oMath>
            <w:r w:rsidRPr="000D7C69">
              <w:rPr>
                <w:rFonts w:ascii="Hacen Tunisia" w:hAnsi="Hacen Tunisia" w:cs="Hacen Tunisia"/>
                <w:rtl/>
              </w:rPr>
              <w:t xml:space="preserve"> </w:t>
            </w:r>
          </w:p>
          <w:p w:rsidR="000E2A47"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p>
          <w:p w:rsidR="000E2A47"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p>
          <w:p w:rsidR="000E2A47" w:rsidRPr="003200DA"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p>
          <w:p w:rsidR="000E2A47" w:rsidRPr="00076EBE"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lang w:bidi="ar-DZ"/>
              </w:rPr>
            </w:pPr>
            <w:r w:rsidRPr="00076EBE">
              <w:rPr>
                <w:rFonts w:ascii="Hacen Tunisia" w:hAnsi="Hacen Tunisia" w:cs="Hacen Tunisia"/>
                <w:b/>
                <w:bCs/>
                <w:color w:val="C00000"/>
                <w:sz w:val="28"/>
                <w:szCs w:val="28"/>
                <w:rtl/>
                <w:lang w:bidi="ar-DZ"/>
              </w:rPr>
              <w:t>الوضعية التعلمية :</w:t>
            </w:r>
          </w:p>
          <w:p w:rsidR="006748AF" w:rsidRPr="006748AF" w:rsidRDefault="006748AF" w:rsidP="006748AF">
            <w:pPr>
              <w:bidi/>
              <w:spacing w:after="200"/>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rPr>
            </w:pPr>
            <w:r w:rsidRPr="006748AF">
              <w:rPr>
                <w:rFonts w:ascii="Hacen Tunisia" w:hAnsi="Hacen Tunisia" w:cs="Hacen Tunisia" w:hint="cs"/>
                <w:rtl/>
              </w:rPr>
              <w:t>تبلغ المسافة بين منزل عادل</w:t>
            </w:r>
            <w:r w:rsidRPr="006748AF">
              <w:rPr>
                <w:rFonts w:ascii="Cambria" w:hAnsi="Cambria" w:cs="Cambria" w:hint="cs"/>
                <w:rtl/>
              </w:rPr>
              <w:t> </w:t>
            </w:r>
            <w:r w:rsidRPr="006748AF">
              <w:rPr>
                <w:rFonts w:ascii="Hacen Tunisia" w:hAnsi="Hacen Tunisia" w:cs="Hacen Tunisia" w:hint="cs"/>
                <w:rtl/>
              </w:rPr>
              <w:t xml:space="preserve">و مدرسته  </w:t>
            </w:r>
            <m:oMath>
              <m:f>
                <m:fPr>
                  <m:ctrlPr>
                    <w:rPr>
                      <w:rFonts w:ascii="Cambria Math" w:hAnsi="Cambria Math" w:cs="Hacen Tunisia"/>
                    </w:rPr>
                  </m:ctrlPr>
                </m:fPr>
                <m:num>
                  <m:r>
                    <m:rPr>
                      <m:sty m:val="p"/>
                    </m:rPr>
                    <w:rPr>
                      <w:rFonts w:ascii="Cambria Math" w:hAnsi="Cambria Math" w:cs="Hacen Tunisia"/>
                    </w:rPr>
                    <m:t>2</m:t>
                  </m:r>
                </m:num>
                <m:den>
                  <m:r>
                    <m:rPr>
                      <m:sty m:val="p"/>
                    </m:rPr>
                    <w:rPr>
                      <w:rFonts w:ascii="Cambria Math" w:hAnsi="Cambria Math" w:cs="Hacen Tunisia"/>
                    </w:rPr>
                    <m:t>3</m:t>
                  </m:r>
                </m:den>
              </m:f>
            </m:oMath>
            <w:r w:rsidRPr="006748AF">
              <w:rPr>
                <w:rFonts w:ascii="Hacen Tunisia" w:hAnsi="Hacen Tunisia" w:cs="Hacen Tunisia" w:hint="cs"/>
                <w:rtl/>
              </w:rPr>
              <w:t xml:space="preserve">  كيلومتر، إذا قطع </w:t>
            </w:r>
          </w:p>
          <w:p w:rsidR="006748AF" w:rsidRPr="006748AF" w:rsidRDefault="006748AF" w:rsidP="006748AF">
            <w:pPr>
              <w:bidi/>
              <w:spacing w:after="200"/>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7030A0"/>
                <w:rtl/>
              </w:rPr>
            </w:pPr>
            <w:r w:rsidRPr="006748AF">
              <w:rPr>
                <w:rFonts w:ascii="Hacen Tunisia" w:hAnsi="Hacen Tunisia" w:cs="Hacen Tunisia" w:hint="cs"/>
                <w:color w:val="7030A0"/>
                <w:rtl/>
              </w:rPr>
              <w:t>عادل نصف المسافة راجلا فما هي المسافة المتبقية؟</w:t>
            </w:r>
          </w:p>
          <w:p w:rsidR="000E2A47" w:rsidRDefault="000E2A47" w:rsidP="00997ED7">
            <w:pPr>
              <w:tabs>
                <w:tab w:val="left" w:pos="1077"/>
              </w:tabs>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r>
              <w:rPr>
                <w:rFonts w:ascii="Hacen Tunisia" w:hAnsi="Hacen Tunisia" w:cs="Hacen Tunisia"/>
                <w:b/>
                <w:bCs/>
                <w:color w:val="7030A0"/>
                <w:rtl/>
                <w:lang w:bidi="ar-DZ"/>
              </w:rPr>
              <w:tab/>
            </w:r>
          </w:p>
          <w:p w:rsidR="000E2A47" w:rsidRPr="003200DA" w:rsidRDefault="000E2A47" w:rsidP="00997ED7">
            <w:pPr>
              <w:tabs>
                <w:tab w:val="left" w:pos="1077"/>
              </w:tabs>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Default="006748AF"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r>
              <w:rPr>
                <w:rFonts w:asciiTheme="majorBidi" w:hAnsiTheme="majorBidi" w:cstheme="majorBidi" w:hint="cs"/>
                <w:b/>
                <w:bCs/>
                <w:noProof/>
                <w:sz w:val="24"/>
                <w:szCs w:val="24"/>
                <w:rtl/>
                <w:lang w:val="en-US"/>
              </w:rPr>
              <mc:AlternateContent>
                <mc:Choice Requires="wps">
                  <w:drawing>
                    <wp:anchor distT="0" distB="0" distL="114300" distR="114300" simplePos="0" relativeHeight="251726848" behindDoc="0" locked="0" layoutInCell="1" allowOverlap="1" wp14:anchorId="57CB4841" wp14:editId="2C9FD602">
                      <wp:simplePos x="0" y="0"/>
                      <wp:positionH relativeFrom="column">
                        <wp:posOffset>-23495</wp:posOffset>
                      </wp:positionH>
                      <wp:positionV relativeFrom="paragraph">
                        <wp:posOffset>329565</wp:posOffset>
                      </wp:positionV>
                      <wp:extent cx="4686300" cy="371475"/>
                      <wp:effectExtent l="0" t="0" r="19050" b="28575"/>
                      <wp:wrapNone/>
                      <wp:docPr id="309" name="Rounded Rectangle 309"/>
                      <wp:cNvGraphicFramePr/>
                      <a:graphic xmlns:a="http://schemas.openxmlformats.org/drawingml/2006/main">
                        <a:graphicData uri="http://schemas.microsoft.com/office/word/2010/wordprocessingShape">
                          <wps:wsp>
                            <wps:cNvSpPr/>
                            <wps:spPr>
                              <a:xfrm>
                                <a:off x="0" y="0"/>
                                <a:ext cx="4686300" cy="371475"/>
                              </a:xfrm>
                              <a:prstGeom prst="roundRect">
                                <a:avLst/>
                              </a:prstGeom>
                              <a:solidFill>
                                <a:srgbClr val="F79646">
                                  <a:lumMod val="40000"/>
                                  <a:lumOff val="60000"/>
                                </a:srgbClr>
                              </a:solidFill>
                              <a:ln w="25400" cap="flat" cmpd="sng" algn="ctr">
                                <a:solidFill>
                                  <a:srgbClr val="4BACC6">
                                    <a:lumMod val="50000"/>
                                  </a:srgbClr>
                                </a:solidFill>
                                <a:prstDash val="solid"/>
                              </a:ln>
                              <a:effectLst/>
                            </wps:spPr>
                            <wps:txbx>
                              <w:txbxContent>
                                <w:p w:rsidR="00476333" w:rsidRPr="006748AF" w:rsidRDefault="00476333" w:rsidP="006748AF">
                                  <w:pPr>
                                    <w:bidi/>
                                    <w:spacing w:line="240" w:lineRule="auto"/>
                                    <w:contextualSpacing/>
                                    <w:jc w:val="both"/>
                                    <w:rPr>
                                      <w:rtl/>
                                      <w:lang w:bidi="ar-DZ"/>
                                    </w:rPr>
                                  </w:pPr>
                                  <w:r w:rsidRPr="006748AF">
                                    <w:rPr>
                                      <w:rFonts w:ascii="Calibri" w:eastAsiaTheme="minorEastAsia" w:hAnsi="Calibri" w:hint="cs"/>
                                      <w:sz w:val="24"/>
                                      <w:szCs w:val="24"/>
                                      <w:rtl/>
                                      <w:lang w:bidi="ar-DZ"/>
                                    </w:rPr>
                                    <w:t xml:space="preserve"> </w:t>
                                  </w:r>
                                  <w:r w:rsidRPr="006748AF">
                                    <w:rPr>
                                      <w:rFonts w:ascii="Hacen Tunisia" w:hAnsi="Hacen Tunisia" w:cs="Hacen Tunisia" w:hint="cs"/>
                                      <w:rtl/>
                                    </w:rPr>
                                    <w:t>لجداء كسرين نضرب البسط في البسط و المقام في المقام</w:t>
                                  </w:r>
                                </w:p>
                                <w:p w:rsidR="00476333" w:rsidRPr="00076EBE" w:rsidRDefault="00476333" w:rsidP="000E2A47">
                                  <w:pPr>
                                    <w:bidi/>
                                    <w:spacing w:after="0" w:line="360" w:lineRule="auto"/>
                                    <w:jc w:val="center"/>
                                    <w:rPr>
                                      <w:rFonts w:ascii="Hacen Tunisia" w:hAnsi="Hacen Tunisia" w:cs="Hacen Tunisia"/>
                                      <w:b/>
                                      <w:bCs/>
                                      <w:color w:val="000000" w:themeColor="text1"/>
                                      <w:lang w:bidi="ar-D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7CB4841" id="Rounded Rectangle 309" o:spid="_x0000_s1039" style="position:absolute;left:0;text-align:left;margin-left:-1.85pt;margin-top:25.95pt;width:369pt;height:29.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" fillcolor="#fcd5b5" strokecolor="#215968" strokeweight="2pt">
                      <v:textbox>
                        <w:txbxContent>
                          <w:p w:rsidR="00476333" w:rsidRPr="006748AF" w:rsidRDefault="00476333" w:rsidP="006748AF">
                            <w:pPr>
                              <w:bidi/>
                              <w:spacing w:line="240" w:lineRule="auto"/>
                              <w:contextualSpacing/>
                              <w:jc w:val="both"/>
                              <w:cnfStyle w:val="000000100000" w:firstRow="0" w:lastRow="0" w:firstColumn="0" w:lastColumn="0" w:oddVBand="0" w:evenVBand="0" w:oddHBand="1" w:evenHBand="0" w:firstRowFirstColumn="0" w:firstRowLastColumn="0" w:lastRowFirstColumn="0" w:lastRowLastColumn="0"/>
                              <w:rPr>
                                <w:rtl/>
                                <w:lang w:bidi="ar-DZ"/>
                              </w:rPr>
                            </w:pPr>
                            <w:r w:rsidRPr="006748AF">
                              <w:rPr>
                                <w:rFonts w:ascii="Calibri" w:eastAsiaTheme="minorEastAsia" w:hAnsi="Calibri" w:hint="cs"/>
                                <w:sz w:val="24"/>
                                <w:szCs w:val="24"/>
                                <w:rtl/>
                                <w:lang w:bidi="ar-DZ"/>
                              </w:rPr>
                              <w:t xml:space="preserve"> </w:t>
                            </w:r>
                            <w:r w:rsidRPr="006748AF">
                              <w:rPr>
                                <w:rFonts w:ascii="Hacen Tunisia" w:hAnsi="Hacen Tunisia" w:cs="Hacen Tunisia" w:hint="cs"/>
                                <w:rtl/>
                              </w:rPr>
                              <w:t>لجداء كسرين نضرب البسط في البسط و المقام في المقام</w:t>
                            </w:r>
                          </w:p>
                          <w:p w:rsidR="00476333" w:rsidRPr="00076EBE" w:rsidRDefault="00476333" w:rsidP="000E2A47">
                            <w:pPr>
                              <w:bidi/>
                              <w:spacing w:after="0" w:line="360" w:lineRule="auto"/>
                              <w:jc w:val="center"/>
                              <w:rPr>
                                <w:rFonts w:ascii="Hacen Tunisia" w:hAnsi="Hacen Tunisia" w:cs="Hacen Tunisia"/>
                                <w:b/>
                                <w:bCs/>
                                <w:color w:val="000000" w:themeColor="text1"/>
                                <w:lang w:bidi="ar-DZ"/>
                              </w:rPr>
                            </w:pPr>
                          </w:p>
                        </w:txbxContent>
                      </v:textbox>
                    </v:roundrect>
                  </w:pict>
                </mc:Fallback>
              </mc:AlternateContent>
            </w:r>
            <w:r w:rsidR="000E2A47" w:rsidRPr="00076EBE">
              <w:rPr>
                <w:rFonts w:ascii="Hacen Tunisia" w:hAnsi="Hacen Tunisia" w:cs="Hacen Tunisia"/>
                <w:b/>
                <w:bCs/>
                <w:color w:val="7030A0"/>
                <w:sz w:val="28"/>
                <w:szCs w:val="28"/>
                <w:rtl/>
                <w:lang w:bidi="ar-DZ"/>
              </w:rPr>
              <w:t>الحوصلة</w:t>
            </w:r>
            <w:r w:rsidR="000E2A47" w:rsidRPr="007A44E3">
              <w:rPr>
                <w:rFonts w:ascii="Hacen Tunisia" w:hAnsi="Hacen Tunisia" w:cs="Hacen Tunisia"/>
                <w:b/>
                <w:bCs/>
                <w:color w:val="7030A0"/>
                <w:rtl/>
                <w:lang w:bidi="ar-DZ"/>
              </w:rPr>
              <w:t xml:space="preserve"> :</w:t>
            </w:r>
          </w:p>
          <w:p w:rsidR="00A833CE" w:rsidRDefault="00A833CE" w:rsidP="00A833CE">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Pr="00076EBE" w:rsidRDefault="000E2A47" w:rsidP="00997ED7">
            <w:pPr>
              <w:bidi/>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2060"/>
                <w:sz w:val="28"/>
                <w:szCs w:val="28"/>
                <w:lang w:bidi="ar-DZ"/>
              </w:rPr>
            </w:pPr>
            <w:r w:rsidRPr="00076EBE">
              <w:rPr>
                <w:rFonts w:ascii="Hacen Tunisia" w:hAnsi="Hacen Tunisia" w:cs="Hacen Tunisia"/>
                <w:b/>
                <w:bCs/>
                <w:color w:val="002060"/>
                <w:sz w:val="28"/>
                <w:szCs w:val="28"/>
                <w:rtl/>
                <w:lang w:bidi="ar-DZ"/>
              </w:rPr>
              <w:t>مثال:</w:t>
            </w:r>
          </w:p>
          <w:p w:rsidR="006748AF" w:rsidRPr="006748AF" w:rsidRDefault="000E2A47" w:rsidP="006748AF">
            <w:pPr>
              <w:bidi/>
              <w:spacing w:after="200"/>
              <w:contextualSpacing/>
              <w:jc w:val="both"/>
              <w:cnfStyle w:val="000000100000" w:firstRow="0" w:lastRow="0" w:firstColumn="0" w:lastColumn="0" w:oddVBand="0" w:evenVBand="0" w:oddHBand="1" w:evenHBand="0" w:firstRowFirstColumn="0" w:firstRowLastColumn="0" w:lastRowFirstColumn="0" w:lastRowLastColumn="0"/>
              <w:rPr>
                <w:rtl/>
                <w:lang w:bidi="ar-DZ"/>
              </w:rPr>
            </w:pPr>
            <w:r w:rsidRPr="00FC2054">
              <w:rPr>
                <w:rFonts w:asciiTheme="majorBidi" w:hAnsiTheme="majorBidi" w:cstheme="majorBidi"/>
                <w:rtl/>
                <w:lang w:bidi="ar-DZ"/>
              </w:rPr>
              <w:t xml:space="preserve"> </w:t>
            </w:r>
            <w:r w:rsidR="006748AF" w:rsidRPr="006748AF">
              <w:rPr>
                <w:rFonts w:ascii="Hacen Tunisia" w:hAnsi="Hacen Tunisia" w:cs="Hacen Tunisia" w:hint="cs"/>
                <w:rtl/>
              </w:rPr>
              <w:t>حسب ما يلي:</w:t>
            </w:r>
          </w:p>
          <w:p w:rsidR="006748AF" w:rsidRDefault="006748AF" w:rsidP="006748AF">
            <w:pPr>
              <w:tabs>
                <w:tab w:val="left" w:pos="6098"/>
              </w:tabs>
              <w:bidi/>
              <w:cnfStyle w:val="000000100000" w:firstRow="0" w:lastRow="0" w:firstColumn="0" w:lastColumn="0" w:oddVBand="0" w:evenVBand="0" w:oddHBand="1" w:evenHBand="0" w:firstRowFirstColumn="0" w:firstRowLastColumn="0" w:lastRowFirstColumn="0" w:lastRowLastColumn="0"/>
              <w:rPr>
                <w:rFonts w:eastAsiaTheme="minorEastAsia"/>
                <w:lang w:bidi="ar-DZ"/>
              </w:rPr>
            </w:pPr>
          </w:p>
          <w:p w:rsidR="006748AF" w:rsidRDefault="00E5656D" w:rsidP="006748AF">
            <w:pPr>
              <w:tabs>
                <w:tab w:val="left" w:pos="6098"/>
              </w:tabs>
              <w:bidi/>
              <w:cnfStyle w:val="000000100000" w:firstRow="0" w:lastRow="0" w:firstColumn="0" w:lastColumn="0" w:oddVBand="0" w:evenVBand="0" w:oddHBand="1" w:evenHBand="0" w:firstRowFirstColumn="0" w:firstRowLastColumn="0" w:lastRowFirstColumn="0" w:lastRowLastColumn="0"/>
              <w:rPr>
                <w:rFonts w:eastAsiaTheme="minorEastAsia"/>
                <w:rtl/>
                <w:lang w:bidi="ar-DZ"/>
              </w:rPr>
            </w:pPr>
            <m:oMathPara>
              <m:oMath>
                <m:f>
                  <m:fPr>
                    <m:ctrlPr>
                      <w:rPr>
                        <w:rFonts w:ascii="Cambria Math" w:hAnsi="Cambria Math"/>
                        <w:lang w:bidi="ar-DZ"/>
                      </w:rPr>
                    </m:ctrlPr>
                  </m:fPr>
                  <m:num>
                    <m:r>
                      <m:rPr>
                        <m:sty m:val="p"/>
                      </m:rPr>
                      <w:rPr>
                        <w:rFonts w:ascii="Cambria Math" w:hAnsi="Cambria Math"/>
                        <w:lang w:bidi="ar-DZ"/>
                      </w:rPr>
                      <m:t>9</m:t>
                    </m:r>
                  </m:num>
                  <m:den>
                    <m:r>
                      <m:rPr>
                        <m:sty m:val="p"/>
                      </m:rPr>
                      <w:rPr>
                        <w:rFonts w:ascii="Cambria Math" w:hAnsi="Cambria Math"/>
                        <w:lang w:bidi="ar-DZ"/>
                      </w:rPr>
                      <m:t>11</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10</m:t>
                    </m:r>
                  </m:num>
                  <m:den>
                    <m:r>
                      <m:rPr>
                        <m:sty m:val="p"/>
                      </m:rPr>
                      <w:rPr>
                        <w:rFonts w:ascii="Cambria Math" w:hAnsi="Cambria Math"/>
                        <w:lang w:bidi="ar-DZ"/>
                      </w:rPr>
                      <m:t>7</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9×10</m:t>
                    </m:r>
                  </m:num>
                  <m:den>
                    <m:r>
                      <m:rPr>
                        <m:sty m:val="p"/>
                      </m:rPr>
                      <w:rPr>
                        <w:rFonts w:ascii="Cambria Math" w:hAnsi="Cambria Math"/>
                        <w:lang w:bidi="ar-DZ"/>
                      </w:rPr>
                      <m:t>11×7</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90</m:t>
                    </m:r>
                  </m:num>
                  <m:den>
                    <m:r>
                      <m:rPr>
                        <m:sty m:val="p"/>
                      </m:rPr>
                      <w:rPr>
                        <w:rFonts w:ascii="Cambria Math" w:hAnsi="Cambria Math"/>
                        <w:lang w:bidi="ar-DZ"/>
                      </w:rPr>
                      <m:t>77</m:t>
                    </m:r>
                  </m:den>
                </m:f>
              </m:oMath>
            </m:oMathPara>
          </w:p>
          <w:p w:rsidR="000E2A47" w:rsidRDefault="00E5656D" w:rsidP="006748AF">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Cs/>
                <w:color w:val="00B050"/>
                <w:rtl/>
                <w:lang w:bidi="ar-DZ"/>
              </w:rPr>
            </w:pPr>
            <m:oMathPara>
              <m:oMath>
                <m:f>
                  <m:fPr>
                    <m:ctrlPr>
                      <w:rPr>
                        <w:rFonts w:ascii="Cambria Math" w:hAnsi="Cambria Math"/>
                        <w:lang w:bidi="ar-DZ"/>
                      </w:rPr>
                    </m:ctrlPr>
                  </m:fPr>
                  <m:num>
                    <m:r>
                      <m:rPr>
                        <m:sty m:val="p"/>
                      </m:rPr>
                      <w:rPr>
                        <w:rFonts w:ascii="Cambria Math" w:hAnsi="Cambria Math"/>
                        <w:lang w:bidi="ar-DZ"/>
                      </w:rPr>
                      <m:t>3</m:t>
                    </m:r>
                  </m:num>
                  <m:den>
                    <m:r>
                      <m:rPr>
                        <m:sty m:val="p"/>
                      </m:rPr>
                      <w:rPr>
                        <w:rFonts w:ascii="Cambria Math" w:hAnsi="Cambria Math"/>
                        <w:lang w:bidi="ar-DZ"/>
                      </w:rPr>
                      <m:t>15</m:t>
                    </m:r>
                  </m:den>
                </m:f>
                <m:r>
                  <m:rPr>
                    <m:sty m:val="p"/>
                  </m:rPr>
                  <w:rPr>
                    <w:rFonts w:ascii="Cambria Math" w:hAnsi="Cambria Math"/>
                    <w:lang w:bidi="ar-DZ"/>
                  </w:rPr>
                  <m:t>×2=</m:t>
                </m:r>
                <m:f>
                  <m:fPr>
                    <m:ctrlPr>
                      <w:rPr>
                        <w:rFonts w:ascii="Cambria Math" w:hAnsi="Cambria Math"/>
                        <w:lang w:bidi="ar-DZ"/>
                      </w:rPr>
                    </m:ctrlPr>
                  </m:fPr>
                  <m:num>
                    <m:r>
                      <m:rPr>
                        <m:sty m:val="p"/>
                      </m:rPr>
                      <w:rPr>
                        <w:rFonts w:ascii="Cambria Math" w:hAnsi="Cambria Math"/>
                        <w:lang w:bidi="ar-DZ"/>
                      </w:rPr>
                      <m:t>3</m:t>
                    </m:r>
                  </m:num>
                  <m:den>
                    <m:r>
                      <m:rPr>
                        <m:sty m:val="p"/>
                      </m:rPr>
                      <w:rPr>
                        <w:rFonts w:ascii="Cambria Math" w:hAnsi="Cambria Math"/>
                        <w:lang w:bidi="ar-DZ"/>
                      </w:rPr>
                      <m:t>15</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2</m:t>
                    </m:r>
                  </m:num>
                  <m:den>
                    <m:r>
                      <m:rPr>
                        <m:sty m:val="p"/>
                      </m:rPr>
                      <w:rPr>
                        <w:rFonts w:ascii="Cambria Math" w:hAnsi="Cambria Math"/>
                        <w:lang w:bidi="ar-DZ"/>
                      </w:rPr>
                      <m:t>1</m:t>
                    </m:r>
                  </m:den>
                </m:f>
                <m:r>
                  <m:rPr>
                    <m:sty m:val="p"/>
                  </m:rPr>
                  <w:rPr>
                    <w:rFonts w:ascii="Cambria Math" w:hAnsi="Cambria Math"/>
                    <w:lang w:bidi="ar-DZ"/>
                  </w:rPr>
                  <m:t>=</m:t>
                </m:r>
                <m:f>
                  <m:fPr>
                    <m:ctrlPr>
                      <w:rPr>
                        <w:rFonts w:ascii="Cambria Math" w:hAnsi="Cambria Math"/>
                        <w:lang w:bidi="ar-DZ"/>
                      </w:rPr>
                    </m:ctrlPr>
                  </m:fPr>
                  <m:num>
                    <m:r>
                      <m:rPr>
                        <m:sty m:val="p"/>
                      </m:rPr>
                      <w:rPr>
                        <w:rFonts w:ascii="Cambria Math" w:hAnsi="Cambria Math"/>
                        <w:lang w:bidi="ar-DZ"/>
                      </w:rPr>
                      <m:t>6</m:t>
                    </m:r>
                  </m:num>
                  <m:den>
                    <m:r>
                      <m:rPr>
                        <m:sty m:val="p"/>
                      </m:rPr>
                      <w:rPr>
                        <w:rFonts w:ascii="Cambria Math" w:hAnsi="Cambria Math"/>
                        <w:lang w:bidi="ar-DZ"/>
                      </w:rPr>
                      <m:t>15</m:t>
                    </m:r>
                  </m:den>
                </m:f>
              </m:oMath>
            </m:oMathPara>
          </w:p>
          <w:p w:rsidR="000E2A47"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Cs/>
                <w:color w:val="00B050"/>
                <w:rtl/>
                <w:lang w:bidi="ar-DZ"/>
              </w:rPr>
            </w:pPr>
          </w:p>
          <w:p w:rsidR="000E2A47"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Cs/>
                <w:color w:val="00B050"/>
                <w:rtl/>
                <w:lang w:bidi="ar-DZ"/>
              </w:rPr>
            </w:pPr>
          </w:p>
          <w:p w:rsidR="000E2A47" w:rsidRDefault="000E2A47" w:rsidP="006748AF">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8"/>
                <w:szCs w:val="28"/>
                <w:rtl/>
                <w:lang w:bidi="ar-DZ"/>
              </w:rPr>
            </w:pPr>
            <w:r w:rsidRPr="008D3FC2">
              <w:rPr>
                <w:rFonts w:ascii="Hacen Tunisia" w:hAnsi="Hacen Tunisia" w:cs="Hacen Tunisia" w:hint="cs"/>
                <w:b/>
                <w:bCs/>
                <w:color w:val="00B050"/>
                <w:sz w:val="28"/>
                <w:szCs w:val="28"/>
                <w:rtl/>
                <w:lang w:bidi="ar-DZ"/>
              </w:rPr>
              <w:t xml:space="preserve">تطبيق </w:t>
            </w:r>
          </w:p>
          <w:p w:rsidR="006748AF" w:rsidRPr="006748AF" w:rsidRDefault="006748AF" w:rsidP="006748AF">
            <w:pPr>
              <w:bidi/>
              <w:spacing w:after="200"/>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rPr>
            </w:pPr>
            <w:r w:rsidRPr="006748AF">
              <w:rPr>
                <w:rFonts w:ascii="Hacen Tunisia" w:hAnsi="Hacen Tunisia" w:cs="Hacen Tunisia" w:hint="cs"/>
                <w:rtl/>
              </w:rPr>
              <w:t>أحسب ثم اختزل الناتج إن أمكن</w:t>
            </w:r>
          </w:p>
          <w:p w:rsidR="006748AF" w:rsidRPr="00171442" w:rsidRDefault="006748AF" w:rsidP="006748AF">
            <w:pPr>
              <w:bidi/>
              <w:cnfStyle w:val="000000100000" w:firstRow="0" w:lastRow="0" w:firstColumn="0" w:lastColumn="0" w:oddVBand="0" w:evenVBand="0" w:oddHBand="1" w:evenHBand="0" w:firstRowFirstColumn="0" w:firstRowLastColumn="0" w:lastRowFirstColumn="0" w:lastRowLastColumn="0"/>
              <w:rPr>
                <w:b/>
                <w:bCs/>
                <w:color w:val="1F497D" w:themeColor="text2"/>
                <w:sz w:val="24"/>
                <w:szCs w:val="24"/>
                <w:rtl/>
                <w:lang w:bidi="ar-DZ"/>
              </w:rPr>
            </w:pPr>
          </w:p>
          <w:p w:rsidR="006748AF" w:rsidRPr="002A6913" w:rsidRDefault="00E5656D" w:rsidP="006748AF">
            <w:pPr>
              <w:bidi/>
              <w:jc w:val="center"/>
              <w:cnfStyle w:val="000000100000" w:firstRow="0" w:lastRow="0" w:firstColumn="0" w:lastColumn="0" w:oddVBand="0" w:evenVBand="0" w:oddHBand="1" w:evenHBand="0" w:firstRowFirstColumn="0" w:firstRowLastColumn="0" w:lastRowFirstColumn="0" w:lastRowLastColumn="0"/>
              <w:rPr>
                <w:b/>
                <w:bCs/>
                <w:i/>
                <w:sz w:val="24"/>
                <w:szCs w:val="24"/>
                <w:lang w:bidi="ar-DZ"/>
              </w:rPr>
            </w:pPr>
            <m:oMath>
              <m:f>
                <m:fPr>
                  <m:ctrlPr>
                    <w:rPr>
                      <w:rFonts w:ascii="Cambria Math" w:hAnsi="Cambria Math"/>
                      <w:i/>
                      <w:sz w:val="24"/>
                      <w:szCs w:val="24"/>
                      <w:lang w:bidi="ar-DZ"/>
                    </w:rPr>
                  </m:ctrlPr>
                </m:fPr>
                <m:num>
                  <m:r>
                    <w:rPr>
                      <w:rFonts w:ascii="Cambria Math" w:hAnsi="Cambria Math"/>
                      <w:sz w:val="24"/>
                      <w:szCs w:val="24"/>
                      <w:lang w:bidi="ar-DZ"/>
                    </w:rPr>
                    <m:t>3</m:t>
                  </m:r>
                </m:num>
                <m:den>
                  <m:r>
                    <w:rPr>
                      <w:rFonts w:ascii="Cambria Math" w:hAnsi="Cambria Math"/>
                      <w:sz w:val="24"/>
                      <w:szCs w:val="24"/>
                      <w:lang w:bidi="ar-DZ"/>
                    </w:rPr>
                    <m:t>4</m:t>
                  </m:r>
                </m:den>
              </m:f>
            </m:oMath>
            <w:r w:rsidR="006748AF">
              <w:rPr>
                <w:rFonts w:eastAsiaTheme="minorEastAsia"/>
                <w:sz w:val="24"/>
                <w:szCs w:val="24"/>
                <w:lang w:bidi="ar-DZ"/>
              </w:rPr>
              <w:t xml:space="preserve"> x </w:t>
            </w:r>
            <m:oMath>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4</m:t>
                  </m:r>
                </m:num>
                <m:den>
                  <m:r>
                    <w:rPr>
                      <w:rFonts w:ascii="Cambria Math" w:eastAsiaTheme="minorEastAsia" w:hAnsi="Cambria Math"/>
                      <w:sz w:val="24"/>
                      <w:szCs w:val="24"/>
                      <w:lang w:bidi="ar-DZ"/>
                    </w:rPr>
                    <m:t>3</m:t>
                  </m:r>
                </m:den>
              </m:f>
              <m:r>
                <w:rPr>
                  <w:rFonts w:ascii="Cambria Math" w:eastAsiaTheme="minorEastAsia" w:hAnsi="Cambria Math"/>
                  <w:sz w:val="24"/>
                  <w:szCs w:val="24"/>
                  <w:lang w:bidi="ar-DZ"/>
                </w:rPr>
                <m:t> </m:t>
              </m:r>
            </m:oMath>
            <w:r w:rsidR="006748AF">
              <w:rPr>
                <w:rFonts w:eastAsiaTheme="minorEastAsia"/>
                <w:sz w:val="24"/>
                <w:szCs w:val="24"/>
                <w:lang w:bidi="ar-DZ"/>
              </w:rPr>
              <w:t>;</w:t>
            </w:r>
            <m:oMath>
              <m:r>
                <w:rPr>
                  <w:rFonts w:ascii="Cambria Math" w:hAnsi="Cambria Math"/>
                  <w:sz w:val="24"/>
                  <w:szCs w:val="24"/>
                  <w:lang w:bidi="ar-DZ"/>
                </w:rPr>
                <m:t xml:space="preserve"> </m:t>
              </m:r>
              <m:f>
                <m:fPr>
                  <m:ctrlPr>
                    <w:rPr>
                      <w:rFonts w:ascii="Cambria Math" w:hAnsi="Cambria Math"/>
                      <w:i/>
                      <w:sz w:val="24"/>
                      <w:szCs w:val="24"/>
                      <w:lang w:bidi="ar-DZ"/>
                    </w:rPr>
                  </m:ctrlPr>
                </m:fPr>
                <m:num>
                  <m:r>
                    <w:rPr>
                      <w:rFonts w:ascii="Cambria Math" w:hAnsi="Cambria Math"/>
                      <w:sz w:val="24"/>
                      <w:szCs w:val="24"/>
                      <w:lang w:bidi="ar-DZ"/>
                    </w:rPr>
                    <m:t>5</m:t>
                  </m:r>
                </m:num>
                <m:den>
                  <m:r>
                    <w:rPr>
                      <w:rFonts w:ascii="Cambria Math" w:hAnsi="Cambria Math"/>
                      <w:sz w:val="24"/>
                      <w:szCs w:val="24"/>
                      <w:lang w:bidi="ar-DZ"/>
                    </w:rPr>
                    <m:t>7</m:t>
                  </m:r>
                </m:den>
              </m:f>
            </m:oMath>
            <w:r w:rsidR="006748AF">
              <w:rPr>
                <w:rFonts w:eastAsiaTheme="minorEastAsia"/>
                <w:sz w:val="24"/>
                <w:szCs w:val="24"/>
                <w:lang w:bidi="ar-DZ"/>
              </w:rPr>
              <w:t xml:space="preserve"> x </w:t>
            </w:r>
            <m:oMath>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5</m:t>
                  </m:r>
                </m:num>
                <m:den>
                  <m:r>
                    <w:rPr>
                      <w:rFonts w:ascii="Cambria Math" w:eastAsiaTheme="minorEastAsia" w:hAnsi="Cambria Math"/>
                      <w:sz w:val="24"/>
                      <w:szCs w:val="24"/>
                      <w:lang w:bidi="ar-DZ"/>
                    </w:rPr>
                    <m:t>3</m:t>
                  </m:r>
                </m:den>
              </m:f>
            </m:oMath>
            <w:r w:rsidR="006748AF">
              <w:rPr>
                <w:rFonts w:eastAsiaTheme="minorEastAsia"/>
                <w:sz w:val="24"/>
                <w:szCs w:val="24"/>
                <w:lang w:bidi="ar-DZ"/>
              </w:rPr>
              <w:t xml:space="preserve"> ; </w:t>
            </w:r>
            <m:oMath>
              <m:f>
                <m:fPr>
                  <m:ctrlPr>
                    <w:rPr>
                      <w:rFonts w:ascii="Cambria Math" w:hAnsi="Cambria Math"/>
                      <w:i/>
                      <w:sz w:val="24"/>
                      <w:szCs w:val="24"/>
                      <w:lang w:bidi="ar-DZ"/>
                    </w:rPr>
                  </m:ctrlPr>
                </m:fPr>
                <m:num>
                  <m:r>
                    <w:rPr>
                      <w:rFonts w:ascii="Cambria Math" w:hAnsi="Cambria Math"/>
                      <w:sz w:val="24"/>
                      <w:szCs w:val="24"/>
                      <w:lang w:bidi="ar-DZ"/>
                    </w:rPr>
                    <m:t>9</m:t>
                  </m:r>
                </m:num>
                <m:den>
                  <m:r>
                    <w:rPr>
                      <w:rFonts w:ascii="Cambria Math" w:hAnsi="Cambria Math"/>
                      <w:sz w:val="24"/>
                      <w:szCs w:val="24"/>
                      <w:lang w:bidi="ar-DZ"/>
                    </w:rPr>
                    <m:t>2</m:t>
                  </m:r>
                </m:den>
              </m:f>
            </m:oMath>
            <w:r w:rsidR="006748AF">
              <w:rPr>
                <w:rFonts w:eastAsiaTheme="minorEastAsia"/>
                <w:sz w:val="24"/>
                <w:szCs w:val="24"/>
                <w:lang w:bidi="ar-DZ"/>
              </w:rPr>
              <w:t xml:space="preserve"> x </w:t>
            </w:r>
            <m:oMath>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4</m:t>
                  </m:r>
                </m:num>
                <m:den>
                  <m:r>
                    <w:rPr>
                      <w:rFonts w:ascii="Cambria Math" w:eastAsiaTheme="minorEastAsia" w:hAnsi="Cambria Math"/>
                      <w:sz w:val="24"/>
                      <w:szCs w:val="24"/>
                      <w:lang w:bidi="ar-DZ"/>
                    </w:rPr>
                    <m:t>10</m:t>
                  </m:r>
                </m:den>
              </m:f>
            </m:oMath>
          </w:p>
          <w:p w:rsidR="006748AF" w:rsidRDefault="006748AF" w:rsidP="006748AF">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Cs/>
                <w:color w:val="00B050"/>
                <w:rtl/>
                <w:lang w:bidi="ar-DZ"/>
              </w:rPr>
            </w:pPr>
          </w:p>
          <w:p w:rsidR="000E2A47" w:rsidRPr="00986E57"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tc>
        <w:tc>
          <w:tcPr>
            <w:tcW w:w="1134" w:type="dxa"/>
            <w:tcBorders>
              <w:bottom w:val="double" w:sz="12" w:space="0" w:color="984806" w:themeColor="accent6" w:themeShade="80"/>
              <w:right w:val="double" w:sz="12" w:space="0" w:color="984806" w:themeColor="accent6" w:themeShade="80"/>
            </w:tcBorders>
          </w:tcPr>
          <w:p w:rsidR="000E2A47" w:rsidRPr="007A66EB"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0E2A47" w:rsidRPr="00076EBE"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8"/>
                <w:szCs w:val="28"/>
                <w:rtl/>
                <w:lang w:bidi="ar-DZ"/>
              </w:rPr>
            </w:pPr>
            <w:r w:rsidRPr="00076EBE">
              <w:rPr>
                <w:rFonts w:ascii="Hacen Tunisia" w:hAnsi="Hacen Tunisia" w:cs="Hacen Tunisia"/>
                <w:b/>
                <w:bCs/>
                <w:color w:val="00B050"/>
                <w:sz w:val="28"/>
                <w:szCs w:val="28"/>
                <w:rtl/>
                <w:lang w:bidi="ar-DZ"/>
              </w:rPr>
              <w:t>التشخيص</w:t>
            </w:r>
          </w:p>
          <w:p w:rsidR="000E2A47" w:rsidRPr="00076EBE"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8"/>
                <w:szCs w:val="28"/>
                <w:rtl/>
                <w:lang w:bidi="ar-DZ"/>
              </w:rPr>
            </w:pPr>
          </w:p>
          <w:p w:rsidR="000E2A47" w:rsidRPr="00076EBE"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8"/>
                <w:szCs w:val="28"/>
                <w:lang w:bidi="ar-DZ"/>
              </w:rPr>
            </w:pPr>
          </w:p>
          <w:p w:rsidR="000E2A47" w:rsidRPr="00076EBE"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lang w:bidi="ar-DZ"/>
              </w:rPr>
            </w:pPr>
            <w:r w:rsidRPr="00076EBE">
              <w:rPr>
                <w:rFonts w:ascii="Hacen Tunisia" w:hAnsi="Hacen Tunisia" w:cs="Hacen Tunisia"/>
                <w:b/>
                <w:bCs/>
                <w:color w:val="C00000"/>
                <w:sz w:val="28"/>
                <w:szCs w:val="28"/>
                <w:rtl/>
                <w:lang w:bidi="ar-DZ"/>
              </w:rPr>
              <w:t>وضعية تعلم</w:t>
            </w:r>
          </w:p>
          <w:p w:rsidR="000E2A47" w:rsidRPr="00076EBE"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lang w:bidi="ar-DZ"/>
              </w:rPr>
            </w:pPr>
          </w:p>
          <w:p w:rsidR="000E2A47" w:rsidRPr="00076EBE"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rtl/>
                <w:lang w:bidi="ar-DZ"/>
              </w:rPr>
            </w:pPr>
          </w:p>
          <w:p w:rsidR="000E2A47" w:rsidRPr="00076EBE"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r w:rsidRPr="00076EBE">
              <w:rPr>
                <w:rFonts w:ascii="Hacen Tunisia" w:hAnsi="Hacen Tunisia" w:cs="Hacen Tunisia" w:hint="cs"/>
                <w:b/>
                <w:bCs/>
                <w:color w:val="7030A0"/>
                <w:sz w:val="28"/>
                <w:szCs w:val="28"/>
                <w:rtl/>
                <w:lang w:bidi="ar-DZ"/>
              </w:rPr>
              <w:t>ا</w:t>
            </w:r>
            <w:r w:rsidRPr="00076EBE">
              <w:rPr>
                <w:rFonts w:ascii="Hacen Tunisia" w:hAnsi="Hacen Tunisia" w:cs="Hacen Tunisia"/>
                <w:b/>
                <w:bCs/>
                <w:color w:val="7030A0"/>
                <w:sz w:val="28"/>
                <w:szCs w:val="28"/>
                <w:rtl/>
                <w:lang w:bidi="ar-DZ"/>
              </w:rPr>
              <w:t>لحوصلة وبناء الموارد</w:t>
            </w:r>
          </w:p>
          <w:p w:rsidR="000E2A47" w:rsidRPr="00076EBE"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076EBE"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076EBE"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076EBE"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076EBE"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076EBE"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076EBE"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p>
          <w:p w:rsidR="000E2A47" w:rsidRPr="007A66EB"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r w:rsidRPr="00076EBE">
              <w:rPr>
                <w:rFonts w:ascii="Hacen Tunisia" w:hAnsi="Hacen Tunisia" w:cs="Hacen Tunisia" w:hint="cs"/>
                <w:b/>
                <w:bCs/>
                <w:color w:val="00B050"/>
                <w:sz w:val="28"/>
                <w:szCs w:val="28"/>
                <w:rtl/>
                <w:lang w:bidi="ar-DZ"/>
              </w:rPr>
              <w:t>إعادة الاستثمار</w:t>
            </w:r>
          </w:p>
        </w:tc>
      </w:tr>
    </w:tbl>
    <w:p w:rsidR="000E2A47" w:rsidRDefault="000E2A47" w:rsidP="000E2A47">
      <w:pPr>
        <w:jc w:val="right"/>
        <w:rPr>
          <w:rtl/>
        </w:rPr>
      </w:pPr>
    </w:p>
    <w:p w:rsidR="003B0FC4" w:rsidRDefault="003B0FC4" w:rsidP="000E2A47">
      <w:pPr>
        <w:jc w:val="right"/>
      </w:pPr>
    </w:p>
    <w:p w:rsidR="00295382" w:rsidRDefault="00295382" w:rsidP="00A8489E"/>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820"/>
        <w:gridCol w:w="1957"/>
        <w:gridCol w:w="1985"/>
      </w:tblGrid>
      <w:tr w:rsidR="000E2A47" w:rsidRPr="00E9126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rPr>
                <w:rFonts w:ascii="Hacen Tunisia" w:hAnsi="Hacen Tunisia" w:cs="Hacen Tunisia"/>
                <w:b w:val="0"/>
                <w:bCs w:val="0"/>
                <w:color w:val="auto"/>
              </w:rPr>
            </w:pPr>
            <w:r w:rsidRPr="00E9126B">
              <w:rPr>
                <w:rFonts w:ascii="Hacen Tunisia" w:hAnsi="Hacen Tunisia" w:cs="Hacen Tunisia"/>
                <w:b w:val="0"/>
                <w:bCs w:val="0"/>
                <w:color w:val="C00000"/>
                <w:rtl/>
              </w:rPr>
              <w:lastRenderedPageBreak/>
              <w:t>الأستاذ :</w:t>
            </w:r>
            <w:r w:rsidRPr="00E9126B">
              <w:rPr>
                <w:rFonts w:ascii="Hacen Tunisia" w:hAnsi="Hacen Tunisia" w:cs="Hacen Tunisia"/>
                <w:b w:val="0"/>
                <w:bCs w:val="0"/>
                <w:color w:val="auto"/>
                <w:rtl/>
              </w:rPr>
              <w:t xml:space="preserve"> روجان شارف</w:t>
            </w:r>
          </w:p>
        </w:tc>
        <w:tc>
          <w:tcPr>
            <w:tcW w:w="4820"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957"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A911AE">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911AE" w:rsidRPr="00E9126B">
              <w:rPr>
                <w:rFonts w:ascii="Hacen Tunisia" w:hAnsi="Hacen Tunisia" w:cs="Hacen Tunisia" w:hint="cs"/>
                <w:b w:val="0"/>
                <w:bCs w:val="0"/>
                <w:color w:val="auto"/>
                <w:rtl/>
                <w:lang w:bidi="ar-DZ"/>
              </w:rPr>
              <w:t>2</w:t>
            </w:r>
            <w:r w:rsidRPr="00E9126B">
              <w:rPr>
                <w:rFonts w:ascii="Hacen Tunisia" w:hAnsi="Hacen Tunisia" w:cs="Hacen Tunisia"/>
                <w:b w:val="0"/>
                <w:bCs w:val="0"/>
                <w:color w:val="auto"/>
                <w:rtl/>
                <w:lang w:bidi="ar-DZ"/>
              </w:rPr>
              <w:t xml:space="preserve"> 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A911A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911AE" w:rsidRPr="00E9126B">
              <w:rPr>
                <w:rFonts w:ascii="Hacen Tunisia" w:hAnsi="Hacen Tunisia" w:cs="Hacen Tunisia" w:hint="cs"/>
                <w:b w:val="0"/>
                <w:bCs w:val="0"/>
                <w:color w:val="auto"/>
                <w:rtl/>
                <w:lang w:bidi="ar-DZ"/>
              </w:rPr>
              <w:t>8</w:t>
            </w:r>
          </w:p>
        </w:tc>
      </w:tr>
      <w:tr w:rsidR="000E2A47" w:rsidRPr="00E9126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gridSpan w:val="2"/>
            <w:tcBorders>
              <w:right w:val="none" w:sz="0" w:space="0" w:color="auto"/>
            </w:tcBorders>
            <w:shd w:val="clear" w:color="auto" w:fill="auto"/>
          </w:tcPr>
          <w:p w:rsidR="000E2A47" w:rsidRPr="00E9126B" w:rsidRDefault="000E2A47" w:rsidP="00997ED7">
            <w:pPr>
              <w:bidi/>
              <w:contextualSpacing/>
              <w:rPr>
                <w:rFonts w:ascii="Hacen Tunisia" w:eastAsia="Calibri" w:hAnsi="Hacen Tunisia" w:cs="Hacen Tunisia"/>
                <w:b w:val="0"/>
                <w:bCs w:val="0"/>
                <w:lang w:bidi="ar-DZ"/>
              </w:rPr>
            </w:pPr>
            <w:r w:rsidRPr="00E9126B">
              <w:rPr>
                <w:rFonts w:ascii="Hacen Tunisia" w:hAnsi="Hacen Tunisia" w:cs="Hacen Tunisia"/>
                <w:b w:val="0"/>
                <w:bCs w:val="0"/>
                <w:color w:val="002060"/>
                <w:sz w:val="24"/>
                <w:szCs w:val="24"/>
                <w:rtl/>
              </w:rPr>
              <w:t>السندات والوسائل :</w:t>
            </w:r>
            <w:r w:rsidRPr="00E9126B">
              <w:rPr>
                <w:rFonts w:ascii="Hacen Tunisia" w:hAnsi="Hacen Tunisia" w:cs="Hacen Tunisia"/>
                <w:b w:val="0"/>
                <w:bCs w:val="0"/>
                <w:rtl/>
              </w:rPr>
              <w:t xml:space="preserve"> </w:t>
            </w:r>
            <w:r w:rsidRPr="00E9126B">
              <w:rPr>
                <w:rFonts w:ascii="Hacen Tunisia" w:hAnsi="Hacen Tunisia" w:cs="Hacen Tunisia"/>
                <w:b w:val="0"/>
                <w:bCs w:val="0"/>
                <w:rtl/>
                <w:lang w:bidi="ar-DZ"/>
              </w:rPr>
              <w:t>ك م، المنهاج، الوثيقة المرافقة</w:t>
            </w:r>
            <w:r w:rsidRPr="00E9126B">
              <w:rPr>
                <w:rFonts w:ascii="Hacen Tunisia" w:eastAsia="Calibri" w:hAnsi="Hacen Tunisia" w:cs="Hacen Tunisia"/>
                <w:b w:val="0"/>
                <w:bCs w:val="0"/>
                <w:rtl/>
                <w:lang w:bidi="ar-DZ"/>
              </w:rPr>
              <w:t xml:space="preserve"> و السبورة، كراس البحث، الحاسبة</w:t>
            </w:r>
          </w:p>
        </w:tc>
        <w:tc>
          <w:tcPr>
            <w:tcW w:w="3942" w:type="dxa"/>
            <w:gridSpan w:val="2"/>
            <w:tcBorders>
              <w:left w:val="none" w:sz="0" w:space="0" w:color="auto"/>
            </w:tcBorders>
            <w:shd w:val="clear" w:color="auto" w:fill="auto"/>
          </w:tcPr>
          <w:p w:rsidR="000E2A47" w:rsidRPr="00E9126B" w:rsidRDefault="000E2A47" w:rsidP="00997ED7">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Pr>
            </w:pPr>
            <w:r w:rsidRPr="00E9126B">
              <w:rPr>
                <w:rFonts w:ascii="Hacen Tunisia" w:hAnsi="Hacen Tunisia" w:cs="Hacen Tunisia"/>
                <w:color w:val="002060"/>
                <w:sz w:val="24"/>
                <w:szCs w:val="24"/>
                <w:rtl/>
              </w:rPr>
              <w:t>الميدان المعرفي :</w:t>
            </w:r>
            <w:r w:rsidRPr="00E9126B">
              <w:rPr>
                <w:rFonts w:ascii="Hacen Tunisia" w:hAnsi="Hacen Tunisia" w:cs="Hacen Tunisia"/>
                <w:sz w:val="24"/>
                <w:szCs w:val="24"/>
                <w:rtl/>
              </w:rPr>
              <w:t xml:space="preserve"> أنشطة عددية        </w:t>
            </w:r>
            <w:r w:rsidRPr="00E9126B">
              <w:rPr>
                <w:rFonts w:ascii="Hacen Tunisia" w:hAnsi="Hacen Tunisia" w:cs="Hacen Tunisia"/>
                <w:sz w:val="24"/>
                <w:szCs w:val="24"/>
                <w:rtl/>
              </w:rPr>
              <w:tab/>
            </w:r>
          </w:p>
        </w:tc>
      </w:tr>
      <w:tr w:rsidR="000E2A47" w:rsidRPr="00E9126B" w:rsidTr="00997ED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E9126B" w:rsidRDefault="000E2A47" w:rsidP="00997ED7">
            <w:pPr>
              <w:tabs>
                <w:tab w:val="left" w:pos="2143"/>
              </w:tabs>
              <w:bidi/>
              <w:spacing w:line="360" w:lineRule="auto"/>
              <w:rPr>
                <w:rFonts w:ascii="Hacen Tunisia" w:hAnsi="Hacen Tunisia" w:cs="Hacen Tunisia"/>
                <w:b w:val="0"/>
                <w:bCs w:val="0"/>
                <w:sz w:val="24"/>
                <w:szCs w:val="24"/>
                <w:rtl/>
                <w:lang w:bidi="ar-DZ"/>
              </w:rPr>
            </w:pPr>
            <w:r w:rsidRPr="00E9126B">
              <w:rPr>
                <w:rFonts w:ascii="Hacen Tunisia" w:hAnsi="Hacen Tunisia" w:cs="Hacen Tunisia"/>
                <w:b w:val="0"/>
                <w:bCs w:val="0"/>
                <w:color w:val="C00000"/>
                <w:sz w:val="24"/>
                <w:szCs w:val="24"/>
                <w:rtl/>
              </w:rPr>
              <w:t>المقطع التعلمي</w:t>
            </w:r>
            <w:r w:rsidRPr="00E9126B">
              <w:rPr>
                <w:rFonts w:ascii="Hacen Tunisia" w:hAnsi="Hacen Tunisia" w:cs="Hacen Tunisia"/>
                <w:b w:val="0"/>
                <w:bCs w:val="0"/>
                <w:color w:val="C00000"/>
                <w:sz w:val="24"/>
                <w:szCs w:val="24"/>
              </w:rPr>
              <w:t>1</w:t>
            </w:r>
            <w:r w:rsidRPr="00E9126B">
              <w:rPr>
                <w:rFonts w:ascii="Hacen Tunisia" w:hAnsi="Hacen Tunisia" w:cs="Hacen Tunisia"/>
                <w:b w:val="0"/>
                <w:bCs w:val="0"/>
                <w:color w:val="C00000"/>
                <w:sz w:val="24"/>
                <w:szCs w:val="24"/>
                <w:rtl/>
              </w:rPr>
              <w:t xml:space="preserve"> : </w:t>
            </w:r>
            <w:r w:rsidR="003B0FC4" w:rsidRPr="00E9126B">
              <w:rPr>
                <w:rFonts w:ascii="Hacen Tunisia" w:hAnsi="Hacen Tunisia" w:cs="Hacen Tunisia" w:hint="cs"/>
                <w:b w:val="0"/>
                <w:bCs w:val="0"/>
                <w:sz w:val="24"/>
                <w:szCs w:val="24"/>
                <w:rtl/>
                <w:lang w:bidi="ar-DZ"/>
              </w:rPr>
              <w:t>الاعداد الطبيعية والاعداد العشرية والكسور والعمليات عليها</w:t>
            </w:r>
          </w:p>
        </w:tc>
      </w:tr>
      <w:tr w:rsidR="000E2A47" w:rsidRPr="00E9126B" w:rsidTr="00997E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0E2A47" w:rsidRPr="00E9126B" w:rsidRDefault="000E2A47" w:rsidP="00A911AE">
            <w:pPr>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00B050"/>
                <w:sz w:val="24"/>
                <w:szCs w:val="24"/>
                <w:rtl/>
              </w:rPr>
              <w:t xml:space="preserve">المورد المعرفي </w:t>
            </w:r>
            <w:r w:rsidR="00A911AE" w:rsidRPr="00E9126B">
              <w:rPr>
                <w:rFonts w:ascii="Hacen Tunisia" w:hAnsi="Hacen Tunisia" w:cs="Hacen Tunisia" w:hint="cs"/>
                <w:b w:val="0"/>
                <w:bCs w:val="0"/>
                <w:color w:val="00B050"/>
                <w:sz w:val="24"/>
                <w:szCs w:val="24"/>
                <w:rtl/>
              </w:rPr>
              <w:t>8</w:t>
            </w:r>
            <w:r w:rsidRPr="00E9126B">
              <w:rPr>
                <w:rFonts w:ascii="Hacen Tunisia" w:hAnsi="Hacen Tunisia" w:cs="Hacen Tunisia"/>
                <w:b w:val="0"/>
                <w:bCs w:val="0"/>
                <w:color w:val="00B050"/>
                <w:sz w:val="24"/>
                <w:szCs w:val="24"/>
                <w:rtl/>
              </w:rPr>
              <w:t xml:space="preserve"> : </w:t>
            </w:r>
            <w:r w:rsidRPr="00E9126B">
              <w:rPr>
                <w:rFonts w:ascii="Hacen Tunisia" w:hAnsi="Hacen Tunisia" w:cs="Hacen Tunisia" w:hint="cs"/>
                <w:b w:val="0"/>
                <w:bCs w:val="0"/>
                <w:color w:val="00B050"/>
                <w:sz w:val="24"/>
                <w:szCs w:val="24"/>
                <w:rtl/>
              </w:rPr>
              <w:t xml:space="preserve"> </w:t>
            </w:r>
            <w:r w:rsidR="003B0FC4" w:rsidRPr="00E9126B">
              <w:rPr>
                <w:rFonts w:ascii="Hacen Tunisia" w:hAnsi="Hacen Tunisia" w:cs="Hacen Tunisia" w:hint="cs"/>
                <w:b w:val="0"/>
                <w:bCs w:val="0"/>
                <w:sz w:val="24"/>
                <w:szCs w:val="24"/>
                <w:rtl/>
                <w:lang w:bidi="ar-DZ"/>
              </w:rPr>
              <w:t>ب</w:t>
            </w:r>
            <w:r w:rsidR="003B0FC4" w:rsidRPr="00E9126B">
              <w:rPr>
                <w:rFonts w:ascii="Hacen Tunisia" w:hAnsi="Hacen Tunisia" w:cs="Hacen Tunisia"/>
                <w:b w:val="0"/>
                <w:bCs w:val="0"/>
                <w:sz w:val="24"/>
                <w:szCs w:val="24"/>
                <w:rtl/>
                <w:lang w:bidi="ar-DZ"/>
              </w:rPr>
              <w:t>جمع وطرح كسرين لها نفس المقام أو مقام أحدهما مضاعف للآخر</w:t>
            </w:r>
          </w:p>
        </w:tc>
      </w:tr>
      <w:tr w:rsidR="000E2A47" w:rsidRPr="00E9126B" w:rsidTr="00997ED7">
        <w:trPr>
          <w:cnfStyle w:val="000000010000" w:firstRow="0" w:lastRow="0" w:firstColumn="0" w:lastColumn="0" w:oddVBand="0" w:evenVBand="0" w:oddHBand="0" w:evenHBand="1"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E9126B" w:rsidRDefault="000E2A47" w:rsidP="003B0FC4">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7030A0"/>
                <w:sz w:val="24"/>
                <w:szCs w:val="24"/>
                <w:rtl/>
              </w:rPr>
              <w:t xml:space="preserve">الكفاءة المستهدفة : </w:t>
            </w:r>
            <w:r w:rsidR="003B0FC4" w:rsidRPr="00E9126B">
              <w:rPr>
                <w:rFonts w:ascii="Hacen Tunisia" w:hAnsi="Hacen Tunisia" w:cs="Hacen Tunisia" w:hint="cs"/>
                <w:b w:val="0"/>
                <w:bCs w:val="0"/>
                <w:color w:val="7030A0"/>
                <w:sz w:val="24"/>
                <w:szCs w:val="24"/>
                <w:rtl/>
              </w:rPr>
              <w:t xml:space="preserve"> </w:t>
            </w:r>
            <w:r w:rsidR="003B0FC4" w:rsidRPr="00E9126B">
              <w:rPr>
                <w:rFonts w:ascii="Hacen Tunisia" w:hAnsi="Hacen Tunisia" w:cs="Hacen Tunisia" w:hint="cs"/>
                <w:b w:val="0"/>
                <w:bCs w:val="0"/>
                <w:sz w:val="24"/>
                <w:szCs w:val="24"/>
                <w:rtl/>
                <w:lang w:bidi="ar-DZ"/>
              </w:rPr>
              <w:t>يحل مشكلات متعلقة ب</w:t>
            </w:r>
            <w:r w:rsidR="003B0FC4" w:rsidRPr="00E9126B">
              <w:rPr>
                <w:rFonts w:ascii="Hacen Tunisia" w:hAnsi="Hacen Tunisia" w:cs="Hacen Tunisia"/>
                <w:b w:val="0"/>
                <w:bCs w:val="0"/>
                <w:sz w:val="24"/>
                <w:szCs w:val="24"/>
                <w:rtl/>
                <w:lang w:bidi="ar-DZ"/>
              </w:rPr>
              <w:t>جمع وطرح كسرين لها نفس المقام أو مقام أحدهما مضاعف للآخر</w:t>
            </w:r>
          </w:p>
        </w:tc>
      </w:tr>
    </w:tbl>
    <w:p w:rsidR="000E2A47" w:rsidRDefault="000E2A47" w:rsidP="000E2A47">
      <w:pPr>
        <w:spacing w:after="0"/>
      </w:pP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99"/>
        <w:gridCol w:w="652"/>
        <w:gridCol w:w="7545"/>
        <w:gridCol w:w="1134"/>
      </w:tblGrid>
      <w:tr w:rsidR="000E2A47" w:rsidRPr="007A66EB" w:rsidTr="00997E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shd w:val="clear" w:color="auto" w:fill="FBD4B4" w:themeFill="accent6" w:themeFillTint="66"/>
          </w:tcPr>
          <w:p w:rsidR="000E2A47" w:rsidRPr="007A66EB" w:rsidRDefault="000E2A47" w:rsidP="00997ED7">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567" w:type="dxa"/>
            <w:shd w:val="clear" w:color="auto" w:fill="FBD4B4" w:themeFill="accent6" w:themeFillTint="66"/>
          </w:tcPr>
          <w:p w:rsidR="000E2A47" w:rsidRPr="007A44E3"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628" w:type="dxa"/>
            <w:shd w:val="clear" w:color="auto" w:fill="FBD4B4" w:themeFill="accent6" w:themeFillTint="66"/>
          </w:tcPr>
          <w:p w:rsidR="000E2A47" w:rsidRPr="007A66EB"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34" w:type="dxa"/>
            <w:shd w:val="clear" w:color="auto" w:fill="FBD4B4" w:themeFill="accent6" w:themeFillTint="66"/>
          </w:tcPr>
          <w:p w:rsidR="000E2A47" w:rsidRPr="007A66EB" w:rsidRDefault="000E2A47" w:rsidP="00997ED7">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0E2A47" w:rsidRPr="007A66EB" w:rsidTr="00997ED7">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701" w:type="dxa"/>
            <w:tcBorders>
              <w:left w:val="double" w:sz="12" w:space="0" w:color="984806" w:themeColor="accent6" w:themeShade="80"/>
              <w:bottom w:val="double" w:sz="12" w:space="0" w:color="984806" w:themeColor="accent6" w:themeShade="80"/>
            </w:tcBorders>
          </w:tcPr>
          <w:p w:rsidR="000E2A47" w:rsidRPr="009C73BF" w:rsidRDefault="000E2A47" w:rsidP="00997ED7">
            <w:pPr>
              <w:rPr>
                <w:rFonts w:ascii="Hacen Tunisia" w:hAnsi="Hacen Tunisia" w:cs="Hacen Tunisia"/>
                <w:b w:val="0"/>
                <w:bCs w:val="0"/>
                <w:rtl/>
                <w:lang w:bidi="ar-DZ"/>
              </w:rPr>
            </w:pPr>
          </w:p>
          <w:p w:rsidR="000E2A47" w:rsidRPr="009C73BF" w:rsidRDefault="000E2A47" w:rsidP="00997ED7">
            <w:pPr>
              <w:rPr>
                <w:rFonts w:ascii="Hacen Tunisia" w:hAnsi="Hacen Tunisia" w:cs="Hacen Tunisia"/>
                <w:b w:val="0"/>
                <w:bCs w:val="0"/>
                <w:rtl/>
                <w:lang w:bidi="ar-DZ"/>
              </w:rPr>
            </w:pPr>
          </w:p>
          <w:p w:rsidR="000E2A47" w:rsidRPr="009C73BF" w:rsidRDefault="000E2A47" w:rsidP="00997ED7">
            <w:pPr>
              <w:bidi/>
              <w:rPr>
                <w:rFonts w:ascii="Hacen Tunisia" w:hAnsi="Hacen Tunisia" w:cs="Hacen Tunisia"/>
                <w:b w:val="0"/>
                <w:bCs w:val="0"/>
                <w:rtl/>
                <w:lang w:bidi="ar-DZ"/>
              </w:rPr>
            </w:pPr>
          </w:p>
          <w:p w:rsidR="000E2A47" w:rsidRPr="007A44E3" w:rsidRDefault="000E2A47" w:rsidP="00997ED7">
            <w:pPr>
              <w:bidi/>
              <w:rPr>
                <w:rFonts w:ascii="Hacen Tunisia" w:hAnsi="Hacen Tunisia" w:cs="Hacen Tunisia"/>
                <w:b w:val="0"/>
                <w:bCs w:val="0"/>
                <w:rtl/>
                <w:lang w:bidi="ar-DZ"/>
              </w:rPr>
            </w:pPr>
          </w:p>
          <w:p w:rsidR="000E2A47" w:rsidRDefault="000E2A47" w:rsidP="00997ED7">
            <w:pPr>
              <w:bidi/>
              <w:rPr>
                <w:rFonts w:ascii="Hacen Tunisia" w:hAnsi="Hacen Tunisia" w:cs="Hacen Tunisia"/>
                <w:b w:val="0"/>
                <w:bCs w:val="0"/>
                <w:rtl/>
                <w:lang w:bidi="ar-DZ"/>
              </w:rPr>
            </w:pPr>
          </w:p>
          <w:p w:rsidR="000E2A47" w:rsidRPr="009C73BF" w:rsidRDefault="000E2A47" w:rsidP="00997ED7">
            <w:pPr>
              <w:bidi/>
              <w:rPr>
                <w:rFonts w:ascii="Hacen Tunisia" w:hAnsi="Hacen Tunisia" w:cs="Hacen Tunisia"/>
                <w:b w:val="0"/>
                <w:bCs w:val="0"/>
                <w:rtl/>
                <w:lang w:bidi="ar-DZ"/>
              </w:rPr>
            </w:pPr>
          </w:p>
          <w:p w:rsidR="003B0FC4" w:rsidRPr="0068158E" w:rsidRDefault="003B0FC4" w:rsidP="003B0FC4">
            <w:pPr>
              <w:bidi/>
              <w:jc w:val="center"/>
              <w:rPr>
                <w:sz w:val="24"/>
                <w:szCs w:val="24"/>
                <w:rtl/>
                <w:lang w:bidi="ar-DZ"/>
              </w:rPr>
            </w:pPr>
            <w:r w:rsidRPr="0068158E">
              <w:rPr>
                <w:rFonts w:hint="cs"/>
                <w:sz w:val="24"/>
                <w:szCs w:val="24"/>
                <w:rtl/>
                <w:lang w:bidi="ar-DZ"/>
              </w:rPr>
              <w:t>خطأ شائع هو جمع البسط مع البسط و المقام مع المقام</w:t>
            </w:r>
          </w:p>
          <w:p w:rsidR="000E2A47" w:rsidRPr="009C73BF" w:rsidRDefault="000E2A47" w:rsidP="00997ED7">
            <w:pPr>
              <w:bidi/>
              <w:jc w:val="center"/>
              <w:rPr>
                <w:rFonts w:ascii="Hacen Tunisia" w:hAnsi="Hacen Tunisia" w:cs="Hacen Tunisia"/>
                <w:b w:val="0"/>
                <w:bCs w:val="0"/>
                <w:rtl/>
                <w:lang w:bidi="ar-DZ"/>
              </w:rPr>
            </w:pPr>
          </w:p>
        </w:tc>
        <w:tc>
          <w:tcPr>
            <w:tcW w:w="567" w:type="dxa"/>
            <w:tcBorders>
              <w:bottom w:val="double" w:sz="12" w:space="0" w:color="984806" w:themeColor="accent6" w:themeShade="80"/>
            </w:tcBorders>
          </w:tcPr>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w:t>
            </w:r>
            <w:r w:rsidRPr="007A44E3">
              <w:rPr>
                <w:rFonts w:ascii="Hacen Tunisia" w:hAnsi="Hacen Tunisia" w:cs="Hacen Tunisia"/>
                <w:b/>
                <w:bCs/>
                <w:rtl/>
              </w:rPr>
              <w:t>5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0 د</w:t>
            </w: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628" w:type="dxa"/>
            <w:tcBorders>
              <w:bottom w:val="double" w:sz="12" w:space="0" w:color="984806" w:themeColor="accent6" w:themeShade="80"/>
            </w:tcBorders>
          </w:tcPr>
          <w:p w:rsidR="00F72F89" w:rsidRDefault="00F72F89" w:rsidP="00F72F89">
            <w:pPr>
              <w:bidi/>
              <w:spacing w:after="200"/>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rPr>
            </w:pPr>
          </w:p>
          <w:p w:rsidR="00F72F89" w:rsidRPr="00F72F89" w:rsidRDefault="00F72F89" w:rsidP="00F72F89">
            <w:pPr>
              <w:bidi/>
              <w:spacing w:after="200"/>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rPr>
            </w:pPr>
            <w:r w:rsidRPr="00F72F89">
              <w:rPr>
                <w:rFonts w:ascii="Hacen Tunisia" w:hAnsi="Hacen Tunisia" w:cs="Hacen Tunisia" w:hint="cs"/>
                <w:rtl/>
              </w:rPr>
              <w:t xml:space="preserve">أكل سعيد سدسي الكعكة أما حسن فأكل الثلث </w:t>
            </w:r>
          </w:p>
          <w:p w:rsidR="000E2A47" w:rsidRPr="00F72F89" w:rsidRDefault="00F72F89" w:rsidP="00F72F89">
            <w:pPr>
              <w:bidi/>
              <w:spacing w:after="200"/>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rPr>
            </w:pPr>
            <w:r w:rsidRPr="00F72F89">
              <w:rPr>
                <w:rFonts w:ascii="Hacen Tunisia" w:hAnsi="Hacen Tunisia" w:cs="Hacen Tunisia" w:hint="cs"/>
                <w:rtl/>
              </w:rPr>
              <w:t>من منهما أكل أكثر من الآخر؟</w:t>
            </w:r>
          </w:p>
          <w:p w:rsidR="000E2A47" w:rsidRPr="00A55382"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lang w:bidi="ar-DZ"/>
              </w:rPr>
            </w:pPr>
            <w:r w:rsidRPr="00A55382">
              <w:rPr>
                <w:rFonts w:ascii="Hacen Tunisia" w:hAnsi="Hacen Tunisia" w:cs="Hacen Tunisia"/>
                <w:b/>
                <w:bCs/>
                <w:color w:val="C00000"/>
                <w:sz w:val="28"/>
                <w:szCs w:val="28"/>
                <w:rtl/>
                <w:lang w:bidi="ar-DZ"/>
              </w:rPr>
              <w:t>الوضعية التعلمية :</w:t>
            </w:r>
          </w:p>
          <w:p w:rsidR="00F72F89" w:rsidRPr="00F72F89" w:rsidRDefault="00F72F89"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r w:rsidRPr="00F72F89">
              <w:rPr>
                <w:rFonts w:ascii="Hacen Tunisia" w:hAnsi="Hacen Tunisia" w:cs="Hacen Tunisia" w:hint="cs"/>
                <w:sz w:val="24"/>
                <w:szCs w:val="24"/>
                <w:rtl/>
              </w:rPr>
              <w:t xml:space="preserve">في أحذ الامتحانات أجابت سارة عن </w:t>
            </w:r>
            <m:oMath>
              <m:f>
                <m:fPr>
                  <m:ctrlPr>
                    <w:rPr>
                      <w:rFonts w:ascii="Cambria Math" w:hAnsi="Cambria Math" w:cs="Hacen Tunisia"/>
                      <w:sz w:val="24"/>
                      <w:szCs w:val="24"/>
                    </w:rPr>
                  </m:ctrlPr>
                </m:fPr>
                <m:num>
                  <m:r>
                    <m:rPr>
                      <m:sty m:val="p"/>
                    </m:rPr>
                    <w:rPr>
                      <w:rFonts w:ascii="Cambria Math" w:hAnsi="Cambria Math" w:cs="Hacen Tunisia"/>
                      <w:sz w:val="24"/>
                      <w:szCs w:val="24"/>
                    </w:rPr>
                    <m:t>5</m:t>
                  </m:r>
                </m:num>
                <m:den>
                  <m:r>
                    <m:rPr>
                      <m:sty m:val="p"/>
                    </m:rPr>
                    <w:rPr>
                      <w:rFonts w:ascii="Cambria Math" w:hAnsi="Cambria Math" w:cs="Hacen Tunisia"/>
                      <w:sz w:val="24"/>
                      <w:szCs w:val="24"/>
                    </w:rPr>
                    <m:t>6</m:t>
                  </m:r>
                </m:den>
              </m:f>
            </m:oMath>
            <w:r w:rsidRPr="00F72F89">
              <w:rPr>
                <w:rFonts w:ascii="Hacen Tunisia" w:hAnsi="Hacen Tunisia" w:cs="Hacen Tunisia" w:hint="cs"/>
                <w:sz w:val="24"/>
                <w:szCs w:val="24"/>
                <w:rtl/>
              </w:rPr>
              <w:t xml:space="preserve"> من مجموع هذه </w:t>
            </w:r>
          </w:p>
          <w:p w:rsidR="00F72F89" w:rsidRPr="00F72F89" w:rsidRDefault="00F72F89"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r w:rsidRPr="00F72F89">
              <w:rPr>
                <w:rFonts w:ascii="Hacen Tunisia" w:hAnsi="Hacen Tunisia" w:cs="Hacen Tunisia" w:hint="cs"/>
                <w:sz w:val="24"/>
                <w:szCs w:val="24"/>
                <w:rtl/>
              </w:rPr>
              <w:t xml:space="preserve">الأسئلة إجابات صحيحة، في حين أجاب محمد عن </w:t>
            </w:r>
            <m:oMath>
              <m:f>
                <m:fPr>
                  <m:ctrlPr>
                    <w:rPr>
                      <w:rFonts w:ascii="Cambria Math" w:hAnsi="Cambria Math" w:cs="Hacen Tunisia"/>
                      <w:sz w:val="24"/>
                      <w:szCs w:val="24"/>
                    </w:rPr>
                  </m:ctrlPr>
                </m:fPr>
                <m:num>
                  <m:r>
                    <m:rPr>
                      <m:sty m:val="p"/>
                    </m:rPr>
                    <w:rPr>
                      <w:rFonts w:ascii="Cambria Math" w:hAnsi="Cambria Math" w:cs="Hacen Tunisia"/>
                      <w:sz w:val="24"/>
                      <w:szCs w:val="24"/>
                    </w:rPr>
                    <m:t>7</m:t>
                  </m:r>
                </m:num>
                <m:den>
                  <m:r>
                    <m:rPr>
                      <m:sty m:val="p"/>
                    </m:rPr>
                    <w:rPr>
                      <w:rFonts w:ascii="Cambria Math" w:hAnsi="Cambria Math" w:cs="Hacen Tunisia"/>
                      <w:sz w:val="24"/>
                      <w:szCs w:val="24"/>
                    </w:rPr>
                    <m:t>9</m:t>
                  </m:r>
                </m:den>
              </m:f>
            </m:oMath>
            <w:r w:rsidRPr="00F72F89">
              <w:rPr>
                <w:rFonts w:ascii="Hacen Tunisia" w:hAnsi="Hacen Tunisia" w:cs="Hacen Tunisia" w:hint="cs"/>
                <w:sz w:val="24"/>
                <w:szCs w:val="24"/>
                <w:rtl/>
              </w:rPr>
              <w:t xml:space="preserve"> </w:t>
            </w:r>
          </w:p>
          <w:p w:rsidR="00F72F89" w:rsidRPr="00F72F89" w:rsidRDefault="00F72F89"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r w:rsidRPr="00F72F89">
              <w:rPr>
                <w:rFonts w:ascii="Hacen Tunisia" w:hAnsi="Hacen Tunisia" w:cs="Hacen Tunisia" w:hint="cs"/>
                <w:sz w:val="24"/>
                <w:szCs w:val="24"/>
                <w:rtl/>
              </w:rPr>
              <w:t>من مجموع هذه الأسئلة إجابات صحيحة، فأيهما سيحصل</w:t>
            </w:r>
          </w:p>
          <w:p w:rsidR="00F72F89" w:rsidRPr="00F72F89" w:rsidRDefault="00F72F89"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7030A0"/>
                <w:sz w:val="24"/>
                <w:szCs w:val="24"/>
                <w:rtl/>
              </w:rPr>
            </w:pPr>
            <w:r w:rsidRPr="00F72F89">
              <w:rPr>
                <w:rFonts w:ascii="Hacen Tunisia" w:hAnsi="Hacen Tunisia" w:cs="Hacen Tunisia" w:hint="cs"/>
                <w:color w:val="7030A0"/>
                <w:sz w:val="24"/>
                <w:szCs w:val="24"/>
                <w:rtl/>
              </w:rPr>
              <w:t>على أعلى درجة في الامتحان؟</w:t>
            </w:r>
          </w:p>
          <w:p w:rsidR="000E2A4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Pr>
            </w:pPr>
          </w:p>
          <w:p w:rsidR="000E2A47" w:rsidRPr="00A55382"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lang w:bidi="ar-DZ"/>
              </w:rPr>
            </w:pPr>
            <w:r w:rsidRPr="00A55382">
              <w:rPr>
                <w:rFonts w:ascii="Hacen Tunisia" w:hAnsi="Hacen Tunisia" w:cs="Hacen Tunisia"/>
                <w:b/>
                <w:bCs/>
                <w:color w:val="7030A0"/>
                <w:sz w:val="28"/>
                <w:szCs w:val="28"/>
                <w:rtl/>
                <w:lang w:bidi="ar-DZ"/>
              </w:rPr>
              <w:t>الحوصلة :</w:t>
            </w:r>
          </w:p>
          <w:p w:rsidR="00F72F89" w:rsidRPr="00F72F89" w:rsidRDefault="00F72F89" w:rsidP="00F72F89">
            <w:pPr>
              <w:bidi/>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FF0000"/>
                <w:sz w:val="24"/>
                <w:szCs w:val="24"/>
              </w:rPr>
            </w:pPr>
            <w:r w:rsidRPr="00F72F89">
              <w:rPr>
                <w:rFonts w:ascii="Hacen Tunisia" w:hAnsi="Hacen Tunisia" w:cs="Hacen Tunisia" w:hint="cs"/>
                <w:color w:val="FF0000"/>
                <w:sz w:val="24"/>
                <w:szCs w:val="24"/>
                <w:rtl/>
              </w:rPr>
              <w:t>اذا كان للكسرين نفس البسط فان أكبرهما هو الذي له أصغر مقام</w:t>
            </w:r>
          </w:p>
          <w:p w:rsidR="00F72F89" w:rsidRPr="00F72F89" w:rsidRDefault="00F72F89"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r w:rsidRPr="00F72F89">
              <w:rPr>
                <w:rFonts w:ascii="Hacen Tunisia" w:hAnsi="Hacen Tunisia" w:cs="Hacen Tunisia" w:hint="cs"/>
                <w:color w:val="002060"/>
                <w:sz w:val="24"/>
                <w:szCs w:val="24"/>
                <w:rtl/>
              </w:rPr>
              <w:t xml:space="preserve">مثال: </w:t>
            </w:r>
            <w:r w:rsidRPr="00F72F89">
              <w:rPr>
                <w:rFonts w:ascii="Hacen Tunisia" w:hAnsi="Hacen Tunisia" w:cs="Hacen Tunisia" w:hint="cs"/>
                <w:sz w:val="24"/>
                <w:szCs w:val="24"/>
                <w:rtl/>
              </w:rPr>
              <w:t xml:space="preserve">قارن بين: </w:t>
            </w:r>
            <m:oMath>
              <m:f>
                <m:fPr>
                  <m:ctrlPr>
                    <w:rPr>
                      <w:rFonts w:ascii="Cambria Math" w:hAnsi="Cambria Math" w:cs="Hacen Tunisia"/>
                      <w:sz w:val="24"/>
                      <w:szCs w:val="24"/>
                    </w:rPr>
                  </m:ctrlPr>
                </m:fPr>
                <m:num>
                  <m:r>
                    <m:rPr>
                      <m:sty m:val="p"/>
                    </m:rPr>
                    <w:rPr>
                      <w:rFonts w:ascii="Cambria Math" w:hAnsi="Cambria Math" w:cs="Hacen Tunisia"/>
                      <w:sz w:val="24"/>
                      <w:szCs w:val="24"/>
                    </w:rPr>
                    <m:t>9</m:t>
                  </m:r>
                </m:num>
                <m:den>
                  <m:r>
                    <m:rPr>
                      <m:sty m:val="p"/>
                    </m:rPr>
                    <w:rPr>
                      <w:rFonts w:ascii="Cambria Math" w:hAnsi="Cambria Math" w:cs="Hacen Tunisia"/>
                      <w:sz w:val="24"/>
                      <w:szCs w:val="24"/>
                    </w:rPr>
                    <m:t>30</m:t>
                  </m:r>
                </m:den>
              </m:f>
            </m:oMath>
            <w:r w:rsidRPr="00F72F89">
              <w:rPr>
                <w:rFonts w:ascii="Hacen Tunisia" w:hAnsi="Hacen Tunisia" w:cs="Hacen Tunisia" w:hint="cs"/>
                <w:sz w:val="24"/>
                <w:szCs w:val="24"/>
                <w:rtl/>
              </w:rPr>
              <w:t xml:space="preserve"> و</w:t>
            </w:r>
            <m:oMath>
              <m:f>
                <m:fPr>
                  <m:ctrlPr>
                    <w:rPr>
                      <w:rFonts w:ascii="Cambria Math" w:hAnsi="Cambria Math" w:cs="Hacen Tunisia"/>
                      <w:sz w:val="24"/>
                      <w:szCs w:val="24"/>
                    </w:rPr>
                  </m:ctrlPr>
                </m:fPr>
                <m:num>
                  <m:r>
                    <m:rPr>
                      <m:sty m:val="p"/>
                    </m:rPr>
                    <w:rPr>
                      <w:rFonts w:ascii="Cambria Math" w:hAnsi="Cambria Math" w:cs="Hacen Tunisia"/>
                      <w:sz w:val="24"/>
                      <w:szCs w:val="24"/>
                    </w:rPr>
                    <m:t>9</m:t>
                  </m:r>
                </m:num>
                <m:den>
                  <m:r>
                    <m:rPr>
                      <m:sty m:val="p"/>
                    </m:rPr>
                    <w:rPr>
                      <w:rFonts w:ascii="Cambria Math" w:hAnsi="Cambria Math" w:cs="Hacen Tunisia"/>
                      <w:sz w:val="24"/>
                      <w:szCs w:val="24"/>
                    </w:rPr>
                    <m:t>11</m:t>
                  </m:r>
                </m:den>
              </m:f>
            </m:oMath>
            <w:r w:rsidRPr="00F72F89">
              <w:rPr>
                <w:rFonts w:ascii="Hacen Tunisia" w:hAnsi="Hacen Tunisia" w:cs="Hacen Tunisia" w:hint="cs"/>
                <w:sz w:val="24"/>
                <w:szCs w:val="24"/>
                <w:rtl/>
              </w:rPr>
              <w:t xml:space="preserve">  لدينا: 30</w:t>
            </w:r>
            <w:r w:rsidRPr="00F72F89">
              <w:rPr>
                <w:rFonts w:ascii="Hacen Tunisia" w:hAnsi="Hacen Tunisia" w:cs="Hacen Tunisia"/>
                <w:sz w:val="24"/>
                <w:szCs w:val="24"/>
                <w:rtl/>
              </w:rPr>
              <w:t>&gt;</w:t>
            </w:r>
            <w:r w:rsidRPr="00F72F89">
              <w:rPr>
                <w:rFonts w:ascii="Hacen Tunisia" w:hAnsi="Hacen Tunisia" w:cs="Hacen Tunisia" w:hint="cs"/>
                <w:sz w:val="24"/>
                <w:szCs w:val="24"/>
                <w:rtl/>
              </w:rPr>
              <w:t xml:space="preserve">11 اذن: </w:t>
            </w:r>
            <m:oMath>
              <m:f>
                <m:fPr>
                  <m:ctrlPr>
                    <w:rPr>
                      <w:rFonts w:ascii="Cambria Math" w:hAnsi="Cambria Math" w:cs="Hacen Tunisia"/>
                      <w:sz w:val="24"/>
                      <w:szCs w:val="24"/>
                    </w:rPr>
                  </m:ctrlPr>
                </m:fPr>
                <m:num>
                  <m:r>
                    <m:rPr>
                      <m:sty m:val="p"/>
                    </m:rPr>
                    <w:rPr>
                      <w:rFonts w:ascii="Cambria Math" w:hAnsi="Cambria Math" w:cs="Hacen Tunisia"/>
                      <w:sz w:val="24"/>
                      <w:szCs w:val="24"/>
                    </w:rPr>
                    <m:t>9</m:t>
                  </m:r>
                </m:num>
                <m:den>
                  <m:r>
                    <m:rPr>
                      <m:sty m:val="p"/>
                    </m:rPr>
                    <w:rPr>
                      <w:rFonts w:ascii="Cambria Math" w:hAnsi="Cambria Math" w:cs="Hacen Tunisia"/>
                      <w:sz w:val="24"/>
                      <w:szCs w:val="24"/>
                    </w:rPr>
                    <m:t>11</m:t>
                  </m:r>
                </m:den>
              </m:f>
            </m:oMath>
            <w:r w:rsidRPr="00F72F89">
              <w:rPr>
                <w:rFonts w:ascii="Hacen Tunisia" w:hAnsi="Hacen Tunisia" w:cs="Hacen Tunisia" w:hint="cs"/>
                <w:sz w:val="24"/>
                <w:szCs w:val="24"/>
                <w:rtl/>
              </w:rPr>
              <w:t xml:space="preserve"> </w:t>
            </w:r>
            <w:r w:rsidRPr="00F72F89">
              <w:rPr>
                <w:rFonts w:ascii="Hacen Tunisia" w:hAnsi="Hacen Tunisia" w:cs="Hacen Tunisia"/>
                <w:sz w:val="24"/>
                <w:szCs w:val="24"/>
                <w:rtl/>
              </w:rPr>
              <w:t>&gt;</w:t>
            </w:r>
            <m:oMath>
              <m:f>
                <m:fPr>
                  <m:ctrlPr>
                    <w:rPr>
                      <w:rFonts w:ascii="Cambria Math" w:hAnsi="Cambria Math" w:cs="Hacen Tunisia"/>
                      <w:sz w:val="24"/>
                      <w:szCs w:val="24"/>
                    </w:rPr>
                  </m:ctrlPr>
                </m:fPr>
                <m:num>
                  <m:r>
                    <m:rPr>
                      <m:sty m:val="p"/>
                    </m:rPr>
                    <w:rPr>
                      <w:rFonts w:ascii="Cambria Math" w:hAnsi="Cambria Math" w:cs="Hacen Tunisia"/>
                      <w:sz w:val="24"/>
                      <w:szCs w:val="24"/>
                    </w:rPr>
                    <m:t>9</m:t>
                  </m:r>
                </m:num>
                <m:den>
                  <m:r>
                    <m:rPr>
                      <m:sty m:val="p"/>
                    </m:rPr>
                    <w:rPr>
                      <w:rFonts w:ascii="Cambria Math" w:hAnsi="Cambria Math" w:cs="Hacen Tunisia"/>
                      <w:sz w:val="24"/>
                      <w:szCs w:val="24"/>
                    </w:rPr>
                    <m:t>30</m:t>
                  </m:r>
                </m:den>
              </m:f>
            </m:oMath>
          </w:p>
          <w:p w:rsidR="00F72F89" w:rsidRPr="00F72F89" w:rsidRDefault="00F72F89" w:rsidP="00F72F89">
            <w:pPr>
              <w:bidi/>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FF0000"/>
                <w:sz w:val="24"/>
                <w:szCs w:val="24"/>
              </w:rPr>
            </w:pPr>
            <w:r w:rsidRPr="00F72F89">
              <w:rPr>
                <w:rFonts w:ascii="Hacen Tunisia" w:hAnsi="Hacen Tunisia" w:cs="Hacen Tunisia" w:hint="cs"/>
                <w:color w:val="FF0000"/>
                <w:sz w:val="24"/>
                <w:szCs w:val="24"/>
                <w:rtl/>
              </w:rPr>
              <w:t>اذا كان للكسرين نفس المقام فان أكبرهما هو الذي له أكبر بسط</w:t>
            </w:r>
          </w:p>
          <w:p w:rsidR="00F72F89" w:rsidRPr="00F72F89" w:rsidRDefault="00F72F89"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r w:rsidRPr="00F72F89">
              <w:rPr>
                <w:rFonts w:ascii="Hacen Tunisia" w:hAnsi="Hacen Tunisia" w:cs="Hacen Tunisia" w:hint="cs"/>
                <w:color w:val="002060"/>
                <w:sz w:val="24"/>
                <w:szCs w:val="24"/>
                <w:rtl/>
              </w:rPr>
              <w:t xml:space="preserve">مثال: </w:t>
            </w:r>
            <w:r w:rsidRPr="00F72F89">
              <w:rPr>
                <w:rFonts w:ascii="Hacen Tunisia" w:hAnsi="Hacen Tunisia" w:cs="Hacen Tunisia" w:hint="cs"/>
                <w:sz w:val="24"/>
                <w:szCs w:val="24"/>
                <w:rtl/>
              </w:rPr>
              <w:t xml:space="preserve">قارن بين: </w:t>
            </w:r>
            <m:oMath>
              <m:f>
                <m:fPr>
                  <m:ctrlPr>
                    <w:rPr>
                      <w:rFonts w:ascii="Cambria Math" w:hAnsi="Cambria Math" w:cs="Hacen Tunisia"/>
                      <w:sz w:val="24"/>
                      <w:szCs w:val="24"/>
                    </w:rPr>
                  </m:ctrlPr>
                </m:fPr>
                <m:num>
                  <m:r>
                    <m:rPr>
                      <m:sty m:val="p"/>
                    </m:rPr>
                    <w:rPr>
                      <w:rFonts w:ascii="Cambria Math" w:hAnsi="Cambria Math" w:cs="Hacen Tunisia"/>
                      <w:sz w:val="24"/>
                      <w:szCs w:val="24"/>
                    </w:rPr>
                    <m:t>12</m:t>
                  </m:r>
                </m:num>
                <m:den>
                  <m:r>
                    <m:rPr>
                      <m:sty m:val="p"/>
                    </m:rPr>
                    <w:rPr>
                      <w:rFonts w:ascii="Cambria Math" w:hAnsi="Cambria Math" w:cs="Hacen Tunisia"/>
                      <w:sz w:val="24"/>
                      <w:szCs w:val="24"/>
                    </w:rPr>
                    <m:t>8</m:t>
                  </m:r>
                </m:den>
              </m:f>
            </m:oMath>
            <w:r w:rsidRPr="00F72F89">
              <w:rPr>
                <w:rFonts w:ascii="Hacen Tunisia" w:hAnsi="Hacen Tunisia" w:cs="Hacen Tunisia" w:hint="cs"/>
                <w:sz w:val="24"/>
                <w:szCs w:val="24"/>
                <w:rtl/>
              </w:rPr>
              <w:t xml:space="preserve"> و</w:t>
            </w:r>
            <m:oMath>
              <m:f>
                <m:fPr>
                  <m:ctrlPr>
                    <w:rPr>
                      <w:rFonts w:ascii="Cambria Math" w:hAnsi="Cambria Math" w:cs="Hacen Tunisia"/>
                      <w:sz w:val="24"/>
                      <w:szCs w:val="24"/>
                    </w:rPr>
                  </m:ctrlPr>
                </m:fPr>
                <m:num>
                  <m:r>
                    <m:rPr>
                      <m:sty m:val="p"/>
                    </m:rPr>
                    <w:rPr>
                      <w:rFonts w:ascii="Cambria Math" w:hAnsi="Cambria Math" w:cs="Hacen Tunisia"/>
                      <w:sz w:val="24"/>
                      <w:szCs w:val="24"/>
                    </w:rPr>
                    <m:t>17</m:t>
                  </m:r>
                </m:num>
                <m:den>
                  <m:r>
                    <m:rPr>
                      <m:sty m:val="p"/>
                    </m:rPr>
                    <w:rPr>
                      <w:rFonts w:ascii="Cambria Math" w:hAnsi="Cambria Math" w:cs="Hacen Tunisia"/>
                      <w:sz w:val="24"/>
                      <w:szCs w:val="24"/>
                    </w:rPr>
                    <m:t>8</m:t>
                  </m:r>
                </m:den>
              </m:f>
            </m:oMath>
            <w:r w:rsidRPr="00F72F89">
              <w:rPr>
                <w:rFonts w:ascii="Hacen Tunisia" w:hAnsi="Hacen Tunisia" w:cs="Hacen Tunisia" w:hint="cs"/>
                <w:sz w:val="24"/>
                <w:szCs w:val="24"/>
                <w:rtl/>
              </w:rPr>
              <w:t xml:space="preserve">  لدينا: 17</w:t>
            </w:r>
            <w:r w:rsidRPr="00F72F89">
              <w:rPr>
                <w:rFonts w:ascii="Hacen Tunisia" w:hAnsi="Hacen Tunisia" w:cs="Hacen Tunisia"/>
                <w:sz w:val="24"/>
                <w:szCs w:val="24"/>
                <w:rtl/>
              </w:rPr>
              <w:t>&gt;</w:t>
            </w:r>
            <w:r w:rsidRPr="00F72F89">
              <w:rPr>
                <w:rFonts w:ascii="Hacen Tunisia" w:hAnsi="Hacen Tunisia" w:cs="Hacen Tunisia" w:hint="cs"/>
                <w:sz w:val="24"/>
                <w:szCs w:val="24"/>
                <w:rtl/>
              </w:rPr>
              <w:t xml:space="preserve">12 اذن: </w:t>
            </w:r>
            <m:oMath>
              <m:f>
                <m:fPr>
                  <m:ctrlPr>
                    <w:rPr>
                      <w:rFonts w:ascii="Cambria Math" w:hAnsi="Cambria Math" w:cs="Hacen Tunisia"/>
                      <w:sz w:val="24"/>
                      <w:szCs w:val="24"/>
                    </w:rPr>
                  </m:ctrlPr>
                </m:fPr>
                <m:num>
                  <m:r>
                    <m:rPr>
                      <m:sty m:val="p"/>
                    </m:rPr>
                    <w:rPr>
                      <w:rFonts w:ascii="Cambria Math" w:hAnsi="Cambria Math" w:cs="Hacen Tunisia"/>
                      <w:sz w:val="24"/>
                      <w:szCs w:val="24"/>
                    </w:rPr>
                    <m:t>12</m:t>
                  </m:r>
                </m:num>
                <m:den>
                  <m:r>
                    <m:rPr>
                      <m:sty m:val="p"/>
                    </m:rPr>
                    <w:rPr>
                      <w:rFonts w:ascii="Cambria Math" w:hAnsi="Cambria Math" w:cs="Hacen Tunisia"/>
                      <w:sz w:val="24"/>
                      <w:szCs w:val="24"/>
                    </w:rPr>
                    <m:t>8</m:t>
                  </m:r>
                </m:den>
              </m:f>
            </m:oMath>
            <w:r w:rsidRPr="00F72F89">
              <w:rPr>
                <w:rFonts w:ascii="Hacen Tunisia" w:hAnsi="Hacen Tunisia" w:cs="Hacen Tunisia" w:hint="cs"/>
                <w:sz w:val="24"/>
                <w:szCs w:val="24"/>
                <w:rtl/>
              </w:rPr>
              <w:t xml:space="preserve"> </w:t>
            </w:r>
            <w:r w:rsidRPr="00F72F89">
              <w:rPr>
                <w:rFonts w:ascii="Hacen Tunisia" w:hAnsi="Hacen Tunisia" w:cs="Hacen Tunisia"/>
                <w:sz w:val="24"/>
                <w:szCs w:val="24"/>
                <w:rtl/>
              </w:rPr>
              <w:t>&lt;</w:t>
            </w:r>
            <m:oMath>
              <m:f>
                <m:fPr>
                  <m:ctrlPr>
                    <w:rPr>
                      <w:rFonts w:ascii="Cambria Math" w:hAnsi="Cambria Math" w:cs="Hacen Tunisia"/>
                      <w:sz w:val="24"/>
                      <w:szCs w:val="24"/>
                    </w:rPr>
                  </m:ctrlPr>
                </m:fPr>
                <m:num>
                  <m:r>
                    <m:rPr>
                      <m:sty m:val="p"/>
                    </m:rPr>
                    <w:rPr>
                      <w:rFonts w:ascii="Cambria Math" w:hAnsi="Cambria Math" w:cs="Hacen Tunisia"/>
                      <w:sz w:val="24"/>
                      <w:szCs w:val="24"/>
                    </w:rPr>
                    <m:t>17</m:t>
                  </m:r>
                </m:num>
                <m:den>
                  <m:r>
                    <m:rPr>
                      <m:sty m:val="p"/>
                    </m:rPr>
                    <w:rPr>
                      <w:rFonts w:ascii="Cambria Math" w:hAnsi="Cambria Math" w:cs="Hacen Tunisia"/>
                      <w:sz w:val="24"/>
                      <w:szCs w:val="24"/>
                    </w:rPr>
                    <m:t>8</m:t>
                  </m:r>
                </m:den>
              </m:f>
            </m:oMath>
          </w:p>
          <w:p w:rsidR="00F72F89" w:rsidRPr="00F72F89" w:rsidRDefault="00F72F89" w:rsidP="00F72F89">
            <w:pPr>
              <w:bidi/>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color w:val="FF0000"/>
                <w:sz w:val="24"/>
                <w:szCs w:val="24"/>
              </w:rPr>
            </w:pPr>
            <w:r w:rsidRPr="00F72F89">
              <w:rPr>
                <w:rFonts w:ascii="Hacen Tunisia" w:hAnsi="Hacen Tunisia" w:cs="Hacen Tunisia" w:hint="cs"/>
                <w:color w:val="FF0000"/>
                <w:sz w:val="24"/>
                <w:szCs w:val="24"/>
                <w:rtl/>
              </w:rPr>
              <w:t>اذا كان مقام أحد الكسرين مضاعف للآخر نكتب بنفس المقام ثم نقارن</w:t>
            </w:r>
          </w:p>
          <w:p w:rsidR="00F72F89" w:rsidRPr="00F72F89" w:rsidRDefault="00F72F89"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r w:rsidRPr="00F72F89">
              <w:rPr>
                <w:rFonts w:ascii="Hacen Tunisia" w:hAnsi="Hacen Tunisia" w:cs="Hacen Tunisia" w:hint="cs"/>
                <w:color w:val="002060"/>
                <w:sz w:val="24"/>
                <w:szCs w:val="24"/>
                <w:rtl/>
              </w:rPr>
              <w:t>مثال:</w:t>
            </w:r>
            <w:r w:rsidRPr="00F72F89">
              <w:rPr>
                <w:rFonts w:ascii="Hacen Tunisia" w:hAnsi="Hacen Tunisia" w:cs="Hacen Tunisia" w:hint="cs"/>
                <w:sz w:val="24"/>
                <w:szCs w:val="24"/>
                <w:rtl/>
              </w:rPr>
              <w:t>قارن بين:</w:t>
            </w:r>
            <m:oMath>
              <m:r>
                <m:rPr>
                  <m:sty m:val="p"/>
                </m:rPr>
                <w:rPr>
                  <w:rFonts w:ascii="Cambria Math" w:hAnsi="Cambria Math" w:cs="Hacen Tunisia"/>
                  <w:sz w:val="24"/>
                  <w:szCs w:val="24"/>
                </w:rPr>
                <m:t xml:space="preserve"> </m:t>
              </m:r>
              <m:f>
                <m:fPr>
                  <m:ctrlPr>
                    <w:rPr>
                      <w:rFonts w:ascii="Cambria Math" w:hAnsi="Cambria Math" w:cs="Hacen Tunisia"/>
                      <w:sz w:val="24"/>
                      <w:szCs w:val="24"/>
                    </w:rPr>
                  </m:ctrlPr>
                </m:fPr>
                <m:num>
                  <m:r>
                    <m:rPr>
                      <m:sty m:val="p"/>
                    </m:rPr>
                    <w:rPr>
                      <w:rFonts w:ascii="Cambria Math" w:hAnsi="Cambria Math" w:cs="Hacen Tunisia"/>
                      <w:sz w:val="24"/>
                      <w:szCs w:val="24"/>
                    </w:rPr>
                    <m:t>7</m:t>
                  </m:r>
                </m:num>
                <m:den>
                  <m:r>
                    <m:rPr>
                      <m:sty m:val="p"/>
                    </m:rPr>
                    <w:rPr>
                      <w:rFonts w:ascii="Cambria Math" w:hAnsi="Cambria Math" w:cs="Hacen Tunisia"/>
                      <w:sz w:val="24"/>
                      <w:szCs w:val="24"/>
                    </w:rPr>
                    <m:t>5</m:t>
                  </m:r>
                </m:den>
              </m:f>
            </m:oMath>
            <w:r w:rsidRPr="00F72F89">
              <w:rPr>
                <w:rFonts w:ascii="Hacen Tunisia" w:hAnsi="Hacen Tunisia" w:cs="Hacen Tunisia" w:hint="cs"/>
                <w:sz w:val="24"/>
                <w:szCs w:val="24"/>
                <w:rtl/>
              </w:rPr>
              <w:t xml:space="preserve"> و</w:t>
            </w:r>
            <m:oMath>
              <m:f>
                <m:fPr>
                  <m:ctrlPr>
                    <w:rPr>
                      <w:rFonts w:ascii="Cambria Math" w:hAnsi="Cambria Math" w:cs="Hacen Tunisia"/>
                      <w:sz w:val="24"/>
                      <w:szCs w:val="24"/>
                    </w:rPr>
                  </m:ctrlPr>
                </m:fPr>
                <m:num>
                  <m:r>
                    <m:rPr>
                      <m:sty m:val="p"/>
                    </m:rPr>
                    <w:rPr>
                      <w:rFonts w:ascii="Cambria Math" w:hAnsi="Cambria Math" w:cs="Hacen Tunisia"/>
                      <w:sz w:val="24"/>
                      <w:szCs w:val="24"/>
                    </w:rPr>
                    <m:t>13</m:t>
                  </m:r>
                </m:num>
                <m:den>
                  <m:r>
                    <m:rPr>
                      <m:sty m:val="p"/>
                    </m:rPr>
                    <w:rPr>
                      <w:rFonts w:ascii="Cambria Math" w:hAnsi="Cambria Math" w:cs="Hacen Tunisia"/>
                      <w:sz w:val="24"/>
                      <w:szCs w:val="24"/>
                    </w:rPr>
                    <m:t>15</m:t>
                  </m:r>
                </m:den>
              </m:f>
            </m:oMath>
            <w:r w:rsidRPr="00F72F89">
              <w:rPr>
                <w:rFonts w:ascii="Hacen Tunisia" w:hAnsi="Hacen Tunisia" w:cs="Hacen Tunisia" w:hint="cs"/>
                <w:sz w:val="24"/>
                <w:szCs w:val="24"/>
                <w:rtl/>
              </w:rPr>
              <w:t xml:space="preserve">  لدينا: </w:t>
            </w:r>
            <m:oMath>
              <m:f>
                <m:fPr>
                  <m:ctrlPr>
                    <w:rPr>
                      <w:rFonts w:ascii="Cambria Math" w:hAnsi="Cambria Math" w:cs="Hacen Tunisia"/>
                      <w:sz w:val="24"/>
                      <w:szCs w:val="24"/>
                    </w:rPr>
                  </m:ctrlPr>
                </m:fPr>
                <m:num>
                  <m:r>
                    <m:rPr>
                      <m:sty m:val="p"/>
                    </m:rPr>
                    <w:rPr>
                      <w:rFonts w:ascii="Cambria Math" w:hAnsi="Cambria Math" w:cs="Hacen Tunisia"/>
                      <w:sz w:val="24"/>
                      <w:szCs w:val="24"/>
                    </w:rPr>
                    <m:t>7×3</m:t>
                  </m:r>
                </m:num>
                <m:den>
                  <m:r>
                    <m:rPr>
                      <m:sty m:val="p"/>
                    </m:rPr>
                    <w:rPr>
                      <w:rFonts w:ascii="Cambria Math" w:hAnsi="Cambria Math" w:cs="Hacen Tunisia"/>
                      <w:sz w:val="24"/>
                      <w:szCs w:val="24"/>
                    </w:rPr>
                    <m:t>5×3</m:t>
                  </m:r>
                </m:den>
              </m:f>
              <m:r>
                <m:rPr>
                  <m:sty m:val="p"/>
                </m:rPr>
                <w:rPr>
                  <w:rFonts w:ascii="Cambria Math" w:hAnsi="Cambria Math" w:cs="Hacen Tunisia"/>
                  <w:sz w:val="24"/>
                  <w:szCs w:val="24"/>
                  <w:rtl/>
                </w:rPr>
                <m:t>=</m:t>
              </m:r>
              <m:f>
                <m:fPr>
                  <m:ctrlPr>
                    <w:rPr>
                      <w:rFonts w:ascii="Cambria Math" w:hAnsi="Cambria Math" w:cs="Hacen Tunisia"/>
                      <w:sz w:val="24"/>
                      <w:szCs w:val="24"/>
                    </w:rPr>
                  </m:ctrlPr>
                </m:fPr>
                <m:num>
                  <m:r>
                    <m:rPr>
                      <m:sty m:val="p"/>
                    </m:rPr>
                    <w:rPr>
                      <w:rFonts w:ascii="Cambria Math" w:hAnsi="Cambria Math" w:cs="Hacen Tunisia"/>
                      <w:sz w:val="24"/>
                      <w:szCs w:val="24"/>
                    </w:rPr>
                    <m:t>21</m:t>
                  </m:r>
                </m:num>
                <m:den>
                  <m:r>
                    <m:rPr>
                      <m:sty m:val="p"/>
                    </m:rPr>
                    <w:rPr>
                      <w:rFonts w:ascii="Cambria Math" w:hAnsi="Cambria Math" w:cs="Hacen Tunisia"/>
                      <w:sz w:val="24"/>
                      <w:szCs w:val="24"/>
                    </w:rPr>
                    <m:t>15</m:t>
                  </m:r>
                </m:den>
              </m:f>
            </m:oMath>
            <w:r w:rsidRPr="00F72F89">
              <w:rPr>
                <w:rFonts w:ascii="Hacen Tunisia" w:hAnsi="Hacen Tunisia" w:cs="Hacen Tunisia" w:hint="cs"/>
                <w:sz w:val="24"/>
                <w:szCs w:val="24"/>
                <w:rtl/>
              </w:rPr>
              <w:t xml:space="preserve">اذن: </w:t>
            </w:r>
            <m:oMath>
              <m:f>
                <m:fPr>
                  <m:ctrlPr>
                    <w:rPr>
                      <w:rFonts w:ascii="Cambria Math" w:hAnsi="Cambria Math" w:cs="Hacen Tunisia"/>
                      <w:sz w:val="24"/>
                      <w:szCs w:val="24"/>
                    </w:rPr>
                  </m:ctrlPr>
                </m:fPr>
                <m:num>
                  <m:r>
                    <m:rPr>
                      <m:sty m:val="p"/>
                    </m:rPr>
                    <w:rPr>
                      <w:rFonts w:ascii="Cambria Math" w:hAnsi="Cambria Math" w:cs="Hacen Tunisia"/>
                      <w:sz w:val="24"/>
                      <w:szCs w:val="24"/>
                    </w:rPr>
                    <m:t>21</m:t>
                  </m:r>
                </m:num>
                <m:den>
                  <m:r>
                    <m:rPr>
                      <m:sty m:val="p"/>
                    </m:rPr>
                    <w:rPr>
                      <w:rFonts w:ascii="Cambria Math" w:hAnsi="Cambria Math" w:cs="Hacen Tunisia"/>
                      <w:sz w:val="24"/>
                      <w:szCs w:val="24"/>
                    </w:rPr>
                    <m:t>15</m:t>
                  </m:r>
                </m:den>
              </m:f>
            </m:oMath>
            <w:r w:rsidRPr="00F72F89">
              <w:rPr>
                <w:rFonts w:ascii="Hacen Tunisia" w:hAnsi="Hacen Tunisia" w:cs="Hacen Tunisia" w:hint="cs"/>
                <w:sz w:val="24"/>
                <w:szCs w:val="24"/>
                <w:rtl/>
              </w:rPr>
              <w:t xml:space="preserve"> </w:t>
            </w:r>
            <w:r w:rsidRPr="00F72F89">
              <w:rPr>
                <w:rFonts w:ascii="Hacen Tunisia" w:hAnsi="Hacen Tunisia" w:cs="Hacen Tunisia"/>
                <w:sz w:val="24"/>
                <w:szCs w:val="24"/>
                <w:rtl/>
              </w:rPr>
              <w:t>&gt;</w:t>
            </w:r>
            <m:oMath>
              <m:f>
                <m:fPr>
                  <m:ctrlPr>
                    <w:rPr>
                      <w:rFonts w:ascii="Cambria Math" w:hAnsi="Cambria Math" w:cs="Hacen Tunisia"/>
                      <w:sz w:val="24"/>
                      <w:szCs w:val="24"/>
                    </w:rPr>
                  </m:ctrlPr>
                </m:fPr>
                <m:num>
                  <m:r>
                    <m:rPr>
                      <m:sty m:val="p"/>
                    </m:rPr>
                    <w:rPr>
                      <w:rFonts w:ascii="Cambria Math" w:hAnsi="Cambria Math" w:cs="Hacen Tunisia"/>
                      <w:sz w:val="24"/>
                      <w:szCs w:val="24"/>
                    </w:rPr>
                    <m:t>13</m:t>
                  </m:r>
                </m:num>
                <m:den>
                  <m:r>
                    <m:rPr>
                      <m:sty m:val="p"/>
                    </m:rPr>
                    <w:rPr>
                      <w:rFonts w:ascii="Cambria Math" w:hAnsi="Cambria Math" w:cs="Hacen Tunisia"/>
                      <w:sz w:val="24"/>
                      <w:szCs w:val="24"/>
                    </w:rPr>
                    <m:t>15</m:t>
                  </m:r>
                </m:den>
              </m:f>
            </m:oMath>
          </w:p>
          <w:p w:rsidR="000E2A47"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Cs/>
                <w:color w:val="00B050"/>
                <w:lang w:bidi="ar-DZ"/>
              </w:rPr>
            </w:pPr>
          </w:p>
          <w:p w:rsidR="00F72F89" w:rsidRPr="00F72F89" w:rsidRDefault="000E2A47"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r w:rsidRPr="00A55382">
              <w:rPr>
                <w:rFonts w:ascii="Hacen Tunisia" w:hAnsi="Hacen Tunisia" w:cs="Hacen Tunisia" w:hint="cs"/>
                <w:bCs/>
                <w:color w:val="00B050"/>
                <w:sz w:val="28"/>
                <w:szCs w:val="28"/>
                <w:rtl/>
                <w:lang w:bidi="ar-DZ"/>
              </w:rPr>
              <w:t>تطبيق :</w:t>
            </w:r>
            <w:r>
              <w:rPr>
                <w:rFonts w:ascii="Hacen Tunisia" w:hAnsi="Hacen Tunisia" w:cs="Hacen Tunisia" w:hint="cs"/>
                <w:bCs/>
                <w:color w:val="00B050"/>
                <w:rtl/>
                <w:lang w:bidi="ar-DZ"/>
              </w:rPr>
              <w:t xml:space="preserve"> </w:t>
            </w:r>
            <w:r w:rsidR="00F72F89" w:rsidRPr="00F72F89">
              <w:rPr>
                <w:rFonts w:ascii="Hacen Tunisia" w:hAnsi="Hacen Tunisia" w:cs="Hacen Tunisia" w:hint="cs"/>
                <w:sz w:val="24"/>
                <w:szCs w:val="24"/>
                <w:rtl/>
              </w:rPr>
              <w:t xml:space="preserve">ترشح التلميذان مراد و عمر للانتخاب كمسؤول قسم فتحصل محمد على </w:t>
            </w:r>
            <m:oMath>
              <m:f>
                <m:fPr>
                  <m:ctrlPr>
                    <w:rPr>
                      <w:rFonts w:ascii="Cambria Math" w:hAnsi="Cambria Math" w:cs="Hacen Tunisia"/>
                      <w:sz w:val="24"/>
                      <w:szCs w:val="24"/>
                    </w:rPr>
                  </m:ctrlPr>
                </m:fPr>
                <m:num>
                  <m:r>
                    <m:rPr>
                      <m:sty m:val="p"/>
                    </m:rPr>
                    <w:rPr>
                      <w:rFonts w:ascii="Cambria Math" w:hAnsi="Cambria Math" w:cs="Hacen Tunisia"/>
                      <w:sz w:val="24"/>
                      <w:szCs w:val="24"/>
                    </w:rPr>
                    <m:t>3</m:t>
                  </m:r>
                </m:num>
                <m:den>
                  <m:r>
                    <m:rPr>
                      <m:sty m:val="p"/>
                    </m:rPr>
                    <w:rPr>
                      <w:rFonts w:ascii="Cambria Math" w:hAnsi="Cambria Math" w:cs="Hacen Tunisia"/>
                      <w:sz w:val="24"/>
                      <w:szCs w:val="24"/>
                    </w:rPr>
                    <m:t>4</m:t>
                  </m:r>
                </m:den>
              </m:f>
            </m:oMath>
          </w:p>
          <w:p w:rsidR="00F72F89" w:rsidRPr="00F72F89" w:rsidRDefault="00F72F89"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r w:rsidRPr="00F72F89">
              <w:rPr>
                <w:rFonts w:ascii="Hacen Tunisia" w:hAnsi="Hacen Tunisia" w:cs="Hacen Tunisia" w:hint="cs"/>
                <w:sz w:val="24"/>
                <w:szCs w:val="24"/>
                <w:rtl/>
              </w:rPr>
              <w:t xml:space="preserve">من الأصوات، أما عمر تحصل على </w:t>
            </w:r>
            <m:oMath>
              <m:f>
                <m:fPr>
                  <m:ctrlPr>
                    <w:rPr>
                      <w:rFonts w:ascii="Cambria Math" w:hAnsi="Cambria Math" w:cs="Hacen Tunisia"/>
                      <w:sz w:val="24"/>
                      <w:szCs w:val="24"/>
                    </w:rPr>
                  </m:ctrlPr>
                </m:fPr>
                <m:num>
                  <m:r>
                    <m:rPr>
                      <m:sty m:val="p"/>
                    </m:rPr>
                    <w:rPr>
                      <w:rFonts w:ascii="Cambria Math" w:hAnsi="Cambria Math" w:cs="Hacen Tunisia"/>
                      <w:sz w:val="24"/>
                      <w:szCs w:val="24"/>
                    </w:rPr>
                    <m:t>7</m:t>
                  </m:r>
                </m:num>
                <m:den>
                  <m:r>
                    <m:rPr>
                      <m:sty m:val="p"/>
                    </m:rPr>
                    <w:rPr>
                      <w:rFonts w:ascii="Cambria Math" w:hAnsi="Cambria Math" w:cs="Hacen Tunisia"/>
                      <w:sz w:val="24"/>
                      <w:szCs w:val="24"/>
                    </w:rPr>
                    <m:t>8</m:t>
                  </m:r>
                </m:den>
              </m:f>
            </m:oMath>
            <w:r w:rsidRPr="00F72F89">
              <w:rPr>
                <w:rFonts w:ascii="Hacen Tunisia" w:hAnsi="Hacen Tunisia" w:cs="Hacen Tunisia" w:hint="cs"/>
                <w:sz w:val="24"/>
                <w:szCs w:val="24"/>
                <w:rtl/>
              </w:rPr>
              <w:t xml:space="preserve"> من الأصوات.</w:t>
            </w:r>
          </w:p>
          <w:p w:rsidR="00F72F89" w:rsidRPr="00F72F89" w:rsidRDefault="00F72F89" w:rsidP="00F72F89">
            <w:pPr>
              <w:bidi/>
              <w:spacing w:after="200" w:line="360" w:lineRule="auto"/>
              <w:contextualSpacing/>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rPr>
            </w:pPr>
            <w:r w:rsidRPr="00F72F89">
              <w:rPr>
                <w:rFonts w:ascii="Hacen Tunisia" w:hAnsi="Hacen Tunisia" w:cs="Hacen Tunisia" w:hint="cs"/>
                <w:sz w:val="24"/>
                <w:szCs w:val="24"/>
                <w:rtl/>
              </w:rPr>
              <w:t>من منهما سيصير مسؤولا للقسم؟</w:t>
            </w:r>
          </w:p>
          <w:p w:rsidR="000E2A47" w:rsidRPr="00B32850"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B050"/>
                <w:rtl/>
                <w:lang w:bidi="ar-DZ"/>
              </w:rPr>
            </w:pPr>
          </w:p>
          <w:p w:rsidR="000E2A47"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p w:rsidR="003B0FC4" w:rsidRDefault="003B0FC4" w:rsidP="003B0FC4">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lang w:bidi="ar-DZ"/>
              </w:rPr>
            </w:pPr>
          </w:p>
          <w:p w:rsidR="00295382" w:rsidRPr="00986E57" w:rsidRDefault="00295382" w:rsidP="00295382">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tc>
        <w:tc>
          <w:tcPr>
            <w:tcW w:w="1134" w:type="dxa"/>
            <w:tcBorders>
              <w:bottom w:val="double" w:sz="12" w:space="0" w:color="984806" w:themeColor="accent6" w:themeShade="80"/>
              <w:right w:val="double" w:sz="12" w:space="0" w:color="984806" w:themeColor="accent6" w:themeShade="80"/>
            </w:tcBorders>
          </w:tcPr>
          <w:p w:rsidR="000E2A47" w:rsidRPr="007A66EB"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0E2A47" w:rsidRPr="00A55382"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8"/>
                <w:szCs w:val="28"/>
                <w:rtl/>
                <w:lang w:bidi="ar-DZ"/>
              </w:rPr>
            </w:pPr>
            <w:r w:rsidRPr="00A55382">
              <w:rPr>
                <w:rFonts w:ascii="Hacen Tunisia" w:hAnsi="Hacen Tunisia" w:cs="Hacen Tunisia"/>
                <w:b/>
                <w:bCs/>
                <w:color w:val="00B050"/>
                <w:sz w:val="28"/>
                <w:szCs w:val="28"/>
                <w:rtl/>
                <w:lang w:bidi="ar-DZ"/>
              </w:rPr>
              <w:t>التشخيص</w:t>
            </w:r>
          </w:p>
          <w:p w:rsidR="000E2A47" w:rsidRPr="00A55382"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8"/>
                <w:szCs w:val="28"/>
                <w:rtl/>
                <w:lang w:bidi="ar-DZ"/>
              </w:rPr>
            </w:pPr>
          </w:p>
          <w:p w:rsidR="000E2A47" w:rsidRPr="00A55382" w:rsidRDefault="000E2A47" w:rsidP="00997ED7">
            <w:pPr>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C00000"/>
                <w:sz w:val="28"/>
                <w:szCs w:val="28"/>
                <w:rtl/>
              </w:rPr>
            </w:pPr>
            <w:r w:rsidRPr="00A55382">
              <w:rPr>
                <w:rFonts w:ascii="Hacen Tunisia" w:hAnsi="Hacen Tunisia" w:cs="Hacen Tunisia"/>
                <w:b/>
                <w:bCs/>
                <w:color w:val="C00000"/>
                <w:sz w:val="28"/>
                <w:szCs w:val="28"/>
                <w:rtl/>
              </w:rPr>
              <w:t>وضعية تعلم</w:t>
            </w:r>
          </w:p>
          <w:p w:rsidR="000E2A47" w:rsidRPr="007A66EB"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0E2A47"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0E2A47"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0E2A47"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0E2A47"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0E2A47"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p w:rsidR="000E2A47" w:rsidRPr="007A66EB"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lang w:bidi="ar-DZ"/>
              </w:rPr>
            </w:pPr>
          </w:p>
          <w:p w:rsidR="000E2A47" w:rsidRPr="00A55382"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r w:rsidRPr="00A55382">
              <w:rPr>
                <w:rFonts w:ascii="Hacen Tunisia" w:hAnsi="Hacen Tunisia" w:cs="Hacen Tunisia" w:hint="cs"/>
                <w:b/>
                <w:bCs/>
                <w:color w:val="7030A0"/>
                <w:sz w:val="28"/>
                <w:szCs w:val="28"/>
                <w:rtl/>
                <w:lang w:bidi="ar-DZ"/>
              </w:rPr>
              <w:t>ا</w:t>
            </w:r>
            <w:r w:rsidRPr="00A55382">
              <w:rPr>
                <w:rFonts w:ascii="Hacen Tunisia" w:hAnsi="Hacen Tunisia" w:cs="Hacen Tunisia"/>
                <w:b/>
                <w:bCs/>
                <w:color w:val="7030A0"/>
                <w:sz w:val="28"/>
                <w:szCs w:val="28"/>
                <w:rtl/>
                <w:lang w:bidi="ar-DZ"/>
              </w:rPr>
              <w:t>لحوصلة وبناء الموارد</w:t>
            </w: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rtl/>
                <w:lang w:bidi="ar-DZ"/>
              </w:rPr>
            </w:pPr>
          </w:p>
          <w:p w:rsidR="000E2A47" w:rsidRPr="00A55382"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rtl/>
                <w:lang w:bidi="ar-DZ"/>
              </w:rPr>
            </w:pPr>
            <w:r w:rsidRPr="00A55382">
              <w:rPr>
                <w:rFonts w:ascii="Hacen Tunisia" w:hAnsi="Hacen Tunisia" w:cs="Hacen Tunisia" w:hint="cs"/>
                <w:b/>
                <w:bCs/>
                <w:color w:val="00B050"/>
                <w:sz w:val="28"/>
                <w:szCs w:val="28"/>
                <w:rtl/>
                <w:lang w:bidi="ar-DZ"/>
              </w:rPr>
              <w:t>إعادة الاستثمار</w:t>
            </w:r>
          </w:p>
        </w:tc>
      </w:tr>
    </w:tbl>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820"/>
        <w:gridCol w:w="1957"/>
        <w:gridCol w:w="1985"/>
      </w:tblGrid>
      <w:tr w:rsidR="000E2A47" w:rsidRPr="007A66E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rPr>
                <w:rFonts w:ascii="Hacen Tunisia" w:hAnsi="Hacen Tunisia" w:cs="Hacen Tunisia"/>
                <w:b w:val="0"/>
                <w:bCs w:val="0"/>
                <w:color w:val="auto"/>
              </w:rPr>
            </w:pPr>
            <w:r w:rsidRPr="00E9126B">
              <w:rPr>
                <w:rFonts w:ascii="Hacen Tunisia" w:hAnsi="Hacen Tunisia" w:cs="Hacen Tunisia"/>
                <w:b w:val="0"/>
                <w:bCs w:val="0"/>
                <w:color w:val="C00000"/>
                <w:rtl/>
              </w:rPr>
              <w:lastRenderedPageBreak/>
              <w:t>الأستاذ :</w:t>
            </w:r>
            <w:r w:rsidRPr="00E9126B">
              <w:rPr>
                <w:rFonts w:ascii="Hacen Tunisia" w:hAnsi="Hacen Tunisia" w:cs="Hacen Tunisia"/>
                <w:b w:val="0"/>
                <w:bCs w:val="0"/>
                <w:color w:val="auto"/>
                <w:rtl/>
              </w:rPr>
              <w:t xml:space="preserve"> روجان شارف</w:t>
            </w:r>
          </w:p>
        </w:tc>
        <w:tc>
          <w:tcPr>
            <w:tcW w:w="4820"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957"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997ED7">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Pr="00E9126B">
              <w:rPr>
                <w:rFonts w:ascii="Hacen Tunisia" w:hAnsi="Hacen Tunisia" w:cs="Hacen Tunisia"/>
                <w:b w:val="0"/>
                <w:bCs w:val="0"/>
                <w:color w:val="auto"/>
                <w:lang w:bidi="ar-DZ"/>
              </w:rPr>
              <w:t>4</w:t>
            </w:r>
            <w:r w:rsidRPr="00E9126B">
              <w:rPr>
                <w:rFonts w:ascii="Hacen Tunisia" w:hAnsi="Hacen Tunisia" w:cs="Hacen Tunisia"/>
                <w:b w:val="0"/>
                <w:bCs w:val="0"/>
                <w:color w:val="auto"/>
                <w:rtl/>
                <w:lang w:bidi="ar-DZ"/>
              </w:rPr>
              <w:t xml:space="preserve"> 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0E2A47" w:rsidRPr="00E9126B" w:rsidRDefault="000E2A47" w:rsidP="00A911A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911AE" w:rsidRPr="00E9126B">
              <w:rPr>
                <w:rFonts w:ascii="Hacen Tunisia" w:hAnsi="Hacen Tunisia" w:cs="Hacen Tunisia" w:hint="cs"/>
                <w:b w:val="0"/>
                <w:bCs w:val="0"/>
                <w:color w:val="auto"/>
                <w:rtl/>
                <w:lang w:bidi="ar-DZ"/>
              </w:rPr>
              <w:t>9</w:t>
            </w:r>
          </w:p>
        </w:tc>
      </w:tr>
      <w:tr w:rsidR="000E2A47"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gridSpan w:val="2"/>
            <w:tcBorders>
              <w:right w:val="none" w:sz="0" w:space="0" w:color="auto"/>
            </w:tcBorders>
            <w:shd w:val="clear" w:color="auto" w:fill="auto"/>
          </w:tcPr>
          <w:p w:rsidR="000E2A47" w:rsidRPr="00E9126B" w:rsidRDefault="000E2A47" w:rsidP="00997ED7">
            <w:pPr>
              <w:bidi/>
              <w:contextualSpacing/>
              <w:rPr>
                <w:rFonts w:ascii="Hacen Tunisia" w:eastAsia="Calibri" w:hAnsi="Hacen Tunisia" w:cs="Hacen Tunisia"/>
                <w:b w:val="0"/>
                <w:bCs w:val="0"/>
                <w:lang w:bidi="ar-DZ"/>
              </w:rPr>
            </w:pPr>
            <w:r w:rsidRPr="00E9126B">
              <w:rPr>
                <w:rFonts w:ascii="Hacen Tunisia" w:hAnsi="Hacen Tunisia" w:cs="Hacen Tunisia"/>
                <w:b w:val="0"/>
                <w:bCs w:val="0"/>
                <w:color w:val="002060"/>
                <w:sz w:val="24"/>
                <w:szCs w:val="24"/>
                <w:rtl/>
              </w:rPr>
              <w:t>السندات والوسائل :</w:t>
            </w:r>
            <w:r w:rsidRPr="00E9126B">
              <w:rPr>
                <w:rFonts w:ascii="Hacen Tunisia" w:hAnsi="Hacen Tunisia" w:cs="Hacen Tunisia"/>
                <w:b w:val="0"/>
                <w:bCs w:val="0"/>
                <w:rtl/>
              </w:rPr>
              <w:t xml:space="preserve"> </w:t>
            </w:r>
            <w:r w:rsidRPr="00E9126B">
              <w:rPr>
                <w:rFonts w:ascii="Hacen Tunisia" w:hAnsi="Hacen Tunisia" w:cs="Hacen Tunisia"/>
                <w:b w:val="0"/>
                <w:bCs w:val="0"/>
                <w:rtl/>
                <w:lang w:bidi="ar-DZ"/>
              </w:rPr>
              <w:t>ك م، المنهاج، الوثيقة المرافقة</w:t>
            </w:r>
            <w:r w:rsidRPr="00E9126B">
              <w:rPr>
                <w:rFonts w:ascii="Hacen Tunisia" w:eastAsia="Calibri" w:hAnsi="Hacen Tunisia" w:cs="Hacen Tunisia"/>
                <w:b w:val="0"/>
                <w:bCs w:val="0"/>
                <w:rtl/>
                <w:lang w:bidi="ar-DZ"/>
              </w:rPr>
              <w:t xml:space="preserve"> و السبورة، كراس البحث، الحاسبة</w:t>
            </w:r>
          </w:p>
        </w:tc>
        <w:tc>
          <w:tcPr>
            <w:tcW w:w="3942" w:type="dxa"/>
            <w:gridSpan w:val="2"/>
            <w:tcBorders>
              <w:left w:val="none" w:sz="0" w:space="0" w:color="auto"/>
            </w:tcBorders>
            <w:shd w:val="clear" w:color="auto" w:fill="auto"/>
          </w:tcPr>
          <w:p w:rsidR="000E2A47" w:rsidRPr="00E9126B" w:rsidRDefault="000E2A47" w:rsidP="00997ED7">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Pr>
            </w:pPr>
            <w:r w:rsidRPr="00E9126B">
              <w:rPr>
                <w:rFonts w:ascii="Hacen Tunisia" w:hAnsi="Hacen Tunisia" w:cs="Hacen Tunisia"/>
                <w:color w:val="002060"/>
                <w:sz w:val="24"/>
                <w:szCs w:val="24"/>
                <w:rtl/>
              </w:rPr>
              <w:t>الميدان المعرفي :</w:t>
            </w:r>
            <w:r w:rsidRPr="00E9126B">
              <w:rPr>
                <w:rFonts w:ascii="Hacen Tunisia" w:hAnsi="Hacen Tunisia" w:cs="Hacen Tunisia"/>
                <w:sz w:val="24"/>
                <w:szCs w:val="24"/>
                <w:rtl/>
              </w:rPr>
              <w:t xml:space="preserve"> أنشطة عددية        </w:t>
            </w:r>
            <w:r w:rsidRPr="00E9126B">
              <w:rPr>
                <w:rFonts w:ascii="Hacen Tunisia" w:hAnsi="Hacen Tunisia" w:cs="Hacen Tunisia"/>
                <w:sz w:val="24"/>
                <w:szCs w:val="24"/>
                <w:rtl/>
              </w:rPr>
              <w:tab/>
            </w:r>
          </w:p>
        </w:tc>
      </w:tr>
      <w:tr w:rsidR="000E2A47" w:rsidRPr="007A66EB" w:rsidTr="00997ED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E9126B" w:rsidRDefault="000E2A47" w:rsidP="00997ED7">
            <w:pPr>
              <w:tabs>
                <w:tab w:val="left" w:pos="2143"/>
              </w:tabs>
              <w:bidi/>
              <w:spacing w:line="360" w:lineRule="auto"/>
              <w:rPr>
                <w:rFonts w:ascii="Hacen Tunisia" w:hAnsi="Hacen Tunisia" w:cs="Hacen Tunisia"/>
                <w:b w:val="0"/>
                <w:bCs w:val="0"/>
                <w:sz w:val="24"/>
                <w:szCs w:val="24"/>
                <w:rtl/>
                <w:lang w:bidi="ar-DZ"/>
              </w:rPr>
            </w:pPr>
            <w:r w:rsidRPr="00E9126B">
              <w:rPr>
                <w:rFonts w:ascii="Hacen Tunisia" w:hAnsi="Hacen Tunisia" w:cs="Hacen Tunisia"/>
                <w:b w:val="0"/>
                <w:bCs w:val="0"/>
                <w:color w:val="C00000"/>
                <w:sz w:val="24"/>
                <w:szCs w:val="24"/>
                <w:rtl/>
              </w:rPr>
              <w:t>المقطع التعلمي</w:t>
            </w:r>
            <w:r w:rsidRPr="00E9126B">
              <w:rPr>
                <w:rFonts w:ascii="Hacen Tunisia" w:hAnsi="Hacen Tunisia" w:cs="Hacen Tunisia"/>
                <w:b w:val="0"/>
                <w:bCs w:val="0"/>
                <w:color w:val="C00000"/>
                <w:sz w:val="24"/>
                <w:szCs w:val="24"/>
              </w:rPr>
              <w:t>1</w:t>
            </w:r>
            <w:r w:rsidRPr="00E9126B">
              <w:rPr>
                <w:rFonts w:ascii="Hacen Tunisia" w:hAnsi="Hacen Tunisia" w:cs="Hacen Tunisia"/>
                <w:b w:val="0"/>
                <w:bCs w:val="0"/>
                <w:color w:val="C00000"/>
                <w:sz w:val="24"/>
                <w:szCs w:val="24"/>
                <w:rtl/>
              </w:rPr>
              <w:t xml:space="preserve"> : </w:t>
            </w:r>
            <w:r w:rsidR="003B0FC4" w:rsidRPr="00E9126B">
              <w:rPr>
                <w:rFonts w:ascii="Hacen Tunisia" w:hAnsi="Hacen Tunisia" w:cs="Hacen Tunisia" w:hint="cs"/>
                <w:b w:val="0"/>
                <w:bCs w:val="0"/>
                <w:sz w:val="24"/>
                <w:szCs w:val="24"/>
                <w:rtl/>
                <w:lang w:bidi="ar-DZ"/>
              </w:rPr>
              <w:t>الاعداد الطبيعية والاعداد العشرية والكسور والعمليات عليها</w:t>
            </w:r>
          </w:p>
        </w:tc>
      </w:tr>
      <w:tr w:rsidR="000E2A47" w:rsidRPr="007A66EB" w:rsidTr="00997E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0E2A47" w:rsidRPr="00E9126B" w:rsidRDefault="000E2A47" w:rsidP="00A911AE">
            <w:pPr>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00B050"/>
                <w:sz w:val="24"/>
                <w:szCs w:val="24"/>
                <w:rtl/>
              </w:rPr>
              <w:t xml:space="preserve">المورد المعرفي </w:t>
            </w:r>
            <w:r w:rsidR="00A911AE" w:rsidRPr="00E9126B">
              <w:rPr>
                <w:rFonts w:ascii="Hacen Tunisia" w:hAnsi="Hacen Tunisia" w:cs="Hacen Tunisia" w:hint="cs"/>
                <w:b w:val="0"/>
                <w:bCs w:val="0"/>
                <w:color w:val="00B050"/>
                <w:sz w:val="24"/>
                <w:szCs w:val="24"/>
                <w:rtl/>
              </w:rPr>
              <w:t>9</w:t>
            </w:r>
            <w:r w:rsidRPr="00E9126B">
              <w:rPr>
                <w:rFonts w:ascii="Hacen Tunisia" w:hAnsi="Hacen Tunisia" w:cs="Hacen Tunisia"/>
                <w:b w:val="0"/>
                <w:bCs w:val="0"/>
                <w:color w:val="00B050"/>
                <w:sz w:val="24"/>
                <w:szCs w:val="24"/>
                <w:rtl/>
              </w:rPr>
              <w:t xml:space="preserve">: </w:t>
            </w:r>
            <w:r w:rsidRPr="00E9126B">
              <w:rPr>
                <w:rFonts w:ascii="Hacen Tunisia" w:hAnsi="Hacen Tunisia" w:cs="Hacen Tunisia" w:hint="cs"/>
                <w:b w:val="0"/>
                <w:bCs w:val="0"/>
                <w:color w:val="00B050"/>
                <w:sz w:val="24"/>
                <w:szCs w:val="24"/>
                <w:rtl/>
              </w:rPr>
              <w:t xml:space="preserve"> </w:t>
            </w:r>
            <w:r w:rsidRPr="00E9126B">
              <w:rPr>
                <w:rFonts w:ascii="Hacen Tunisia" w:hAnsi="Hacen Tunisia" w:cs="Hacen Tunisia"/>
                <w:b w:val="0"/>
                <w:bCs w:val="0"/>
                <w:sz w:val="24"/>
                <w:szCs w:val="24"/>
                <w:rtl/>
                <w:lang w:bidi="ar-DZ"/>
              </w:rPr>
              <w:t xml:space="preserve">تبسيط </w:t>
            </w:r>
            <w:r w:rsidRPr="00E9126B">
              <w:rPr>
                <w:rFonts w:ascii="Hacen Tunisia" w:hAnsi="Hacen Tunisia" w:cs="Hacen Tunisia" w:hint="cs"/>
                <w:b w:val="0"/>
                <w:bCs w:val="0"/>
                <w:sz w:val="24"/>
                <w:szCs w:val="24"/>
                <w:rtl/>
                <w:lang w:bidi="ar-DZ"/>
              </w:rPr>
              <w:t>عبارة تتضمن جذورا تربيعية</w:t>
            </w:r>
          </w:p>
        </w:tc>
      </w:tr>
      <w:tr w:rsidR="000E2A47" w:rsidRPr="007A66EB" w:rsidTr="00997ED7">
        <w:trPr>
          <w:cnfStyle w:val="000000010000" w:firstRow="0" w:lastRow="0" w:firstColumn="0" w:lastColumn="0" w:oddVBand="0" w:evenVBand="0" w:oddHBand="0" w:evenHBand="1"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11030" w:type="dxa"/>
            <w:gridSpan w:val="4"/>
          </w:tcPr>
          <w:p w:rsidR="000E2A47" w:rsidRPr="00E9126B" w:rsidRDefault="000E2A47" w:rsidP="00476333">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7030A0"/>
                <w:sz w:val="24"/>
                <w:szCs w:val="24"/>
                <w:rtl/>
              </w:rPr>
              <w:t xml:space="preserve">الكفاءة المستهدفة : </w:t>
            </w:r>
            <w:r w:rsidRPr="00E9126B">
              <w:rPr>
                <w:rFonts w:ascii="Hacen Tunisia" w:hAnsi="Hacen Tunisia" w:cs="Hacen Tunisia" w:hint="cs"/>
                <w:b w:val="0"/>
                <w:bCs w:val="0"/>
                <w:sz w:val="24"/>
                <w:szCs w:val="24"/>
                <w:rtl/>
                <w:lang w:bidi="ar-DZ"/>
              </w:rPr>
              <w:t>طريقة تبسيط عبارات تتضمن جذورا تربيعية</w:t>
            </w:r>
          </w:p>
        </w:tc>
      </w:tr>
    </w:tbl>
    <w:p w:rsidR="000E2A47" w:rsidRDefault="000E2A47" w:rsidP="000E2A47">
      <w:pPr>
        <w:spacing w:after="0"/>
        <w:jc w:val="right"/>
        <w:rPr>
          <w:rtl/>
        </w:rPr>
      </w:pP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98"/>
        <w:gridCol w:w="652"/>
        <w:gridCol w:w="7547"/>
        <w:gridCol w:w="1133"/>
      </w:tblGrid>
      <w:tr w:rsidR="000E2A47" w:rsidRPr="007A66EB" w:rsidTr="00997E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shd w:val="clear" w:color="auto" w:fill="FBD4B4" w:themeFill="accent6" w:themeFillTint="66"/>
          </w:tcPr>
          <w:p w:rsidR="000E2A47" w:rsidRPr="007A66EB" w:rsidRDefault="000E2A47" w:rsidP="00997ED7">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567" w:type="dxa"/>
            <w:shd w:val="clear" w:color="auto" w:fill="FBD4B4" w:themeFill="accent6" w:themeFillTint="66"/>
          </w:tcPr>
          <w:p w:rsidR="000E2A47" w:rsidRPr="007A44E3"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628" w:type="dxa"/>
            <w:shd w:val="clear" w:color="auto" w:fill="FBD4B4" w:themeFill="accent6" w:themeFillTint="66"/>
          </w:tcPr>
          <w:p w:rsidR="000E2A47" w:rsidRPr="007A66EB" w:rsidRDefault="000E2A47" w:rsidP="00997ED7">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34" w:type="dxa"/>
            <w:shd w:val="clear" w:color="auto" w:fill="FBD4B4" w:themeFill="accent6" w:themeFillTint="66"/>
          </w:tcPr>
          <w:p w:rsidR="000E2A47" w:rsidRPr="007A66EB" w:rsidRDefault="000E2A47" w:rsidP="00997ED7">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0E2A47" w:rsidRPr="007A66EB" w:rsidTr="00997ED7">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701" w:type="dxa"/>
            <w:tcBorders>
              <w:left w:val="double" w:sz="12" w:space="0" w:color="984806" w:themeColor="accent6" w:themeShade="80"/>
              <w:bottom w:val="double" w:sz="12" w:space="0" w:color="984806" w:themeColor="accent6" w:themeShade="80"/>
            </w:tcBorders>
          </w:tcPr>
          <w:p w:rsidR="000E2A47" w:rsidRPr="009C73BF" w:rsidRDefault="000E2A47" w:rsidP="00997ED7">
            <w:pPr>
              <w:rPr>
                <w:rFonts w:ascii="Hacen Tunisia" w:hAnsi="Hacen Tunisia" w:cs="Hacen Tunisia"/>
                <w:b w:val="0"/>
                <w:bCs w:val="0"/>
                <w:rtl/>
                <w:lang w:bidi="ar-DZ"/>
              </w:rPr>
            </w:pPr>
          </w:p>
          <w:p w:rsidR="000E2A47" w:rsidRPr="009C73BF" w:rsidRDefault="000E2A47" w:rsidP="00997ED7">
            <w:pPr>
              <w:rPr>
                <w:rFonts w:ascii="Hacen Tunisia" w:hAnsi="Hacen Tunisia" w:cs="Hacen Tunisia"/>
                <w:b w:val="0"/>
                <w:bCs w:val="0"/>
                <w:rtl/>
                <w:lang w:bidi="ar-DZ"/>
              </w:rPr>
            </w:pPr>
          </w:p>
          <w:p w:rsidR="000E2A47" w:rsidRPr="009C73BF" w:rsidRDefault="000E2A47" w:rsidP="00997ED7">
            <w:pPr>
              <w:bidi/>
              <w:rPr>
                <w:rFonts w:ascii="Hacen Tunisia" w:hAnsi="Hacen Tunisia" w:cs="Hacen Tunisia"/>
                <w:b w:val="0"/>
                <w:bCs w:val="0"/>
                <w:rtl/>
                <w:lang w:bidi="ar-DZ"/>
              </w:rPr>
            </w:pPr>
          </w:p>
          <w:p w:rsidR="000E2A47" w:rsidRPr="007A44E3" w:rsidRDefault="000E2A47" w:rsidP="00997ED7">
            <w:pPr>
              <w:bidi/>
              <w:rPr>
                <w:rFonts w:ascii="Hacen Tunisia" w:hAnsi="Hacen Tunisia" w:cs="Hacen Tunisia"/>
                <w:b w:val="0"/>
                <w:bCs w:val="0"/>
                <w:rtl/>
                <w:lang w:bidi="ar-DZ"/>
              </w:rPr>
            </w:pPr>
          </w:p>
          <w:p w:rsidR="000E2A47" w:rsidRDefault="000E2A47" w:rsidP="00997ED7">
            <w:pPr>
              <w:bidi/>
              <w:rPr>
                <w:rFonts w:ascii="Hacen Tunisia" w:hAnsi="Hacen Tunisia" w:cs="Hacen Tunisia"/>
                <w:b w:val="0"/>
                <w:bCs w:val="0"/>
                <w:rtl/>
                <w:lang w:bidi="ar-DZ"/>
              </w:rPr>
            </w:pPr>
          </w:p>
          <w:p w:rsidR="000E2A47" w:rsidRPr="009C73BF" w:rsidRDefault="000E2A47" w:rsidP="00997ED7">
            <w:pPr>
              <w:bidi/>
              <w:rPr>
                <w:rFonts w:ascii="Hacen Tunisia" w:hAnsi="Hacen Tunisia" w:cs="Hacen Tunisia"/>
                <w:b w:val="0"/>
                <w:bCs w:val="0"/>
                <w:rtl/>
                <w:lang w:bidi="ar-DZ"/>
              </w:rPr>
            </w:pPr>
          </w:p>
          <w:p w:rsidR="000E2A47" w:rsidRPr="009C73BF" w:rsidRDefault="000E2A47" w:rsidP="00997ED7">
            <w:pPr>
              <w:bidi/>
              <w:jc w:val="center"/>
              <w:rPr>
                <w:rFonts w:ascii="Hacen Tunisia" w:hAnsi="Hacen Tunisia" w:cs="Hacen Tunisia"/>
                <w:b w:val="0"/>
                <w:bCs w:val="0"/>
                <w:rtl/>
                <w:lang w:bidi="ar-DZ"/>
              </w:rPr>
            </w:pPr>
          </w:p>
        </w:tc>
        <w:tc>
          <w:tcPr>
            <w:tcW w:w="567" w:type="dxa"/>
            <w:tcBorders>
              <w:bottom w:val="double" w:sz="12" w:space="0" w:color="984806" w:themeColor="accent6" w:themeShade="80"/>
            </w:tcBorders>
          </w:tcPr>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A8489E"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5</w:t>
            </w:r>
            <w:r w:rsidR="000E2A47" w:rsidRPr="007A44E3">
              <w:rPr>
                <w:rFonts w:ascii="Hacen Tunisia" w:hAnsi="Hacen Tunisia" w:cs="Hacen Tunisia"/>
                <w:b/>
                <w:bCs/>
                <w:rtl/>
              </w:rPr>
              <w:t xml:space="preserve">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Pr>
                <w:rFonts w:ascii="Hacen Tunisia" w:hAnsi="Hacen Tunisia" w:cs="Hacen Tunisia" w:hint="cs"/>
                <w:b/>
                <w:bCs/>
                <w:rtl/>
              </w:rPr>
              <w:t>1</w:t>
            </w:r>
            <w:r w:rsidRPr="007A44E3">
              <w:rPr>
                <w:rFonts w:ascii="Hacen Tunisia" w:hAnsi="Hacen Tunisia" w:cs="Hacen Tunisia"/>
                <w:b/>
                <w:bCs/>
                <w:rtl/>
              </w:rPr>
              <w:t>5 د</w:t>
            </w: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r w:rsidRPr="007A44E3">
              <w:rPr>
                <w:rFonts w:ascii="Hacen Tunisia" w:hAnsi="Hacen Tunisia" w:cs="Hacen Tunisia"/>
                <w:b/>
                <w:bCs/>
                <w:rtl/>
              </w:rPr>
              <w:t>10 د</w:t>
            </w: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tl/>
              </w:rPr>
            </w:pPr>
          </w:p>
          <w:p w:rsidR="000E2A47" w:rsidRPr="007A44E3" w:rsidRDefault="000E2A47" w:rsidP="00997ED7">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628" w:type="dxa"/>
            <w:tcBorders>
              <w:bottom w:val="double" w:sz="12" w:space="0" w:color="984806" w:themeColor="accent6" w:themeShade="80"/>
            </w:tcBorders>
          </w:tcPr>
          <w:p w:rsidR="000E2A47" w:rsidRPr="007A66EB" w:rsidRDefault="000E2A47" w:rsidP="00997ED7">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0E2A47" w:rsidRPr="00001F14" w:rsidRDefault="000E2A47" w:rsidP="00EA1BF6">
            <w:pPr>
              <w:pStyle w:val="ListParagraph"/>
              <w:numPr>
                <w:ilvl w:val="0"/>
                <w:numId w:val="1"/>
              </w:num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rtl/>
              </w:rPr>
            </w:pPr>
          </w:p>
          <w:p w:rsidR="000E2A47" w:rsidRPr="003200DA" w:rsidRDefault="000E2A47"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rtl/>
                <w:lang w:bidi="ar-DZ"/>
              </w:rPr>
            </w:pPr>
          </w:p>
          <w:p w:rsidR="000E2A47" w:rsidRPr="00F17398" w:rsidRDefault="00476333" w:rsidP="00997ED7">
            <w:pPr>
              <w:bidi/>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sz w:val="28"/>
                <w:szCs w:val="28"/>
                <w:rtl/>
                <w:lang w:bidi="ar-DZ"/>
              </w:rPr>
            </w:pPr>
            <w:r>
              <w:rPr>
                <w:noProof/>
                <w:lang w:val="en-US"/>
              </w:rPr>
              <w:drawing>
                <wp:anchor distT="0" distB="0" distL="114300" distR="114300" simplePos="0" relativeHeight="251739136" behindDoc="0" locked="0" layoutInCell="1" allowOverlap="1" wp14:anchorId="349B4F2E" wp14:editId="45395587">
                  <wp:simplePos x="0" y="0"/>
                  <wp:positionH relativeFrom="column">
                    <wp:posOffset>386080</wp:posOffset>
                  </wp:positionH>
                  <wp:positionV relativeFrom="paragraph">
                    <wp:posOffset>229870</wp:posOffset>
                  </wp:positionV>
                  <wp:extent cx="1133475" cy="1047750"/>
                  <wp:effectExtent l="0" t="0" r="9525" b="0"/>
                  <wp:wrapSquare wrapText="bothSides"/>
                  <wp:docPr id="19" name="Image 18" descr="téléchargement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7).jpg"/>
                          <pic:cNvPicPr/>
                        </pic:nvPicPr>
                        <pic:blipFill>
                          <a:blip r:embed="rId21">
                            <a:extLst>
                              <a:ext uri="{28A0092B-C50C-407E-A947-70E740481C1C}">
                                <a14:useLocalDpi xmlns:a14="http://schemas.microsoft.com/office/drawing/2010/main" val="0"/>
                              </a:ext>
                            </a:extLst>
                          </a:blip>
                          <a:stretch>
                            <a:fillRect/>
                          </a:stretch>
                        </pic:blipFill>
                        <pic:spPr>
                          <a:xfrm>
                            <a:off x="0" y="0"/>
                            <a:ext cx="1133475" cy="1047750"/>
                          </a:xfrm>
                          <a:prstGeom prst="rect">
                            <a:avLst/>
                          </a:prstGeom>
                        </pic:spPr>
                      </pic:pic>
                    </a:graphicData>
                  </a:graphic>
                  <wp14:sizeRelH relativeFrom="page">
                    <wp14:pctWidth>0</wp14:pctWidth>
                  </wp14:sizeRelH>
                  <wp14:sizeRelV relativeFrom="page">
                    <wp14:pctHeight>0</wp14:pctHeight>
                  </wp14:sizeRelV>
                </wp:anchor>
              </w:drawing>
            </w:r>
            <w:r w:rsidR="000E2A47" w:rsidRPr="00F17398">
              <w:rPr>
                <w:rFonts w:ascii="Hacen Tunisia" w:hAnsi="Hacen Tunisia" w:cs="Hacen Tunisia"/>
                <w:b/>
                <w:bCs/>
                <w:color w:val="FF0000"/>
                <w:sz w:val="28"/>
                <w:szCs w:val="28"/>
                <w:rtl/>
                <w:lang w:bidi="ar-DZ"/>
              </w:rPr>
              <w:t>الوضعية التعلمية :</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hAnsi="Hacen Tunisia Bold" w:cs="Hacen Tunisia Bold"/>
                <w:rtl/>
              </w:rPr>
            </w:pPr>
            <w:r w:rsidRPr="00476333">
              <w:rPr>
                <w:rFonts w:ascii="Hacen Tunisia Bold" w:hAnsi="Hacen Tunisia Bold" w:cs="Hacen Tunisia Bold"/>
                <w:rtl/>
              </w:rPr>
              <w:t>تمثل مساحة الأرض القابلة للزراعة  على الكرة الأرضية</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rtl/>
              </w:rPr>
            </w:pPr>
            <w:r w:rsidRPr="00476333">
              <w:rPr>
                <w:rFonts w:ascii="Hacen Tunisia Bold" w:hAnsi="Hacen Tunisia Bold" w:cs="Hacen Tunisia Bold"/>
                <w:rtl/>
              </w:rPr>
              <w:t xml:space="preserve"> </w:t>
            </w:r>
            <m:oMath>
              <m:f>
                <m:fPr>
                  <m:ctrlPr>
                    <w:rPr>
                      <w:rFonts w:ascii="Cambria Math" w:hAnsi="Cambria Math" w:cs="Hacen Tunisia Bold"/>
                    </w:rPr>
                  </m:ctrlPr>
                </m:fPr>
                <m:num>
                  <m:r>
                    <m:rPr>
                      <m:sty m:val="p"/>
                    </m:rPr>
                    <w:rPr>
                      <w:rFonts w:ascii="Cambria Math" w:hAnsi="Cambria Math" w:cs="Hacen Tunisia Bold"/>
                    </w:rPr>
                    <m:t>6</m:t>
                  </m:r>
                </m:num>
                <m:den>
                  <m:r>
                    <m:rPr>
                      <m:sty m:val="p"/>
                    </m:rPr>
                    <w:rPr>
                      <w:rFonts w:ascii="Cambria Math" w:hAnsi="Cambria Math" w:cs="Hacen Tunisia Bold"/>
                    </w:rPr>
                    <m:t>100</m:t>
                  </m:r>
                </m:den>
              </m:f>
            </m:oMath>
            <w:r w:rsidRPr="00476333">
              <w:rPr>
                <w:rFonts w:ascii="Hacen Tunisia Bold" w:eastAsiaTheme="minorEastAsia" w:hAnsi="Hacen Tunisia Bold" w:cs="Hacen Tunisia Bold"/>
                <w:rtl/>
              </w:rPr>
              <w:t xml:space="preserve"> من مساحة الأرض الكلية، و تمثل الأرض الصحراوية</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rtl/>
                <w:lang w:val="en-US"/>
              </w:rPr>
            </w:pPr>
            <w:r w:rsidRPr="00476333">
              <w:rPr>
                <w:rFonts w:ascii="Hacen Tunisia Bold" w:eastAsiaTheme="minorEastAsia" w:hAnsi="Hacen Tunisia Bold" w:cs="Hacen Tunisia Bold"/>
                <w:rtl/>
              </w:rPr>
              <w:t xml:space="preserve">و الجبال و المناطق الجبلية </w:t>
            </w:r>
            <m:oMath>
              <m:f>
                <m:fPr>
                  <m:ctrlPr>
                    <w:rPr>
                      <w:rFonts w:ascii="Cambria Math" w:eastAsiaTheme="minorEastAsia" w:hAnsi="Cambria Math" w:cs="Hacen Tunisia Bold"/>
                    </w:rPr>
                  </m:ctrlPr>
                </m:fPr>
                <m:num>
                  <m:r>
                    <m:rPr>
                      <m:sty m:val="p"/>
                    </m:rPr>
                    <w:rPr>
                      <w:rFonts w:ascii="Cambria Math" w:eastAsiaTheme="minorEastAsia" w:hAnsi="Cambria Math" w:cs="Hacen Tunisia Bold"/>
                    </w:rPr>
                    <m:t>12</m:t>
                  </m:r>
                </m:num>
                <m:den>
                  <m:r>
                    <m:rPr>
                      <m:sty m:val="p"/>
                    </m:rPr>
                    <w:rPr>
                      <w:rFonts w:ascii="Cambria Math" w:eastAsiaTheme="minorEastAsia" w:hAnsi="Cambria Math" w:cs="Hacen Tunisia Bold"/>
                    </w:rPr>
                    <m:t>50</m:t>
                  </m:r>
                </m:den>
              </m:f>
            </m:oMath>
            <w:r w:rsidRPr="00476333">
              <w:rPr>
                <w:rFonts w:ascii="Hacen Tunisia Bold" w:eastAsiaTheme="minorEastAsia" w:hAnsi="Hacen Tunisia Bold" w:cs="Hacen Tunisia Bold"/>
                <w:rtl/>
              </w:rPr>
              <w:t xml:space="preserve"> من المساحة الكلية، و تمثل</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rtl/>
              </w:rPr>
            </w:pPr>
            <w:r w:rsidRPr="00476333">
              <w:rPr>
                <w:rFonts w:ascii="Hacen Tunisia Bold" w:eastAsiaTheme="minorEastAsia" w:hAnsi="Hacen Tunisia Bold" w:cs="Hacen Tunisia Bold"/>
                <w:rtl/>
              </w:rPr>
              <w:t xml:space="preserve"> المياه </w:t>
            </w:r>
            <m:oMath>
              <m:f>
                <m:fPr>
                  <m:ctrlPr>
                    <w:rPr>
                      <w:rFonts w:ascii="Cambria Math" w:eastAsiaTheme="minorEastAsia" w:hAnsi="Cambria Math" w:cs="Hacen Tunisia Bold"/>
                    </w:rPr>
                  </m:ctrlPr>
                </m:fPr>
                <m:num>
                  <m:r>
                    <m:rPr>
                      <m:sty m:val="p"/>
                    </m:rPr>
                    <w:rPr>
                      <w:rFonts w:ascii="Cambria Math" w:eastAsiaTheme="minorEastAsia" w:hAnsi="Cambria Math" w:cs="Hacen Tunisia Bold"/>
                    </w:rPr>
                    <m:t>35</m:t>
                  </m:r>
                </m:num>
                <m:den>
                  <m:r>
                    <m:rPr>
                      <m:sty m:val="p"/>
                    </m:rPr>
                    <w:rPr>
                      <w:rFonts w:ascii="Cambria Math" w:eastAsiaTheme="minorEastAsia" w:hAnsi="Cambria Math" w:cs="Hacen Tunisia Bold"/>
                    </w:rPr>
                    <m:t>50</m:t>
                  </m:r>
                </m:den>
              </m:f>
            </m:oMath>
            <w:r w:rsidRPr="00476333">
              <w:rPr>
                <w:rFonts w:ascii="Hacen Tunisia Bold" w:eastAsiaTheme="minorEastAsia" w:hAnsi="Hacen Tunisia Bold" w:cs="Hacen Tunisia Bold"/>
                <w:rtl/>
              </w:rPr>
              <w:t xml:space="preserve">  من المساحة الكلية، أوجد الكسر الذي يمثل</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hAnsi="Hacen Tunisia Bold" w:cs="Hacen Tunisia Bold"/>
              </w:rPr>
            </w:pPr>
            <w:r w:rsidRPr="00476333">
              <w:rPr>
                <w:rFonts w:ascii="Hacen Tunisia Bold" w:eastAsiaTheme="minorEastAsia" w:hAnsi="Hacen Tunisia Bold" w:cs="Hacen Tunisia Bold"/>
                <w:rtl/>
              </w:rPr>
              <w:t xml:space="preserve"> المساحة غير مغطاة بالمياه</w:t>
            </w:r>
          </w:p>
          <w:p w:rsidR="000E2A4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lang w:bidi="ar-DZ"/>
              </w:rPr>
            </w:pPr>
          </w:p>
          <w:p w:rsidR="000E2A47" w:rsidRDefault="000E2A47" w:rsidP="00997ED7">
            <w:pPr>
              <w:bidi/>
              <w:spacing w:line="276" w:lineRule="auto"/>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r w:rsidRPr="00F17398">
              <w:rPr>
                <w:rFonts w:ascii="Hacen Tunisia" w:hAnsi="Hacen Tunisia" w:cs="Hacen Tunisia"/>
                <w:b/>
                <w:bCs/>
                <w:color w:val="7030A0"/>
                <w:sz w:val="28"/>
                <w:szCs w:val="28"/>
                <w:rtl/>
                <w:lang w:bidi="ar-DZ"/>
              </w:rPr>
              <w:t>الحوصلة :</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color w:val="FF0000"/>
                <w:rtl/>
              </w:rPr>
            </w:pPr>
            <w:r w:rsidRPr="00476333">
              <w:rPr>
                <w:rFonts w:ascii="Hacen Tunisia Bold" w:eastAsiaTheme="minorEastAsia" w:hAnsi="Hacen Tunisia Bold" w:cs="Hacen Tunisia Bold" w:hint="cs"/>
                <w:color w:val="FF0000"/>
                <w:rtl/>
              </w:rPr>
              <w:t>لجمع أو طرح كسرين لهما نفس المقام نجمع البسطين و نحافظ على المقام المشترك بينهما.</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color w:val="002060"/>
                <w:rtl/>
              </w:rPr>
            </w:pPr>
            <w:r w:rsidRPr="00476333">
              <w:rPr>
                <w:rFonts w:ascii="Hacen Tunisia Bold" w:eastAsiaTheme="minorEastAsia" w:hAnsi="Hacen Tunisia Bold" w:cs="Hacen Tunisia Bold" w:hint="cs"/>
                <w:color w:val="002060"/>
                <w:rtl/>
              </w:rPr>
              <w:t>مثال: أحسب ما يلي:</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rtl/>
              </w:rPr>
            </w:pPr>
          </w:p>
          <w:p w:rsidR="00476333" w:rsidRPr="00476333" w:rsidRDefault="00E5656D" w:rsidP="00476333">
            <w:pPr>
              <w:tabs>
                <w:tab w:val="left" w:pos="7475"/>
              </w:tabs>
              <w:bidi/>
              <w:jc w:val="center"/>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rtl/>
              </w:rPr>
            </w:pPr>
            <m:oMathPara>
              <m:oMath>
                <m:f>
                  <m:fPr>
                    <m:ctrlPr>
                      <w:rPr>
                        <w:rFonts w:ascii="Cambria Math" w:eastAsiaTheme="minorEastAsia" w:hAnsi="Cambria Math" w:cs="Hacen Tunisia Bold"/>
                      </w:rPr>
                    </m:ctrlPr>
                  </m:fPr>
                  <m:num>
                    <m:r>
                      <m:rPr>
                        <m:sty m:val="p"/>
                      </m:rPr>
                      <w:rPr>
                        <w:rFonts w:ascii="Cambria Math" w:eastAsiaTheme="minorEastAsia" w:hAnsi="Cambria Math" w:cs="Hacen Tunisia Bold"/>
                      </w:rPr>
                      <m:t>19</m:t>
                    </m:r>
                  </m:num>
                  <m:den>
                    <m:r>
                      <m:rPr>
                        <m:sty m:val="p"/>
                      </m:rPr>
                      <w:rPr>
                        <w:rFonts w:ascii="Cambria Math" w:eastAsiaTheme="minorEastAsia" w:hAnsi="Cambria Math" w:cs="Hacen Tunisia Bold"/>
                      </w:rPr>
                      <m:t>13</m:t>
                    </m:r>
                  </m:den>
                </m:f>
                <m:r>
                  <m:rPr>
                    <m:sty m:val="p"/>
                  </m:rPr>
                  <w:rPr>
                    <w:rFonts w:ascii="Cambria Math" w:eastAsiaTheme="minorEastAsia" w:hAnsi="Cambria Math" w:cs="Hacen Tunisia Bold"/>
                  </w:rPr>
                  <m:t>+</m:t>
                </m:r>
                <m:f>
                  <m:fPr>
                    <m:ctrlPr>
                      <w:rPr>
                        <w:rFonts w:ascii="Cambria Math" w:eastAsiaTheme="minorEastAsia" w:hAnsi="Cambria Math" w:cs="Hacen Tunisia Bold"/>
                      </w:rPr>
                    </m:ctrlPr>
                  </m:fPr>
                  <m:num>
                    <m:r>
                      <m:rPr>
                        <m:sty m:val="p"/>
                      </m:rPr>
                      <w:rPr>
                        <w:rFonts w:ascii="Cambria Math" w:eastAsiaTheme="minorEastAsia" w:hAnsi="Cambria Math" w:cs="Hacen Tunisia Bold"/>
                      </w:rPr>
                      <m:t>10,5</m:t>
                    </m:r>
                  </m:num>
                  <m:den>
                    <m:r>
                      <m:rPr>
                        <m:sty m:val="p"/>
                      </m:rPr>
                      <w:rPr>
                        <w:rFonts w:ascii="Cambria Math" w:eastAsiaTheme="minorEastAsia" w:hAnsi="Cambria Math" w:cs="Hacen Tunisia Bold"/>
                      </w:rPr>
                      <m:t>13</m:t>
                    </m:r>
                  </m:den>
                </m:f>
                <m:r>
                  <m:rPr>
                    <m:sty m:val="p"/>
                  </m:rPr>
                  <w:rPr>
                    <w:rFonts w:ascii="Cambria Math" w:eastAsiaTheme="minorEastAsia" w:hAnsi="Cambria Math" w:cs="Hacen Tunisia Bold"/>
                  </w:rPr>
                  <m:t>=</m:t>
                </m:r>
                <m:f>
                  <m:fPr>
                    <m:ctrlPr>
                      <w:rPr>
                        <w:rFonts w:ascii="Cambria Math" w:eastAsiaTheme="minorEastAsia" w:hAnsi="Cambria Math" w:cs="Hacen Tunisia Bold"/>
                      </w:rPr>
                    </m:ctrlPr>
                  </m:fPr>
                  <m:num>
                    <m:r>
                      <m:rPr>
                        <m:sty m:val="p"/>
                      </m:rPr>
                      <w:rPr>
                        <w:rFonts w:ascii="Cambria Math" w:eastAsiaTheme="minorEastAsia" w:hAnsi="Cambria Math" w:cs="Hacen Tunisia Bold"/>
                      </w:rPr>
                      <m:t>19+10,5</m:t>
                    </m:r>
                  </m:num>
                  <m:den>
                    <m:r>
                      <m:rPr>
                        <m:sty m:val="p"/>
                      </m:rPr>
                      <w:rPr>
                        <w:rFonts w:ascii="Cambria Math" w:eastAsiaTheme="minorEastAsia" w:hAnsi="Cambria Math" w:cs="Hacen Tunisia Bold"/>
                      </w:rPr>
                      <m:t>13</m:t>
                    </m:r>
                  </m:den>
                </m:f>
                <m:r>
                  <m:rPr>
                    <m:sty m:val="p"/>
                  </m:rPr>
                  <w:rPr>
                    <w:rFonts w:ascii="Cambria Math" w:eastAsiaTheme="minorEastAsia" w:hAnsi="Cambria Math" w:cs="Hacen Tunisia Bold"/>
                  </w:rPr>
                  <m:t>=</m:t>
                </m:r>
                <m:f>
                  <m:fPr>
                    <m:ctrlPr>
                      <w:rPr>
                        <w:rFonts w:ascii="Cambria Math" w:eastAsiaTheme="minorEastAsia" w:hAnsi="Cambria Math" w:cs="Hacen Tunisia Bold"/>
                      </w:rPr>
                    </m:ctrlPr>
                  </m:fPr>
                  <m:num>
                    <m:r>
                      <m:rPr>
                        <m:sty m:val="p"/>
                      </m:rPr>
                      <w:rPr>
                        <w:rFonts w:ascii="Cambria Math" w:eastAsiaTheme="minorEastAsia" w:hAnsi="Cambria Math" w:cs="Hacen Tunisia Bold"/>
                      </w:rPr>
                      <m:t>29,5</m:t>
                    </m:r>
                  </m:num>
                  <m:den>
                    <m:r>
                      <m:rPr>
                        <m:sty m:val="p"/>
                      </m:rPr>
                      <w:rPr>
                        <w:rFonts w:ascii="Cambria Math" w:eastAsiaTheme="minorEastAsia" w:hAnsi="Cambria Math" w:cs="Hacen Tunisia Bold"/>
                      </w:rPr>
                      <m:t>13</m:t>
                    </m:r>
                  </m:den>
                </m:f>
              </m:oMath>
            </m:oMathPara>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rtl/>
              </w:rPr>
            </w:pP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color w:val="FF0000"/>
                <w:rtl/>
              </w:rPr>
            </w:pPr>
            <w:r>
              <w:rPr>
                <w:rFonts w:ascii="Hacen Tunisia Bold" w:eastAsiaTheme="minorEastAsia" w:hAnsi="Hacen Tunisia Bold" w:cs="Hacen Tunisia Bold" w:hint="cs"/>
                <w:color w:val="FF0000"/>
                <w:rtl/>
                <w:lang w:bidi="ar-DZ"/>
              </w:rPr>
              <w:t>ل</w:t>
            </w:r>
            <w:r w:rsidRPr="00476333">
              <w:rPr>
                <w:rFonts w:ascii="Hacen Tunisia Bold" w:eastAsiaTheme="minorEastAsia" w:hAnsi="Hacen Tunisia Bold" w:cs="Hacen Tunisia Bold" w:hint="cs"/>
                <w:color w:val="FF0000"/>
                <w:rtl/>
              </w:rPr>
              <w:t>جمع أو طرح كسرين مقام أحدهما مضاعف للآخر نكتب بنفس المقام ثم نجمع أو نطرح الكسرين</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color w:val="002060"/>
                <w:rtl/>
              </w:rPr>
            </w:pPr>
            <w:r w:rsidRPr="00476333">
              <w:rPr>
                <w:rFonts w:ascii="Hacen Tunisia Bold" w:eastAsiaTheme="minorEastAsia" w:hAnsi="Hacen Tunisia Bold" w:cs="Hacen Tunisia Bold" w:hint="cs"/>
                <w:color w:val="002060"/>
                <w:rtl/>
              </w:rPr>
              <w:t>مثال: أحسب ما يلي:</w:t>
            </w:r>
          </w:p>
          <w:p w:rsidR="00476333" w:rsidRPr="00476333" w:rsidRDefault="00476333" w:rsidP="00476333">
            <w:pPr>
              <w:tabs>
                <w:tab w:val="left" w:pos="7475"/>
              </w:tabs>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rtl/>
              </w:rPr>
            </w:pPr>
          </w:p>
          <w:p w:rsidR="00476333" w:rsidRPr="00476333" w:rsidRDefault="00E5656D" w:rsidP="00476333">
            <w:pPr>
              <w:tabs>
                <w:tab w:val="left" w:pos="7475"/>
              </w:tabs>
              <w:bidi/>
              <w:jc w:val="center"/>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rtl/>
              </w:rPr>
            </w:pPr>
            <m:oMathPara>
              <m:oMath>
                <m:f>
                  <m:fPr>
                    <m:ctrlPr>
                      <w:rPr>
                        <w:rFonts w:ascii="Cambria Math" w:eastAsiaTheme="minorEastAsia" w:hAnsi="Cambria Math" w:cs="Hacen Tunisia Bold"/>
                      </w:rPr>
                    </m:ctrlPr>
                  </m:fPr>
                  <m:num>
                    <m:r>
                      <m:rPr>
                        <m:sty m:val="p"/>
                      </m:rPr>
                      <w:rPr>
                        <w:rFonts w:ascii="Cambria Math" w:eastAsiaTheme="minorEastAsia" w:hAnsi="Cambria Math" w:cs="Hacen Tunisia Bold"/>
                      </w:rPr>
                      <m:t>23</m:t>
                    </m:r>
                  </m:num>
                  <m:den>
                    <m:r>
                      <m:rPr>
                        <m:sty m:val="p"/>
                      </m:rPr>
                      <w:rPr>
                        <w:rFonts w:ascii="Cambria Math" w:eastAsiaTheme="minorEastAsia" w:hAnsi="Cambria Math" w:cs="Hacen Tunisia Bold"/>
                      </w:rPr>
                      <m:t>15</m:t>
                    </m:r>
                  </m:den>
                </m:f>
                <m:r>
                  <m:rPr>
                    <m:sty m:val="p"/>
                  </m:rPr>
                  <w:rPr>
                    <w:rFonts w:ascii="Cambria Math" w:eastAsiaTheme="minorEastAsia" w:hAnsi="Cambria Math" w:cs="Hacen Tunisia Bold"/>
                  </w:rPr>
                  <m:t>-</m:t>
                </m:r>
                <m:f>
                  <m:fPr>
                    <m:ctrlPr>
                      <w:rPr>
                        <w:rFonts w:ascii="Cambria Math" w:eastAsiaTheme="minorEastAsia" w:hAnsi="Cambria Math" w:cs="Hacen Tunisia Bold"/>
                      </w:rPr>
                    </m:ctrlPr>
                  </m:fPr>
                  <m:num>
                    <m:r>
                      <m:rPr>
                        <m:sty m:val="p"/>
                      </m:rPr>
                      <w:rPr>
                        <w:rFonts w:ascii="Cambria Math" w:eastAsiaTheme="minorEastAsia" w:hAnsi="Cambria Math" w:cs="Hacen Tunisia Bold"/>
                      </w:rPr>
                      <m:t>2</m:t>
                    </m:r>
                  </m:num>
                  <m:den>
                    <m:r>
                      <m:rPr>
                        <m:sty m:val="p"/>
                      </m:rPr>
                      <w:rPr>
                        <w:rFonts w:ascii="Cambria Math" w:eastAsiaTheme="minorEastAsia" w:hAnsi="Cambria Math" w:cs="Hacen Tunisia Bold"/>
                      </w:rPr>
                      <m:t>5</m:t>
                    </m:r>
                  </m:den>
                </m:f>
                <m:r>
                  <m:rPr>
                    <m:sty m:val="p"/>
                  </m:rPr>
                  <w:rPr>
                    <w:rFonts w:ascii="Cambria Math" w:eastAsiaTheme="minorEastAsia" w:hAnsi="Cambria Math" w:cs="Hacen Tunisia Bold"/>
                  </w:rPr>
                  <m:t>=</m:t>
                </m:r>
                <m:f>
                  <m:fPr>
                    <m:ctrlPr>
                      <w:rPr>
                        <w:rFonts w:ascii="Cambria Math" w:eastAsiaTheme="minorEastAsia" w:hAnsi="Cambria Math" w:cs="Hacen Tunisia Bold"/>
                      </w:rPr>
                    </m:ctrlPr>
                  </m:fPr>
                  <m:num>
                    <m:r>
                      <m:rPr>
                        <m:sty m:val="p"/>
                      </m:rPr>
                      <w:rPr>
                        <w:rFonts w:ascii="Cambria Math" w:eastAsiaTheme="minorEastAsia" w:hAnsi="Cambria Math" w:cs="Hacen Tunisia Bold"/>
                      </w:rPr>
                      <m:t>23</m:t>
                    </m:r>
                  </m:num>
                  <m:den>
                    <m:r>
                      <m:rPr>
                        <m:sty m:val="p"/>
                      </m:rPr>
                      <w:rPr>
                        <w:rFonts w:ascii="Cambria Math" w:eastAsiaTheme="minorEastAsia" w:hAnsi="Cambria Math" w:cs="Hacen Tunisia Bold"/>
                      </w:rPr>
                      <m:t>15</m:t>
                    </m:r>
                  </m:den>
                </m:f>
                <m:r>
                  <m:rPr>
                    <m:sty m:val="p"/>
                  </m:rPr>
                  <w:rPr>
                    <w:rFonts w:ascii="Cambria Math" w:eastAsiaTheme="minorEastAsia" w:hAnsi="Cambria Math" w:cs="Hacen Tunisia Bold"/>
                  </w:rPr>
                  <m:t>-</m:t>
                </m:r>
                <m:f>
                  <m:fPr>
                    <m:ctrlPr>
                      <w:rPr>
                        <w:rFonts w:ascii="Cambria Math" w:eastAsiaTheme="minorEastAsia" w:hAnsi="Cambria Math" w:cs="Hacen Tunisia Bold"/>
                      </w:rPr>
                    </m:ctrlPr>
                  </m:fPr>
                  <m:num>
                    <m:r>
                      <m:rPr>
                        <m:sty m:val="p"/>
                      </m:rPr>
                      <w:rPr>
                        <w:rFonts w:ascii="Cambria Math" w:eastAsiaTheme="minorEastAsia" w:hAnsi="Cambria Math" w:cs="Hacen Tunisia Bold"/>
                      </w:rPr>
                      <m:t>2×3</m:t>
                    </m:r>
                  </m:num>
                  <m:den>
                    <m:r>
                      <m:rPr>
                        <m:sty m:val="p"/>
                      </m:rPr>
                      <w:rPr>
                        <w:rFonts w:ascii="Cambria Math" w:eastAsiaTheme="minorEastAsia" w:hAnsi="Cambria Math" w:cs="Hacen Tunisia Bold"/>
                      </w:rPr>
                      <m:t>5×3</m:t>
                    </m:r>
                  </m:den>
                </m:f>
                <m:r>
                  <m:rPr>
                    <m:sty m:val="p"/>
                  </m:rPr>
                  <w:rPr>
                    <w:rFonts w:ascii="Cambria Math" w:eastAsiaTheme="minorEastAsia" w:hAnsi="Cambria Math" w:cs="Hacen Tunisia Bold"/>
                  </w:rPr>
                  <m:t>=</m:t>
                </m:r>
                <m:f>
                  <m:fPr>
                    <m:ctrlPr>
                      <w:rPr>
                        <w:rFonts w:ascii="Cambria Math" w:eastAsiaTheme="minorEastAsia" w:hAnsi="Cambria Math" w:cs="Hacen Tunisia Bold"/>
                      </w:rPr>
                    </m:ctrlPr>
                  </m:fPr>
                  <m:num>
                    <m:r>
                      <m:rPr>
                        <m:sty m:val="p"/>
                      </m:rPr>
                      <w:rPr>
                        <w:rFonts w:ascii="Cambria Math" w:eastAsiaTheme="minorEastAsia" w:hAnsi="Cambria Math" w:cs="Hacen Tunisia Bold"/>
                      </w:rPr>
                      <m:t>23</m:t>
                    </m:r>
                  </m:num>
                  <m:den>
                    <m:r>
                      <m:rPr>
                        <m:sty m:val="p"/>
                      </m:rPr>
                      <w:rPr>
                        <w:rFonts w:ascii="Cambria Math" w:eastAsiaTheme="minorEastAsia" w:hAnsi="Cambria Math" w:cs="Hacen Tunisia Bold"/>
                      </w:rPr>
                      <m:t>15</m:t>
                    </m:r>
                  </m:den>
                </m:f>
                <m:r>
                  <m:rPr>
                    <m:sty m:val="p"/>
                  </m:rPr>
                  <w:rPr>
                    <w:rFonts w:ascii="Cambria Math" w:eastAsiaTheme="minorEastAsia" w:hAnsi="Cambria Math" w:cs="Hacen Tunisia Bold"/>
                  </w:rPr>
                  <m:t>-</m:t>
                </m:r>
                <m:f>
                  <m:fPr>
                    <m:ctrlPr>
                      <w:rPr>
                        <w:rFonts w:ascii="Cambria Math" w:eastAsiaTheme="minorEastAsia" w:hAnsi="Cambria Math" w:cs="Hacen Tunisia Bold"/>
                      </w:rPr>
                    </m:ctrlPr>
                  </m:fPr>
                  <m:num>
                    <m:r>
                      <m:rPr>
                        <m:sty m:val="p"/>
                      </m:rPr>
                      <w:rPr>
                        <w:rFonts w:ascii="Cambria Math" w:eastAsiaTheme="minorEastAsia" w:hAnsi="Cambria Math" w:cs="Hacen Tunisia Bold"/>
                      </w:rPr>
                      <m:t>6</m:t>
                    </m:r>
                  </m:num>
                  <m:den>
                    <m:r>
                      <m:rPr>
                        <m:sty m:val="p"/>
                      </m:rPr>
                      <w:rPr>
                        <w:rFonts w:ascii="Cambria Math" w:eastAsiaTheme="minorEastAsia" w:hAnsi="Cambria Math" w:cs="Hacen Tunisia Bold"/>
                      </w:rPr>
                      <m:t>15</m:t>
                    </m:r>
                  </m:den>
                </m:f>
                <m:r>
                  <m:rPr>
                    <m:sty m:val="p"/>
                  </m:rPr>
                  <w:rPr>
                    <w:rFonts w:ascii="Cambria Math" w:eastAsiaTheme="minorEastAsia" w:hAnsi="Cambria Math" w:cs="Hacen Tunisia Bold"/>
                  </w:rPr>
                  <m:t>=</m:t>
                </m:r>
                <m:f>
                  <m:fPr>
                    <m:ctrlPr>
                      <w:rPr>
                        <w:rFonts w:ascii="Cambria Math" w:eastAsiaTheme="minorEastAsia" w:hAnsi="Cambria Math" w:cs="Hacen Tunisia Bold"/>
                      </w:rPr>
                    </m:ctrlPr>
                  </m:fPr>
                  <m:num>
                    <m:r>
                      <m:rPr>
                        <m:sty m:val="p"/>
                      </m:rPr>
                      <w:rPr>
                        <w:rFonts w:ascii="Cambria Math" w:eastAsiaTheme="minorEastAsia" w:hAnsi="Cambria Math" w:cs="Hacen Tunisia Bold"/>
                      </w:rPr>
                      <m:t>17</m:t>
                    </m:r>
                  </m:num>
                  <m:den>
                    <m:r>
                      <m:rPr>
                        <m:sty m:val="p"/>
                      </m:rPr>
                      <w:rPr>
                        <w:rFonts w:ascii="Cambria Math" w:eastAsiaTheme="minorEastAsia" w:hAnsi="Cambria Math" w:cs="Hacen Tunisia Bold"/>
                      </w:rPr>
                      <m:t>15</m:t>
                    </m:r>
                  </m:den>
                </m:f>
              </m:oMath>
            </m:oMathPara>
          </w:p>
          <w:p w:rsidR="000E2A47" w:rsidRPr="00B32850" w:rsidRDefault="000E2A47" w:rsidP="00997ED7">
            <w:pPr>
              <w:tabs>
                <w:tab w:val="left" w:pos="3057"/>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Cs/>
                <w:color w:val="00B050"/>
                <w:rtl/>
                <w:lang w:bidi="ar-DZ"/>
              </w:rPr>
            </w:pPr>
            <w:r>
              <w:rPr>
                <w:rFonts w:ascii="Hacen Tunisia" w:hAnsi="Hacen Tunisia" w:cs="Hacen Tunisia"/>
                <w:bCs/>
                <w:color w:val="00B050"/>
                <w:rtl/>
                <w:lang w:bidi="ar-DZ"/>
              </w:rPr>
              <w:tab/>
            </w:r>
          </w:p>
          <w:p w:rsidR="000E2A47"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Cs/>
                <w:color w:val="00B050"/>
                <w:lang w:bidi="ar-DZ"/>
              </w:rPr>
            </w:pPr>
          </w:p>
          <w:p w:rsidR="000E2A47" w:rsidRPr="00001F14" w:rsidRDefault="000E2A47" w:rsidP="00476333">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lang w:bidi="ar-DZ"/>
              </w:rPr>
            </w:pPr>
            <w:r w:rsidRPr="00F17398">
              <w:rPr>
                <w:rFonts w:ascii="Hacen Tunisia" w:hAnsi="Hacen Tunisia" w:cs="Hacen Tunisia"/>
                <w:b/>
                <w:bCs/>
                <w:color w:val="00B050"/>
                <w:sz w:val="28"/>
                <w:szCs w:val="28"/>
                <w:rtl/>
                <w:lang w:bidi="ar-DZ"/>
              </w:rPr>
              <w:t>تطبيق :</w:t>
            </w:r>
            <w:r>
              <w:rPr>
                <w:rFonts w:ascii="Hacen Tunisia" w:hAnsi="Hacen Tunisia" w:cs="Hacen Tunisia" w:hint="cs"/>
                <w:bCs/>
                <w:color w:val="00B050"/>
                <w:rtl/>
                <w:lang w:bidi="ar-DZ"/>
              </w:rPr>
              <w:t xml:space="preserve"> </w:t>
            </w:r>
          </w:p>
          <w:p w:rsidR="00476333" w:rsidRDefault="00A7624D" w:rsidP="00476333">
            <w:pPr>
              <w:bidi/>
              <w:cnfStyle w:val="000000100000" w:firstRow="0" w:lastRow="0" w:firstColumn="0" w:lastColumn="0" w:oddVBand="0" w:evenVBand="0" w:oddHBand="1" w:evenHBand="0" w:firstRowFirstColumn="0" w:firstRowLastColumn="0" w:lastRowFirstColumn="0" w:lastRowLastColumn="0"/>
              <w:rPr>
                <w:sz w:val="24"/>
                <w:szCs w:val="24"/>
                <w:rtl/>
                <w:lang w:bidi="ar-DZ"/>
              </w:rPr>
            </w:pPr>
            <w:r>
              <w:rPr>
                <w:rFonts w:ascii="Hacen Tunisia Bold" w:eastAsiaTheme="minorEastAsia" w:hAnsi="Hacen Tunisia Bold" w:cs="Hacen Tunisia Bold" w:hint="cs"/>
                <w:color w:val="002060"/>
                <w:rtl/>
              </w:rPr>
              <w:t>أ</w:t>
            </w:r>
            <w:r w:rsidR="00476333" w:rsidRPr="00A7624D">
              <w:rPr>
                <w:rFonts w:ascii="Hacen Tunisia Bold" w:eastAsiaTheme="minorEastAsia" w:hAnsi="Hacen Tunisia Bold" w:cs="Hacen Tunisia Bold" w:hint="cs"/>
                <w:color w:val="002060"/>
                <w:rtl/>
              </w:rPr>
              <w:t>حسب ما يلي</w:t>
            </w:r>
            <w:r w:rsidR="00476333" w:rsidRPr="00A05FBA">
              <w:rPr>
                <w:rFonts w:hint="cs"/>
                <w:sz w:val="24"/>
                <w:szCs w:val="24"/>
                <w:rtl/>
                <w:lang w:bidi="ar-DZ"/>
              </w:rPr>
              <w:t>:</w:t>
            </w:r>
          </w:p>
          <w:p w:rsidR="00476333" w:rsidRPr="00171442" w:rsidRDefault="00476333" w:rsidP="00476333">
            <w:pPr>
              <w:bidi/>
              <w:cnfStyle w:val="000000100000" w:firstRow="0" w:lastRow="0" w:firstColumn="0" w:lastColumn="0" w:oddVBand="0" w:evenVBand="0" w:oddHBand="1" w:evenHBand="0" w:firstRowFirstColumn="0" w:firstRowLastColumn="0" w:lastRowFirstColumn="0" w:lastRowLastColumn="0"/>
              <w:rPr>
                <w:b/>
                <w:bCs/>
                <w:color w:val="1F497D" w:themeColor="text2"/>
                <w:sz w:val="24"/>
                <w:szCs w:val="24"/>
                <w:rtl/>
                <w:lang w:bidi="ar-DZ"/>
              </w:rPr>
            </w:pPr>
          </w:p>
          <w:p w:rsidR="00476333" w:rsidRPr="00E82BEB" w:rsidRDefault="00E5656D" w:rsidP="00A7624D">
            <w:pPr>
              <w:bidi/>
              <w:jc w:val="center"/>
              <w:cnfStyle w:val="000000100000" w:firstRow="0" w:lastRow="0" w:firstColumn="0" w:lastColumn="0" w:oddVBand="0" w:evenVBand="0" w:oddHBand="1" w:evenHBand="0" w:firstRowFirstColumn="0" w:firstRowLastColumn="0" w:lastRowFirstColumn="0" w:lastRowLastColumn="0"/>
              <w:rPr>
                <w:b/>
                <w:bCs/>
                <w:sz w:val="24"/>
                <w:szCs w:val="24"/>
                <w:rtl/>
                <w:lang w:bidi="ar-DZ"/>
              </w:rPr>
            </w:pP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4</m:t>
                  </m:r>
                </m:num>
                <m:den>
                  <m:r>
                    <m:rPr>
                      <m:sty m:val="p"/>
                    </m:rPr>
                    <w:rPr>
                      <w:rFonts w:ascii="Cambria Math" w:eastAsiaTheme="minorEastAsia" w:hAnsi="Cambria Math"/>
                      <w:sz w:val="24"/>
                      <w:szCs w:val="24"/>
                      <w:lang w:bidi="ar-DZ"/>
                    </w:rPr>
                    <m:t>7</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1</m:t>
                  </m:r>
                </m:num>
                <m:den>
                  <m:r>
                    <m:rPr>
                      <m:sty m:val="p"/>
                    </m:rPr>
                    <w:rPr>
                      <w:rFonts w:ascii="Cambria Math" w:eastAsiaTheme="minorEastAsia" w:hAnsi="Cambria Math"/>
                      <w:sz w:val="24"/>
                      <w:szCs w:val="24"/>
                      <w:lang w:bidi="ar-DZ"/>
                    </w:rPr>
                    <m:t>28</m:t>
                  </m:r>
                </m:den>
              </m:f>
            </m:oMath>
            <w:r w:rsidR="00476333">
              <w:rPr>
                <w:rFonts w:eastAsiaTheme="minorEastAsia" w:hint="cs"/>
                <w:sz w:val="24"/>
                <w:szCs w:val="24"/>
                <w:rtl/>
                <w:lang w:bidi="ar-DZ"/>
              </w:rPr>
              <w:t xml:space="preserve">  ,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3</m:t>
                  </m:r>
                </m:num>
                <m:den>
                  <m:r>
                    <m:rPr>
                      <m:sty m:val="p"/>
                    </m:rPr>
                    <w:rPr>
                      <w:rFonts w:ascii="Cambria Math" w:eastAsiaTheme="minorEastAsia" w:hAnsi="Cambria Math"/>
                      <w:sz w:val="24"/>
                      <w:szCs w:val="24"/>
                      <w:lang w:bidi="ar-DZ"/>
                    </w:rPr>
                    <m:t>21</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3</m:t>
                  </m:r>
                </m:num>
                <m:den>
                  <m:r>
                    <m:rPr>
                      <m:sty m:val="p"/>
                    </m:rPr>
                    <w:rPr>
                      <w:rFonts w:ascii="Cambria Math" w:eastAsiaTheme="minorEastAsia" w:hAnsi="Cambria Math"/>
                      <w:sz w:val="24"/>
                      <w:szCs w:val="24"/>
                      <w:lang w:bidi="ar-DZ"/>
                    </w:rPr>
                    <m:t>7</m:t>
                  </m:r>
                </m:den>
              </m:f>
            </m:oMath>
            <w:r w:rsidR="00476333">
              <w:rPr>
                <w:rFonts w:eastAsiaTheme="minorEastAsia" w:hint="cs"/>
                <w:sz w:val="24"/>
                <w:szCs w:val="24"/>
                <w:rtl/>
                <w:lang w:bidi="ar-DZ"/>
              </w:rPr>
              <w:t xml:space="preserve">  و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3</m:t>
                  </m:r>
                </m:num>
                <m:den>
                  <m:r>
                    <m:rPr>
                      <m:sty m:val="p"/>
                    </m:rPr>
                    <w:rPr>
                      <w:rFonts w:ascii="Cambria Math" w:eastAsiaTheme="minorEastAsia" w:hAnsi="Cambria Math"/>
                      <w:sz w:val="24"/>
                      <w:szCs w:val="24"/>
                      <w:lang w:bidi="ar-DZ"/>
                    </w:rPr>
                    <m:t>5</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m:t>
                  </m:r>
                </m:num>
                <m:den>
                  <m:r>
                    <m:rPr>
                      <m:sty m:val="p"/>
                    </m:rPr>
                    <w:rPr>
                      <w:rFonts w:ascii="Cambria Math" w:eastAsiaTheme="minorEastAsia" w:hAnsi="Cambria Math"/>
                      <w:sz w:val="24"/>
                      <w:szCs w:val="24"/>
                      <w:lang w:bidi="ar-DZ"/>
                    </w:rPr>
                    <m:t>10</m:t>
                  </m:r>
                </m:den>
              </m:f>
            </m:oMath>
            <w:r w:rsidR="00476333">
              <w:rPr>
                <w:rFonts w:eastAsiaTheme="minorEastAsia" w:hint="cs"/>
                <w:sz w:val="24"/>
                <w:szCs w:val="24"/>
                <w:rtl/>
                <w:lang w:bidi="ar-DZ"/>
              </w:rPr>
              <w:t xml:space="preserve">  ,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m:t>
                  </m:r>
                </m:num>
                <m:den>
                  <m:r>
                    <m:rPr>
                      <m:sty m:val="p"/>
                    </m:rPr>
                    <w:rPr>
                      <w:rFonts w:ascii="Cambria Math" w:eastAsiaTheme="minorEastAsia" w:hAnsi="Cambria Math"/>
                      <w:sz w:val="24"/>
                      <w:szCs w:val="24"/>
                      <w:lang w:bidi="ar-DZ"/>
                    </w:rPr>
                    <m:t>4</m:t>
                  </m:r>
                </m:den>
              </m:f>
              <m:r>
                <m:rPr>
                  <m:sty m:val="p"/>
                </m:rPr>
                <w:rPr>
                  <w:rFonts w:ascii="Cambria Math" w:eastAsiaTheme="minorEastAsia" w:hAnsi="Cambria Math"/>
                  <w:sz w:val="24"/>
                  <w:szCs w:val="24"/>
                  <w:lang w:bidi="ar-DZ"/>
                </w:rPr>
                <m:t>+</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3</m:t>
                  </m:r>
                </m:num>
                <m:den>
                  <m:r>
                    <m:rPr>
                      <m:sty m:val="p"/>
                    </m:rPr>
                    <w:rPr>
                      <w:rFonts w:ascii="Cambria Math" w:eastAsiaTheme="minorEastAsia" w:hAnsi="Cambria Math"/>
                      <w:sz w:val="24"/>
                      <w:szCs w:val="24"/>
                      <w:lang w:bidi="ar-DZ"/>
                    </w:rPr>
                    <m:t>8</m:t>
                  </m:r>
                </m:den>
              </m:f>
            </m:oMath>
          </w:p>
          <w:p w:rsidR="000E2A47" w:rsidRPr="00001F14"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sz w:val="24"/>
                <w:szCs w:val="24"/>
                <w:lang w:bidi="ar-DZ"/>
              </w:rPr>
            </w:pPr>
          </w:p>
          <w:p w:rsidR="000E2A47"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p w:rsidR="000E2A47" w:rsidRPr="00986E57" w:rsidRDefault="000E2A47" w:rsidP="00997ED7">
            <w:pPr>
              <w:tabs>
                <w:tab w:val="left" w:pos="1495"/>
              </w:tabs>
              <w:bidi/>
              <w:spacing w:line="276" w:lineRule="auto"/>
              <w:jc w:val="both"/>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tc>
        <w:tc>
          <w:tcPr>
            <w:tcW w:w="1134" w:type="dxa"/>
            <w:tcBorders>
              <w:bottom w:val="double" w:sz="12" w:space="0" w:color="984806" w:themeColor="accent6" w:themeShade="80"/>
              <w:right w:val="double" w:sz="12" w:space="0" w:color="984806" w:themeColor="accent6" w:themeShade="80"/>
            </w:tcBorders>
          </w:tcPr>
          <w:p w:rsidR="000E2A47" w:rsidRPr="007A66EB"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0E2A47" w:rsidRPr="00F17398"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6"/>
                <w:szCs w:val="26"/>
                <w:rtl/>
                <w:lang w:bidi="ar-DZ"/>
              </w:rPr>
            </w:pPr>
            <w:r w:rsidRPr="00F17398">
              <w:rPr>
                <w:rFonts w:ascii="Hacen Tunisia" w:hAnsi="Hacen Tunisia" w:cs="Hacen Tunisia"/>
                <w:b/>
                <w:bCs/>
                <w:color w:val="00B050"/>
                <w:sz w:val="26"/>
                <w:szCs w:val="26"/>
                <w:rtl/>
                <w:lang w:bidi="ar-DZ"/>
              </w:rPr>
              <w:t>التشخيص</w:t>
            </w:r>
          </w:p>
          <w:p w:rsidR="000E2A47" w:rsidRPr="00F17398" w:rsidRDefault="000E2A47" w:rsidP="00997ED7">
            <w:pPr>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00B050"/>
                <w:sz w:val="26"/>
                <w:szCs w:val="26"/>
                <w:lang w:bidi="ar-DZ"/>
              </w:rPr>
            </w:pPr>
          </w:p>
          <w:p w:rsidR="000E2A47" w:rsidRPr="00F17398"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FF0000"/>
                <w:sz w:val="26"/>
                <w:szCs w:val="26"/>
                <w:rtl/>
                <w:lang w:bidi="ar-DZ"/>
              </w:rPr>
            </w:pPr>
            <w:r w:rsidRPr="00F17398">
              <w:rPr>
                <w:rFonts w:ascii="Hacen Tunisia" w:hAnsi="Hacen Tunisia" w:cs="Hacen Tunisia"/>
                <w:b/>
                <w:bCs/>
                <w:color w:val="FF0000"/>
                <w:sz w:val="26"/>
                <w:szCs w:val="26"/>
                <w:rtl/>
                <w:lang w:bidi="ar-DZ"/>
              </w:rPr>
              <w:t>وضعية تعلم</w:t>
            </w:r>
          </w:p>
          <w:p w:rsidR="000E2A47" w:rsidRPr="00F17398"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6"/>
                <w:szCs w:val="26"/>
                <w:u w:val="single"/>
                <w:lang w:bidi="ar-DZ"/>
              </w:rPr>
            </w:pPr>
          </w:p>
          <w:p w:rsidR="000E2A47" w:rsidRPr="00F17398"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6"/>
                <w:szCs w:val="26"/>
                <w:u w:val="single"/>
                <w:rtl/>
                <w:lang w:bidi="ar-DZ"/>
              </w:rPr>
            </w:pPr>
          </w:p>
          <w:p w:rsidR="000E2A47" w:rsidRPr="00F17398"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6"/>
                <w:szCs w:val="26"/>
                <w:u w:val="single"/>
                <w:lang w:bidi="ar-DZ"/>
              </w:rPr>
            </w:pPr>
          </w:p>
          <w:p w:rsidR="000E2A47" w:rsidRPr="00F17398"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6"/>
                <w:szCs w:val="26"/>
                <w:u w:val="single"/>
                <w:rtl/>
                <w:lang w:bidi="ar-DZ"/>
              </w:rPr>
            </w:pPr>
          </w:p>
          <w:p w:rsidR="000E2A47" w:rsidRPr="00F17398" w:rsidRDefault="000E2A47" w:rsidP="00997ED7">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6"/>
                <w:szCs w:val="26"/>
                <w:u w:val="single"/>
                <w:lang w:bidi="ar-DZ"/>
              </w:rPr>
            </w:pPr>
          </w:p>
          <w:p w:rsidR="000E2A47" w:rsidRPr="00F17398"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8"/>
                <w:szCs w:val="28"/>
                <w:rtl/>
                <w:lang w:bidi="ar-DZ"/>
              </w:rPr>
            </w:pPr>
            <w:r w:rsidRPr="00F17398">
              <w:rPr>
                <w:rFonts w:ascii="Hacen Tunisia" w:hAnsi="Hacen Tunisia" w:cs="Hacen Tunisia" w:hint="cs"/>
                <w:b/>
                <w:bCs/>
                <w:color w:val="7030A0"/>
                <w:sz w:val="28"/>
                <w:szCs w:val="28"/>
                <w:rtl/>
                <w:lang w:bidi="ar-DZ"/>
              </w:rPr>
              <w:t>ا</w:t>
            </w:r>
            <w:r w:rsidRPr="00F17398">
              <w:rPr>
                <w:rFonts w:ascii="Hacen Tunisia" w:hAnsi="Hacen Tunisia" w:cs="Hacen Tunisia"/>
                <w:b/>
                <w:bCs/>
                <w:color w:val="7030A0"/>
                <w:sz w:val="28"/>
                <w:szCs w:val="28"/>
                <w:rtl/>
                <w:lang w:bidi="ar-DZ"/>
              </w:rPr>
              <w:t>لحوصلة وبناء الموارد</w:t>
            </w:r>
          </w:p>
          <w:p w:rsidR="000E2A47" w:rsidRPr="00F17398"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rtl/>
                <w:lang w:bidi="ar-DZ"/>
              </w:rPr>
            </w:pPr>
          </w:p>
          <w:p w:rsidR="000E2A47" w:rsidRPr="00F17398"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rtl/>
                <w:lang w:bidi="ar-DZ"/>
              </w:rPr>
            </w:pPr>
          </w:p>
          <w:p w:rsidR="000E2A47" w:rsidRPr="00F17398"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rtl/>
                <w:lang w:bidi="ar-DZ"/>
              </w:rPr>
            </w:pPr>
          </w:p>
          <w:p w:rsidR="000E2A47" w:rsidRPr="00F17398"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rtl/>
                <w:lang w:bidi="ar-DZ"/>
              </w:rPr>
            </w:pPr>
          </w:p>
          <w:p w:rsidR="00A7624D" w:rsidRDefault="00A7624D" w:rsidP="00A7624D">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rtl/>
                <w:lang w:bidi="ar-DZ"/>
              </w:rPr>
            </w:pPr>
          </w:p>
          <w:p w:rsidR="00A7624D" w:rsidRDefault="00A7624D" w:rsidP="00A7624D">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rtl/>
                <w:lang w:bidi="ar-DZ"/>
              </w:rPr>
            </w:pPr>
          </w:p>
          <w:p w:rsidR="000E2A47"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6"/>
                <w:szCs w:val="26"/>
                <w:rtl/>
                <w:lang w:bidi="ar-DZ"/>
              </w:rPr>
            </w:pPr>
          </w:p>
          <w:p w:rsidR="000E2A47" w:rsidRPr="00F17398" w:rsidRDefault="000E2A47" w:rsidP="00997ED7">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8"/>
                <w:szCs w:val="28"/>
                <w:u w:val="single"/>
                <w:rtl/>
                <w:lang w:bidi="ar-DZ"/>
              </w:rPr>
            </w:pPr>
            <w:r w:rsidRPr="00F17398">
              <w:rPr>
                <w:rFonts w:ascii="Hacen Tunisia" w:hAnsi="Hacen Tunisia" w:cs="Hacen Tunisia" w:hint="cs"/>
                <w:b/>
                <w:bCs/>
                <w:color w:val="00B050"/>
                <w:sz w:val="28"/>
                <w:szCs w:val="28"/>
                <w:rtl/>
                <w:lang w:bidi="ar-DZ"/>
              </w:rPr>
              <w:t>اعادة الاستثمار</w:t>
            </w:r>
          </w:p>
        </w:tc>
      </w:tr>
    </w:tbl>
    <w:p w:rsidR="000E2A47" w:rsidRDefault="000E2A47" w:rsidP="000E2A47">
      <w:pPr>
        <w:jc w:val="right"/>
        <w:rPr>
          <w:rtl/>
        </w:rPr>
      </w:pPr>
    </w:p>
    <w:p w:rsidR="00295382" w:rsidRPr="00CA3832" w:rsidRDefault="00295382" w:rsidP="00A8052B">
      <w:pPr>
        <w:tabs>
          <w:tab w:val="left" w:pos="6555"/>
        </w:tabs>
      </w:pPr>
    </w:p>
    <w:tbl>
      <w:tblPr>
        <w:tblStyle w:val="MediumShading1"/>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2268"/>
        <w:gridCol w:w="4820"/>
        <w:gridCol w:w="1957"/>
        <w:gridCol w:w="1985"/>
      </w:tblGrid>
      <w:tr w:rsidR="006B5894" w:rsidRPr="007A66EB" w:rsidTr="00295382">
        <w:trPr>
          <w:cnfStyle w:val="100000000000" w:firstRow="1" w:lastRow="0" w:firstColumn="0" w:lastColumn="0" w:oddVBand="0" w:evenVBand="0" w:oddHBand="0"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6B5894" w:rsidRPr="00E9126B" w:rsidRDefault="006B5894" w:rsidP="00295382">
            <w:pPr>
              <w:tabs>
                <w:tab w:val="left" w:pos="2143"/>
              </w:tabs>
              <w:bidi/>
              <w:jc w:val="center"/>
              <w:rPr>
                <w:rFonts w:ascii="Hacen Tunisia" w:hAnsi="Hacen Tunisia" w:cs="Hacen Tunisia"/>
                <w:b w:val="0"/>
                <w:bCs w:val="0"/>
                <w:color w:val="auto"/>
              </w:rPr>
            </w:pPr>
            <w:bookmarkStart w:id="0" w:name="_GoBack" w:colFirst="0" w:colLast="3"/>
            <w:r w:rsidRPr="00E9126B">
              <w:rPr>
                <w:rFonts w:ascii="Hacen Tunisia" w:hAnsi="Hacen Tunisia" w:cs="Hacen Tunisia"/>
                <w:b w:val="0"/>
                <w:bCs w:val="0"/>
                <w:color w:val="C00000"/>
                <w:rtl/>
              </w:rPr>
              <w:lastRenderedPageBreak/>
              <w:t>الأستاذ :</w:t>
            </w:r>
            <w:r w:rsidRPr="00E9126B">
              <w:rPr>
                <w:rFonts w:ascii="Hacen Tunisia" w:hAnsi="Hacen Tunisia" w:cs="Hacen Tunisia"/>
                <w:b w:val="0"/>
                <w:bCs w:val="0"/>
                <w:color w:val="auto"/>
                <w:rtl/>
              </w:rPr>
              <w:t xml:space="preserve"> روجان شارف</w:t>
            </w:r>
          </w:p>
        </w:tc>
        <w:tc>
          <w:tcPr>
            <w:tcW w:w="4820"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6B5894" w:rsidRPr="00E9126B" w:rsidRDefault="006B5894" w:rsidP="00295382">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متوسطة:</w:t>
            </w:r>
            <w:r w:rsidRPr="00E9126B">
              <w:rPr>
                <w:rFonts w:ascii="Hacen Tunisia" w:hAnsi="Hacen Tunisia" w:cs="Hacen Tunisia"/>
                <w:b w:val="0"/>
                <w:bCs w:val="0"/>
                <w:color w:val="auto"/>
                <w:rtl/>
                <w:lang w:bidi="ar-DZ"/>
              </w:rPr>
              <w:t xml:space="preserve"> </w:t>
            </w:r>
            <w:r w:rsidRPr="00E9126B">
              <w:rPr>
                <w:rFonts w:ascii="Hacen Tunisia" w:hAnsi="Hacen Tunisia" w:cs="Hacen Tunisia"/>
                <w:b w:val="0"/>
                <w:bCs w:val="0"/>
                <w:color w:val="auto"/>
                <w:rtl/>
              </w:rPr>
              <w:t>عياش ابراهيم استدية</w:t>
            </w:r>
            <w:r w:rsidRPr="00E9126B">
              <w:rPr>
                <w:rFonts w:ascii="Hacen Tunisia" w:hAnsi="Hacen Tunisia" w:cs="Hacen Tunisia"/>
                <w:b w:val="0"/>
                <w:bCs w:val="0"/>
                <w:color w:val="auto"/>
                <w:rtl/>
                <w:lang w:bidi="ar-DZ"/>
              </w:rPr>
              <w:t xml:space="preserve"> </w:t>
            </w:r>
            <w:r w:rsidRPr="00E9126B">
              <w:rPr>
                <w:rFonts w:ascii="Hacen Tunisia" w:hAnsi="Hacen Tunisia" w:cs="Hacen Tunisia" w:hint="cs"/>
                <w:b w:val="0"/>
                <w:bCs w:val="0"/>
                <w:color w:val="auto"/>
                <w:rtl/>
                <w:lang w:bidi="ar-DZ"/>
              </w:rPr>
              <w:t>- مستغانم</w:t>
            </w:r>
          </w:p>
        </w:tc>
        <w:tc>
          <w:tcPr>
            <w:tcW w:w="1957"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6B5894" w:rsidRPr="00E9126B" w:rsidRDefault="006B5894" w:rsidP="002B31C7">
            <w:pPr>
              <w:tabs>
                <w:tab w:val="left" w:pos="2143"/>
              </w:tabs>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rtl/>
                <w:lang w:bidi="ar-DZ"/>
              </w:rPr>
            </w:pPr>
            <w:r w:rsidRPr="00E9126B">
              <w:rPr>
                <w:rFonts w:ascii="Hacen Tunisia" w:hAnsi="Hacen Tunisia" w:cs="Hacen Tunisia"/>
                <w:b w:val="0"/>
                <w:bCs w:val="0"/>
                <w:color w:val="C00000"/>
                <w:rtl/>
              </w:rPr>
              <w:t>المستوى</w:t>
            </w:r>
            <w:r w:rsidRPr="00E9126B">
              <w:rPr>
                <w:rFonts w:ascii="Hacen Tunisia" w:hAnsi="Hacen Tunisia" w:cs="Hacen Tunisia"/>
                <w:b w:val="0"/>
                <w:bCs w:val="0"/>
                <w:color w:val="auto"/>
                <w:rtl/>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2B31C7" w:rsidRPr="00E9126B">
              <w:rPr>
                <w:rFonts w:ascii="Hacen Tunisia" w:hAnsi="Hacen Tunisia" w:cs="Hacen Tunisia" w:hint="cs"/>
                <w:b w:val="0"/>
                <w:bCs w:val="0"/>
                <w:color w:val="auto"/>
                <w:rtl/>
                <w:lang w:bidi="ar-DZ"/>
              </w:rPr>
              <w:t>2</w:t>
            </w:r>
            <w:r w:rsidRPr="00E9126B">
              <w:rPr>
                <w:rFonts w:ascii="Hacen Tunisia" w:hAnsi="Hacen Tunisia" w:cs="Hacen Tunisia"/>
                <w:b w:val="0"/>
                <w:bCs w:val="0"/>
                <w:color w:val="auto"/>
                <w:rtl/>
                <w:lang w:bidi="ar-DZ"/>
              </w:rPr>
              <w:t xml:space="preserve"> متوسط</w:t>
            </w:r>
          </w:p>
        </w:tc>
        <w:tc>
          <w:tcPr>
            <w:tcW w:w="1985" w:type="dxa"/>
            <w:tcBorders>
              <w:top w:val="none" w:sz="0" w:space="0" w:color="auto"/>
              <w:left w:val="none" w:sz="0" w:space="0" w:color="auto"/>
              <w:bottom w:val="none" w:sz="0" w:space="0" w:color="auto"/>
              <w:right w:val="none" w:sz="0" w:space="0" w:color="auto"/>
            </w:tcBorders>
            <w:shd w:val="clear" w:color="auto" w:fill="FBD4B4" w:themeFill="accent6" w:themeFillTint="66"/>
          </w:tcPr>
          <w:p w:rsidR="006B5894" w:rsidRPr="00E9126B" w:rsidRDefault="006B5894" w:rsidP="00A911AE">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b w:val="0"/>
                <w:bCs w:val="0"/>
                <w:color w:val="auto"/>
                <w:lang w:bidi="ar-DZ"/>
              </w:rPr>
            </w:pPr>
            <w:r w:rsidRPr="00E9126B">
              <w:rPr>
                <w:rFonts w:ascii="Hacen Tunisia" w:hAnsi="Hacen Tunisia" w:cs="Hacen Tunisia"/>
                <w:b w:val="0"/>
                <w:bCs w:val="0"/>
                <w:color w:val="C00000"/>
                <w:rtl/>
              </w:rPr>
              <w:t>مذكرة رقم</w:t>
            </w:r>
            <w:r w:rsidRPr="00E9126B">
              <w:rPr>
                <w:rFonts w:ascii="Hacen Tunisia" w:hAnsi="Hacen Tunisia" w:cs="Hacen Tunisia"/>
                <w:b w:val="0"/>
                <w:bCs w:val="0"/>
                <w:color w:val="C00000"/>
              </w:rPr>
              <w:t xml:space="preserve"> </w:t>
            </w:r>
            <w:r w:rsidRPr="00E9126B">
              <w:rPr>
                <w:rFonts w:ascii="Hacen Tunisia" w:hAnsi="Hacen Tunisia" w:cs="Hacen Tunisia"/>
                <w:b w:val="0"/>
                <w:bCs w:val="0"/>
                <w:color w:val="C00000"/>
                <w:rtl/>
              </w:rPr>
              <w:t>:</w:t>
            </w:r>
            <w:r w:rsidRPr="00E9126B">
              <w:rPr>
                <w:rFonts w:ascii="Hacen Tunisia" w:hAnsi="Hacen Tunisia" w:cs="Hacen Tunisia"/>
                <w:b w:val="0"/>
                <w:bCs w:val="0"/>
                <w:color w:val="C00000"/>
                <w:rtl/>
                <w:lang w:bidi="ar-DZ"/>
              </w:rPr>
              <w:t xml:space="preserve">  </w:t>
            </w:r>
            <w:r w:rsidR="00A911AE" w:rsidRPr="00E9126B">
              <w:rPr>
                <w:rFonts w:ascii="Hacen Tunisia" w:hAnsi="Hacen Tunisia" w:cs="Hacen Tunisia" w:hint="cs"/>
                <w:b w:val="0"/>
                <w:bCs w:val="0"/>
                <w:color w:val="auto"/>
                <w:rtl/>
                <w:lang w:bidi="ar-DZ"/>
              </w:rPr>
              <w:t>10</w:t>
            </w:r>
          </w:p>
        </w:tc>
      </w:tr>
      <w:tr w:rsidR="006B5894"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gridSpan w:val="2"/>
            <w:tcBorders>
              <w:right w:val="none" w:sz="0" w:space="0" w:color="auto"/>
            </w:tcBorders>
            <w:shd w:val="clear" w:color="auto" w:fill="auto"/>
          </w:tcPr>
          <w:p w:rsidR="006B5894" w:rsidRPr="00E9126B" w:rsidRDefault="006B5894" w:rsidP="00295382">
            <w:pPr>
              <w:bidi/>
              <w:contextualSpacing/>
              <w:rPr>
                <w:rFonts w:ascii="Hacen Tunisia" w:eastAsia="Calibri" w:hAnsi="Hacen Tunisia" w:cs="Hacen Tunisia"/>
                <w:b w:val="0"/>
                <w:bCs w:val="0"/>
                <w:lang w:bidi="ar-DZ"/>
              </w:rPr>
            </w:pPr>
            <w:r w:rsidRPr="00E9126B">
              <w:rPr>
                <w:rFonts w:ascii="Hacen Tunisia" w:hAnsi="Hacen Tunisia" w:cs="Hacen Tunisia"/>
                <w:b w:val="0"/>
                <w:bCs w:val="0"/>
                <w:color w:val="002060"/>
                <w:sz w:val="24"/>
                <w:szCs w:val="24"/>
                <w:rtl/>
              </w:rPr>
              <w:t>السندات والوسائل :</w:t>
            </w:r>
            <w:r w:rsidRPr="00E9126B">
              <w:rPr>
                <w:rFonts w:ascii="Hacen Tunisia" w:hAnsi="Hacen Tunisia" w:cs="Hacen Tunisia"/>
                <w:b w:val="0"/>
                <w:bCs w:val="0"/>
                <w:rtl/>
              </w:rPr>
              <w:t xml:space="preserve"> </w:t>
            </w:r>
            <w:r w:rsidRPr="00E9126B">
              <w:rPr>
                <w:rFonts w:ascii="Hacen Tunisia" w:hAnsi="Hacen Tunisia" w:cs="Hacen Tunisia"/>
                <w:b w:val="0"/>
                <w:bCs w:val="0"/>
                <w:rtl/>
                <w:lang w:bidi="ar-DZ"/>
              </w:rPr>
              <w:t>ك م، المنهاج، الوثيقة المرافقة</w:t>
            </w:r>
            <w:r w:rsidRPr="00E9126B">
              <w:rPr>
                <w:rFonts w:ascii="Hacen Tunisia" w:eastAsia="Calibri" w:hAnsi="Hacen Tunisia" w:cs="Hacen Tunisia"/>
                <w:b w:val="0"/>
                <w:bCs w:val="0"/>
                <w:rtl/>
                <w:lang w:bidi="ar-DZ"/>
              </w:rPr>
              <w:t xml:space="preserve"> و السبورة، كراس البحث، الحاسبة</w:t>
            </w:r>
          </w:p>
        </w:tc>
        <w:tc>
          <w:tcPr>
            <w:tcW w:w="3942" w:type="dxa"/>
            <w:gridSpan w:val="2"/>
            <w:tcBorders>
              <w:left w:val="none" w:sz="0" w:space="0" w:color="auto"/>
            </w:tcBorders>
            <w:shd w:val="clear" w:color="auto" w:fill="auto"/>
          </w:tcPr>
          <w:p w:rsidR="006B5894" w:rsidRPr="00E9126B" w:rsidRDefault="006B5894" w:rsidP="00295382">
            <w:pPr>
              <w:tabs>
                <w:tab w:val="left" w:pos="2143"/>
              </w:tabs>
              <w:bidi/>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Pr>
            </w:pPr>
            <w:r w:rsidRPr="00E9126B">
              <w:rPr>
                <w:rFonts w:ascii="Hacen Tunisia" w:hAnsi="Hacen Tunisia" w:cs="Hacen Tunisia"/>
                <w:color w:val="002060"/>
                <w:sz w:val="24"/>
                <w:szCs w:val="24"/>
                <w:rtl/>
              </w:rPr>
              <w:t>الميدان المعرفي :</w:t>
            </w:r>
            <w:r w:rsidRPr="00E9126B">
              <w:rPr>
                <w:rFonts w:ascii="Hacen Tunisia" w:hAnsi="Hacen Tunisia" w:cs="Hacen Tunisia"/>
                <w:sz w:val="24"/>
                <w:szCs w:val="24"/>
                <w:rtl/>
              </w:rPr>
              <w:t xml:space="preserve"> أنشطة عددية        </w:t>
            </w:r>
            <w:r w:rsidRPr="00E9126B">
              <w:rPr>
                <w:rFonts w:ascii="Hacen Tunisia" w:hAnsi="Hacen Tunisia" w:cs="Hacen Tunisia"/>
                <w:sz w:val="24"/>
                <w:szCs w:val="24"/>
                <w:rtl/>
              </w:rPr>
              <w:tab/>
            </w:r>
          </w:p>
        </w:tc>
      </w:tr>
      <w:tr w:rsidR="006B5894" w:rsidRPr="007A66EB" w:rsidTr="0029538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tcPr>
          <w:p w:rsidR="006B5894" w:rsidRPr="00E9126B" w:rsidRDefault="006B5894" w:rsidP="00295382">
            <w:pPr>
              <w:tabs>
                <w:tab w:val="left" w:pos="2143"/>
              </w:tabs>
              <w:bidi/>
              <w:spacing w:line="360" w:lineRule="auto"/>
              <w:rPr>
                <w:rFonts w:ascii="Hacen Tunisia" w:hAnsi="Hacen Tunisia" w:cs="Hacen Tunisia"/>
                <w:b w:val="0"/>
                <w:bCs w:val="0"/>
                <w:sz w:val="24"/>
                <w:szCs w:val="24"/>
              </w:rPr>
            </w:pPr>
            <w:r w:rsidRPr="00E9126B">
              <w:rPr>
                <w:rFonts w:ascii="Hacen Tunisia" w:hAnsi="Hacen Tunisia" w:cs="Hacen Tunisia"/>
                <w:b w:val="0"/>
                <w:bCs w:val="0"/>
                <w:color w:val="C00000"/>
                <w:sz w:val="24"/>
                <w:szCs w:val="24"/>
                <w:rtl/>
              </w:rPr>
              <w:t>المقطع التعلمي</w:t>
            </w:r>
            <w:r w:rsidRPr="00E9126B">
              <w:rPr>
                <w:rFonts w:ascii="Hacen Tunisia" w:hAnsi="Hacen Tunisia" w:cs="Hacen Tunisia"/>
                <w:b w:val="0"/>
                <w:bCs w:val="0"/>
                <w:color w:val="C00000"/>
                <w:sz w:val="24"/>
                <w:szCs w:val="24"/>
              </w:rPr>
              <w:t>1</w:t>
            </w:r>
            <w:r w:rsidRPr="00E9126B">
              <w:rPr>
                <w:rFonts w:ascii="Hacen Tunisia" w:hAnsi="Hacen Tunisia" w:cs="Hacen Tunisia"/>
                <w:b w:val="0"/>
                <w:bCs w:val="0"/>
                <w:color w:val="C00000"/>
                <w:sz w:val="24"/>
                <w:szCs w:val="24"/>
                <w:rtl/>
              </w:rPr>
              <w:t xml:space="preserve"> : </w:t>
            </w:r>
            <w:r w:rsidR="003B0FC4" w:rsidRPr="00E9126B">
              <w:rPr>
                <w:rFonts w:ascii="Hacen Tunisia" w:hAnsi="Hacen Tunisia" w:cs="Hacen Tunisia" w:hint="cs"/>
                <w:b w:val="0"/>
                <w:bCs w:val="0"/>
                <w:sz w:val="24"/>
                <w:szCs w:val="24"/>
                <w:rtl/>
                <w:lang w:bidi="ar-DZ"/>
              </w:rPr>
              <w:t>الاعداد الطبيعية والاعداد العشرية والكسور والعمليات عليها</w:t>
            </w:r>
          </w:p>
        </w:tc>
      </w:tr>
      <w:tr w:rsidR="006B5894" w:rsidRPr="007A66EB" w:rsidTr="002953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30" w:type="dxa"/>
            <w:gridSpan w:val="4"/>
            <w:shd w:val="clear" w:color="auto" w:fill="auto"/>
          </w:tcPr>
          <w:p w:rsidR="006B5894" w:rsidRPr="00E9126B" w:rsidRDefault="006B5894" w:rsidP="003B0FC4">
            <w:pPr>
              <w:bidi/>
              <w:spacing w:line="360" w:lineRule="auto"/>
              <w:rPr>
                <w:rFonts w:ascii="Hacen Tunisia" w:hAnsi="Hacen Tunisia" w:cs="Hacen Tunisia"/>
                <w:b w:val="0"/>
                <w:bCs w:val="0"/>
                <w:sz w:val="24"/>
                <w:szCs w:val="24"/>
                <w:rtl/>
                <w:lang w:bidi="ar-DZ"/>
              </w:rPr>
            </w:pPr>
            <w:r w:rsidRPr="00E9126B">
              <w:rPr>
                <w:rFonts w:ascii="Hacen Tunisia" w:hAnsi="Hacen Tunisia" w:cs="Hacen Tunisia"/>
                <w:b w:val="0"/>
                <w:bCs w:val="0"/>
                <w:color w:val="00B050"/>
                <w:sz w:val="24"/>
                <w:szCs w:val="24"/>
                <w:rtl/>
              </w:rPr>
              <w:t>المورد المعرفي</w:t>
            </w:r>
            <w:r w:rsidR="00A911AE" w:rsidRPr="00E9126B">
              <w:rPr>
                <w:rFonts w:ascii="Hacen Tunisia" w:hAnsi="Hacen Tunisia" w:cs="Hacen Tunisia" w:hint="cs"/>
                <w:b w:val="0"/>
                <w:bCs w:val="0"/>
                <w:color w:val="00B050"/>
                <w:sz w:val="24"/>
                <w:szCs w:val="24"/>
                <w:rtl/>
              </w:rPr>
              <w:t xml:space="preserve"> 10</w:t>
            </w:r>
            <w:r w:rsidRPr="00E9126B">
              <w:rPr>
                <w:rFonts w:ascii="Hacen Tunisia" w:hAnsi="Hacen Tunisia" w:cs="Hacen Tunisia"/>
                <w:b w:val="0"/>
                <w:bCs w:val="0"/>
                <w:color w:val="00B050"/>
                <w:sz w:val="24"/>
                <w:szCs w:val="24"/>
                <w:rtl/>
              </w:rPr>
              <w:t xml:space="preserve">: </w:t>
            </w:r>
            <w:r w:rsidRPr="00E9126B">
              <w:rPr>
                <w:rFonts w:ascii="Hacen Tunisia" w:hAnsi="Hacen Tunisia" w:cs="Hacen Tunisia" w:hint="cs"/>
                <w:b w:val="0"/>
                <w:bCs w:val="0"/>
                <w:sz w:val="24"/>
                <w:szCs w:val="24"/>
                <w:rtl/>
                <w:lang w:bidi="ar-DZ"/>
              </w:rPr>
              <w:t xml:space="preserve">تعلم الإدماج </w:t>
            </w:r>
          </w:p>
        </w:tc>
      </w:tr>
      <w:bookmarkEnd w:id="0"/>
      <w:tr w:rsidR="006B5894" w:rsidRPr="007A66EB" w:rsidTr="00295382">
        <w:trPr>
          <w:cnfStyle w:val="000000010000" w:firstRow="0" w:lastRow="0" w:firstColumn="0" w:lastColumn="0" w:oddVBand="0" w:evenVBand="0" w:oddHBand="0" w:evenHBand="1" w:firstRowFirstColumn="0" w:firstRowLastColumn="0" w:lastRowFirstColumn="0" w:lastRowLastColumn="0"/>
          <w:trHeight w:val="648"/>
        </w:trPr>
        <w:tc>
          <w:tcPr>
            <w:cnfStyle w:val="001000000000" w:firstRow="0" w:lastRow="0" w:firstColumn="1" w:lastColumn="0" w:oddVBand="0" w:evenVBand="0" w:oddHBand="0" w:evenHBand="0" w:firstRowFirstColumn="0" w:firstRowLastColumn="0" w:lastRowFirstColumn="0" w:lastRowLastColumn="0"/>
            <w:tcW w:w="11030" w:type="dxa"/>
            <w:gridSpan w:val="4"/>
          </w:tcPr>
          <w:p w:rsidR="006B5894" w:rsidRPr="00BB1174" w:rsidRDefault="006B5894" w:rsidP="002B31C7">
            <w:pPr>
              <w:tabs>
                <w:tab w:val="left" w:pos="2143"/>
              </w:tabs>
              <w:bidi/>
              <w:spacing w:line="360" w:lineRule="auto"/>
              <w:rPr>
                <w:rFonts w:ascii="Hacen Tunisia" w:hAnsi="Hacen Tunisia" w:cs="Hacen Tunisia"/>
                <w:sz w:val="24"/>
                <w:szCs w:val="24"/>
              </w:rPr>
            </w:pPr>
          </w:p>
        </w:tc>
      </w:tr>
    </w:tbl>
    <w:p w:rsidR="006B5894" w:rsidRPr="007A66EB" w:rsidRDefault="006B5894" w:rsidP="006B5894">
      <w:pPr>
        <w:bidi/>
        <w:spacing w:after="0" w:line="240" w:lineRule="auto"/>
        <w:jc w:val="right"/>
      </w:pPr>
    </w:p>
    <w:tbl>
      <w:tblPr>
        <w:tblStyle w:val="LightList"/>
        <w:tblW w:w="11030" w:type="dxa"/>
        <w:tblInd w:w="-1026" w:type="dxa"/>
        <w:tblBorders>
          <w:top w:val="double" w:sz="12" w:space="0" w:color="984806" w:themeColor="accent6" w:themeShade="80"/>
          <w:left w:val="double" w:sz="12" w:space="0" w:color="984806" w:themeColor="accent6" w:themeShade="80"/>
          <w:bottom w:val="double" w:sz="12" w:space="0" w:color="984806" w:themeColor="accent6" w:themeShade="80"/>
          <w:right w:val="double" w:sz="12" w:space="0" w:color="984806" w:themeColor="accent6" w:themeShade="80"/>
          <w:insideH w:val="double" w:sz="12" w:space="0" w:color="984806" w:themeColor="accent6" w:themeShade="80"/>
          <w:insideV w:val="double" w:sz="12" w:space="0" w:color="984806" w:themeColor="accent6" w:themeShade="80"/>
        </w:tblBorders>
        <w:tblLook w:val="04A0" w:firstRow="1" w:lastRow="0" w:firstColumn="1" w:lastColumn="0" w:noHBand="0" w:noVBand="1"/>
      </w:tblPr>
      <w:tblGrid>
        <w:gridCol w:w="1698"/>
        <w:gridCol w:w="652"/>
        <w:gridCol w:w="7550"/>
        <w:gridCol w:w="1130"/>
      </w:tblGrid>
      <w:tr w:rsidR="006B5894" w:rsidRPr="007A66EB" w:rsidTr="0029538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shd w:val="clear" w:color="auto" w:fill="FBD4B4" w:themeFill="accent6" w:themeFillTint="66"/>
          </w:tcPr>
          <w:p w:rsidR="006B5894" w:rsidRPr="007A66EB" w:rsidRDefault="006B5894" w:rsidP="00295382">
            <w:pPr>
              <w:jc w:val="center"/>
              <w:rPr>
                <w:rFonts w:ascii="Hacen Tunisia" w:hAnsi="Hacen Tunisia" w:cs="Hacen Tunisia"/>
                <w:color w:val="C00000"/>
              </w:rPr>
            </w:pPr>
            <w:r w:rsidRPr="007A66EB">
              <w:rPr>
                <w:rFonts w:ascii="Hacen Tunisia" w:hAnsi="Hacen Tunisia" w:cs="Hacen Tunisia"/>
                <w:color w:val="C00000"/>
                <w:rtl/>
              </w:rPr>
              <w:tab/>
            </w:r>
            <w:r w:rsidR="00074EAD">
              <w:rPr>
                <w:rFonts w:ascii="Hacen Tunisia" w:hAnsi="Hacen Tunisia" w:cs="Hacen Tunisia"/>
                <w:color w:val="C00000"/>
                <w:rtl/>
              </w:rPr>
              <w:t>التقويم</w:t>
            </w:r>
          </w:p>
        </w:tc>
        <w:tc>
          <w:tcPr>
            <w:tcW w:w="567" w:type="dxa"/>
            <w:shd w:val="clear" w:color="auto" w:fill="FBD4B4" w:themeFill="accent6" w:themeFillTint="66"/>
          </w:tcPr>
          <w:p w:rsidR="006B5894" w:rsidRPr="007A44E3" w:rsidRDefault="006B5894" w:rsidP="00295382">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44E3">
              <w:rPr>
                <w:rFonts w:ascii="Hacen Tunisia" w:hAnsi="Hacen Tunisia" w:cs="Hacen Tunisia"/>
                <w:color w:val="C00000"/>
                <w:rtl/>
              </w:rPr>
              <w:t>المدة</w:t>
            </w:r>
          </w:p>
        </w:tc>
        <w:tc>
          <w:tcPr>
            <w:tcW w:w="7628" w:type="dxa"/>
            <w:shd w:val="clear" w:color="auto" w:fill="FBD4B4" w:themeFill="accent6" w:themeFillTint="66"/>
          </w:tcPr>
          <w:p w:rsidR="006B5894" w:rsidRPr="007A66EB" w:rsidRDefault="006B5894" w:rsidP="00295382">
            <w:pPr>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أنشطة ووضعيات تعلمية</w:t>
            </w:r>
          </w:p>
        </w:tc>
        <w:tc>
          <w:tcPr>
            <w:tcW w:w="1134" w:type="dxa"/>
            <w:shd w:val="clear" w:color="auto" w:fill="FBD4B4" w:themeFill="accent6" w:themeFillTint="66"/>
          </w:tcPr>
          <w:p w:rsidR="006B5894" w:rsidRPr="007A66EB" w:rsidRDefault="006B5894" w:rsidP="00295382">
            <w:pPr>
              <w:bidi/>
              <w:jc w:val="center"/>
              <w:cnfStyle w:val="100000000000" w:firstRow="1" w:lastRow="0" w:firstColumn="0" w:lastColumn="0" w:oddVBand="0" w:evenVBand="0" w:oddHBand="0" w:evenHBand="0" w:firstRowFirstColumn="0" w:firstRowLastColumn="0" w:lastRowFirstColumn="0" w:lastRowLastColumn="0"/>
              <w:rPr>
                <w:rFonts w:ascii="Hacen Tunisia" w:hAnsi="Hacen Tunisia" w:cs="Hacen Tunisia"/>
                <w:color w:val="C00000"/>
              </w:rPr>
            </w:pPr>
            <w:r w:rsidRPr="007A66EB">
              <w:rPr>
                <w:rFonts w:ascii="Hacen Tunisia" w:hAnsi="Hacen Tunisia" w:cs="Hacen Tunisia"/>
                <w:color w:val="C00000"/>
                <w:rtl/>
              </w:rPr>
              <w:t>المراحل</w:t>
            </w:r>
          </w:p>
        </w:tc>
      </w:tr>
      <w:tr w:rsidR="006B5894" w:rsidRPr="007A66EB" w:rsidTr="00295382">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701" w:type="dxa"/>
            <w:tcBorders>
              <w:top w:val="none" w:sz="0" w:space="0" w:color="auto"/>
              <w:left w:val="none" w:sz="0" w:space="0" w:color="auto"/>
              <w:bottom w:val="none" w:sz="0" w:space="0" w:color="auto"/>
            </w:tcBorders>
          </w:tcPr>
          <w:p w:rsidR="006B5894" w:rsidRPr="007A66EB" w:rsidRDefault="006B5894" w:rsidP="00295382">
            <w:pPr>
              <w:rPr>
                <w:rFonts w:asciiTheme="majorBidi" w:hAnsiTheme="majorBidi" w:cstheme="majorBidi"/>
                <w:rtl/>
              </w:rPr>
            </w:pPr>
          </w:p>
          <w:p w:rsidR="006B5894" w:rsidRPr="007A66EB" w:rsidRDefault="006B5894" w:rsidP="00295382">
            <w:pPr>
              <w:rPr>
                <w:rFonts w:asciiTheme="majorBidi" w:hAnsiTheme="majorBidi" w:cstheme="majorBidi"/>
                <w:rtl/>
              </w:rPr>
            </w:pPr>
          </w:p>
          <w:p w:rsidR="006B5894" w:rsidRPr="007A66EB" w:rsidRDefault="006B5894" w:rsidP="00295382">
            <w:pPr>
              <w:bidi/>
              <w:rPr>
                <w:rFonts w:asciiTheme="majorBidi" w:hAnsiTheme="majorBidi" w:cstheme="majorBidi"/>
                <w:rtl/>
                <w:lang w:bidi="ar-DZ"/>
              </w:rPr>
            </w:pPr>
          </w:p>
        </w:tc>
        <w:tc>
          <w:tcPr>
            <w:tcW w:w="567" w:type="dxa"/>
            <w:tcBorders>
              <w:top w:val="none" w:sz="0" w:space="0" w:color="auto"/>
              <w:bottom w:val="none" w:sz="0" w:space="0" w:color="auto"/>
            </w:tcBorders>
          </w:tcPr>
          <w:p w:rsidR="006B5894" w:rsidRPr="007A44E3" w:rsidRDefault="006B5894" w:rsidP="00295382">
            <w:pPr>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rPr>
            </w:pPr>
          </w:p>
        </w:tc>
        <w:tc>
          <w:tcPr>
            <w:tcW w:w="7628" w:type="dxa"/>
            <w:tcBorders>
              <w:top w:val="none" w:sz="0" w:space="0" w:color="auto"/>
              <w:bottom w:val="none" w:sz="0" w:space="0" w:color="auto"/>
            </w:tcBorders>
          </w:tcPr>
          <w:p w:rsidR="006B5894" w:rsidRDefault="006B5894" w:rsidP="00295382">
            <w:pPr>
              <w:bidi/>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p w:rsidR="00D363A2" w:rsidRPr="002B31C7" w:rsidRDefault="00D363A2" w:rsidP="002B31C7">
            <w:pPr>
              <w:bidi/>
              <w:jc w:val="center"/>
              <w:cnfStyle w:val="000000100000" w:firstRow="0" w:lastRow="0" w:firstColumn="0" w:lastColumn="0" w:oddVBand="0" w:evenVBand="0" w:oddHBand="1" w:evenHBand="0" w:firstRowFirstColumn="0" w:firstRowLastColumn="0" w:lastRowFirstColumn="0" w:lastRowLastColumn="0"/>
              <w:rPr>
                <w:rFonts w:ascii="Hacen Tunisia Bold" w:hAnsi="Hacen Tunisia Bold" w:cs="Hacen Tunisia Bold"/>
                <w:color w:val="7030A0"/>
                <w:sz w:val="34"/>
                <w:szCs w:val="34"/>
                <w:rtl/>
                <w:lang w:bidi="ar-DZ"/>
              </w:rPr>
            </w:pPr>
            <w:r w:rsidRPr="002B31C7">
              <w:rPr>
                <w:rFonts w:ascii="Hacen Tunisia Bold" w:hAnsi="Hacen Tunisia Bold" w:cs="Hacen Tunisia Bold" w:hint="cs"/>
                <w:color w:val="7030A0"/>
                <w:sz w:val="34"/>
                <w:szCs w:val="34"/>
                <w:rtl/>
                <w:lang w:bidi="ar-DZ"/>
              </w:rPr>
              <w:t>وضعية تعلم الإدماج</w:t>
            </w: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b/>
                <w:bCs/>
                <w:color w:val="FF0000"/>
                <w:sz w:val="28"/>
                <w:szCs w:val="28"/>
                <w:rtl/>
                <w:lang w:bidi="ar-DZ"/>
              </w:rPr>
            </w:pPr>
          </w:p>
          <w:p w:rsidR="00D363A2" w:rsidRPr="00D363A2" w:rsidRDefault="00D363A2" w:rsidP="00D363A2">
            <w:pPr>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sz w:val="28"/>
                <w:szCs w:val="28"/>
                <w:rtl/>
                <w:lang w:bidi="ar-DZ"/>
              </w:rPr>
            </w:pPr>
            <w:r w:rsidRPr="00D363A2">
              <w:rPr>
                <w:rFonts w:ascii="Hacen Tunisia Bold" w:hAnsi="Hacen Tunisia Bold" w:cs="Hacen Tunisia Bold"/>
                <w:sz w:val="28"/>
                <w:szCs w:val="28"/>
                <w:rtl/>
                <w:lang w:bidi="ar-DZ"/>
              </w:rPr>
              <w:t xml:space="preserve">يملك العم محمد و هو مربي ماشية قطعة أرض يتوسطها فناء به بئر يريد أن يستثمرها في تربية الحيوانات فقام ببناء إسطبلات حيث خصص </w:t>
            </w:r>
            <m:oMath>
              <m:f>
                <m:fPr>
                  <m:ctrlPr>
                    <w:rPr>
                      <w:rFonts w:ascii="Cambria Math" w:hAnsi="Cambria Math" w:cs="Hacen Tunisia Bold"/>
                      <w:sz w:val="28"/>
                      <w:szCs w:val="28"/>
                      <w:lang w:bidi="ar-DZ"/>
                    </w:rPr>
                  </m:ctrlPr>
                </m:fPr>
                <m:num>
                  <m:r>
                    <m:rPr>
                      <m:sty m:val="p"/>
                    </m:rPr>
                    <w:rPr>
                      <w:rFonts w:ascii="Cambria Math" w:hAnsi="Cambria Math" w:cs="Hacen Tunisia Bold"/>
                      <w:sz w:val="28"/>
                      <w:szCs w:val="28"/>
                      <w:lang w:bidi="ar-DZ"/>
                    </w:rPr>
                    <m:t>2</m:t>
                  </m:r>
                </m:num>
                <m:den>
                  <m:r>
                    <m:rPr>
                      <m:sty m:val="p"/>
                    </m:rPr>
                    <w:rPr>
                      <w:rFonts w:ascii="Cambria Math" w:hAnsi="Cambria Math" w:cs="Hacen Tunisia Bold"/>
                      <w:sz w:val="28"/>
                      <w:szCs w:val="28"/>
                      <w:lang w:bidi="ar-DZ"/>
                    </w:rPr>
                    <m:t>3</m:t>
                  </m:r>
                </m:den>
              </m:f>
            </m:oMath>
            <w:r w:rsidRPr="00D363A2">
              <w:rPr>
                <w:rFonts w:ascii="Hacen Tunisia Bold" w:eastAsiaTheme="minorEastAsia" w:hAnsi="Hacen Tunisia Bold" w:cs="Hacen Tunisia Bold"/>
                <w:sz w:val="28"/>
                <w:szCs w:val="28"/>
                <w:rtl/>
                <w:lang w:bidi="ar-DZ"/>
              </w:rPr>
              <w:t xml:space="preserve"> للخرفان و الماعز معا في قطعتين متناظرتين بالنسبة لمركز سطح البئر أما الأبقار خصص لها </w:t>
            </w:r>
            <m:oMath>
              <m:f>
                <m:fPr>
                  <m:ctrlPr>
                    <w:rPr>
                      <w:rFonts w:ascii="Cambria Math" w:eastAsiaTheme="minorEastAsia" w:hAnsi="Cambria Math" w:cs="Hacen Tunisia Bold"/>
                      <w:sz w:val="28"/>
                      <w:szCs w:val="28"/>
                      <w:lang w:bidi="ar-DZ"/>
                    </w:rPr>
                  </m:ctrlPr>
                </m:fPr>
                <m:num>
                  <m:r>
                    <m:rPr>
                      <m:sty m:val="p"/>
                    </m:rPr>
                    <w:rPr>
                      <w:rFonts w:ascii="Cambria Math" w:eastAsiaTheme="minorEastAsia" w:hAnsi="Cambria Math" w:cs="Hacen Tunisia Bold"/>
                      <w:sz w:val="28"/>
                      <w:szCs w:val="28"/>
                      <w:lang w:bidi="ar-DZ"/>
                    </w:rPr>
                    <m:t>1</m:t>
                  </m:r>
                </m:num>
                <m:den>
                  <m:r>
                    <m:rPr>
                      <m:sty m:val="p"/>
                    </m:rPr>
                    <w:rPr>
                      <w:rFonts w:ascii="Cambria Math" w:eastAsiaTheme="minorEastAsia" w:hAnsi="Cambria Math" w:cs="Hacen Tunisia Bold"/>
                      <w:sz w:val="28"/>
                      <w:szCs w:val="28"/>
                      <w:lang w:bidi="ar-DZ"/>
                    </w:rPr>
                    <m:t>2</m:t>
                  </m:r>
                </m:den>
              </m:f>
            </m:oMath>
            <w:r w:rsidRPr="00D363A2">
              <w:rPr>
                <w:rFonts w:ascii="Hacen Tunisia Bold" w:eastAsiaTheme="minorEastAsia" w:hAnsi="Hacen Tunisia Bold" w:cs="Hacen Tunisia Bold"/>
                <w:sz w:val="28"/>
                <w:szCs w:val="28"/>
                <w:rtl/>
                <w:lang w:bidi="ar-DZ"/>
              </w:rPr>
              <w:t xml:space="preserve"> ما تبقى من المساحة الكلية بينما الخيول فخصص لها المساحة المتبقية المتناظرة لقطعة الأبقار بالنسبة لمركز سطح البئر</w:t>
            </w: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rtl/>
                <w:lang w:bidi="ar-DZ"/>
              </w:rPr>
            </w:pPr>
            <w:r>
              <w:rPr>
                <w:noProof/>
                <w:sz w:val="28"/>
                <w:szCs w:val="28"/>
                <w:rtl/>
                <w:lang w:val="en-US"/>
              </w:rPr>
              <mc:AlternateContent>
                <mc:Choice Requires="wpg">
                  <w:drawing>
                    <wp:anchor distT="0" distB="0" distL="114300" distR="114300" simplePos="0" relativeHeight="251741184" behindDoc="0" locked="0" layoutInCell="1" allowOverlap="1">
                      <wp:simplePos x="0" y="0"/>
                      <wp:positionH relativeFrom="column">
                        <wp:posOffset>670560</wp:posOffset>
                      </wp:positionH>
                      <wp:positionV relativeFrom="paragraph">
                        <wp:posOffset>22225</wp:posOffset>
                      </wp:positionV>
                      <wp:extent cx="2276475" cy="2095500"/>
                      <wp:effectExtent l="9525" t="13970" r="9525" b="508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6475" cy="2095500"/>
                                <a:chOff x="4545" y="5880"/>
                                <a:chExt cx="3585" cy="3300"/>
                              </a:xfrm>
                            </wpg:grpSpPr>
                            <wpg:grpSp>
                              <wpg:cNvPr id="16" name="Group 20"/>
                              <wpg:cNvGrpSpPr>
                                <a:grpSpLocks/>
                              </wpg:cNvGrpSpPr>
                              <wpg:grpSpPr bwMode="auto">
                                <a:xfrm>
                                  <a:off x="4545" y="5880"/>
                                  <a:ext cx="3585" cy="3300"/>
                                  <a:chOff x="4545" y="5880"/>
                                  <a:chExt cx="3585" cy="3300"/>
                                </a:xfrm>
                              </wpg:grpSpPr>
                              <wps:wsp>
                                <wps:cNvPr id="17" name="AutoShape 21"/>
                                <wps:cNvCnPr>
                                  <a:cxnSpLocks noChangeShapeType="1"/>
                                </wps:cNvCnPr>
                                <wps:spPr bwMode="auto">
                                  <a:xfrm>
                                    <a:off x="5850" y="7160"/>
                                    <a:ext cx="0"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 name="Group 22"/>
                                <wpg:cNvGrpSpPr>
                                  <a:grpSpLocks/>
                                </wpg:cNvGrpSpPr>
                                <wpg:grpSpPr bwMode="auto">
                                  <a:xfrm>
                                    <a:off x="4545" y="5880"/>
                                    <a:ext cx="3585" cy="3300"/>
                                    <a:chOff x="4545" y="8580"/>
                                    <a:chExt cx="3585" cy="3300"/>
                                  </a:xfrm>
                                </wpg:grpSpPr>
                                <wps:wsp>
                                  <wps:cNvPr id="20" name="Rectangle 23"/>
                                  <wps:cNvSpPr>
                                    <a:spLocks noChangeArrowheads="1"/>
                                  </wps:cNvSpPr>
                                  <wps:spPr bwMode="auto">
                                    <a:xfrm>
                                      <a:off x="4545" y="8580"/>
                                      <a:ext cx="3585" cy="3300"/>
                                    </a:xfrm>
                                    <a:prstGeom prst="rect">
                                      <a:avLst/>
                                    </a:prstGeom>
                                    <a:noFill/>
                                    <a:ln w="9525">
                                      <a:solidFill>
                                        <a:srgbClr val="000000"/>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24"/>
                                  <wps:cNvCnPr>
                                    <a:cxnSpLocks noChangeShapeType="1"/>
                                  </wps:cNvCnPr>
                                  <wps:spPr bwMode="auto">
                                    <a:xfrm>
                                      <a:off x="4545" y="9255"/>
                                      <a:ext cx="1305" cy="600"/>
                                    </a:xfrm>
                                    <a:prstGeom prst="bentConnector3">
                                      <a:avLst>
                                        <a:gd name="adj1" fmla="val 49963"/>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AutoShape 25"/>
                                  <wps:cNvCnPr>
                                    <a:cxnSpLocks noChangeShapeType="1"/>
                                  </wps:cNvCnPr>
                                  <wps:spPr bwMode="auto">
                                    <a:xfrm flipH="1">
                                      <a:off x="4545" y="10650"/>
                                      <a:ext cx="1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26"/>
                                  <wps:cNvCnPr>
                                    <a:cxnSpLocks noChangeShapeType="1"/>
                                  </wps:cNvCnPr>
                                  <wps:spPr bwMode="auto">
                                    <a:xfrm>
                                      <a:off x="5850" y="9855"/>
                                      <a:ext cx="2280"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 name="AutoShape 27"/>
                                  <wps:cNvCnPr>
                                    <a:cxnSpLocks noChangeShapeType="1"/>
                                  </wps:cNvCnPr>
                                  <wps:spPr bwMode="auto">
                                    <a:xfrm>
                                      <a:off x="6945" y="9855"/>
                                      <a:ext cx="0" cy="795"/>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5" name="AutoShape 28"/>
                                  <wps:cNvCnPr>
                                    <a:cxnSpLocks noChangeShapeType="1"/>
                                  </wps:cNvCnPr>
                                  <wps:spPr bwMode="auto">
                                    <a:xfrm>
                                      <a:off x="5850" y="10665"/>
                                      <a:ext cx="1095"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6" name="Oval 29"/>
                                  <wps:cNvSpPr>
                                    <a:spLocks noChangeArrowheads="1"/>
                                  </wps:cNvSpPr>
                                  <wps:spPr bwMode="auto">
                                    <a:xfrm>
                                      <a:off x="6270" y="10110"/>
                                      <a:ext cx="270" cy="300"/>
                                    </a:xfrm>
                                    <a:prstGeom prst="ellipse">
                                      <a:avLst/>
                                    </a:prstGeom>
                                    <a:solidFill>
                                      <a:schemeClr val="lt1">
                                        <a:lumMod val="100000"/>
                                        <a:lumOff val="0"/>
                                      </a:schemeClr>
                                    </a:solidFill>
                                    <a:ln w="63500" cmpd="thickThin">
                                      <a:solidFill>
                                        <a:schemeClr val="accent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grpSp>
                            </wpg:grpSp>
                            <wpg:grpSp>
                              <wpg:cNvPr id="27" name="Group 30"/>
                              <wpg:cNvGrpSpPr>
                                <a:grpSpLocks/>
                              </wpg:cNvGrpSpPr>
                              <wpg:grpSpPr bwMode="auto">
                                <a:xfrm>
                                  <a:off x="4785" y="6270"/>
                                  <a:ext cx="1965" cy="1665"/>
                                  <a:chOff x="4785" y="9000"/>
                                  <a:chExt cx="1965" cy="1665"/>
                                </a:xfrm>
                              </wpg:grpSpPr>
                              <wps:wsp>
                                <wps:cNvPr id="28" name="Text Box 31"/>
                                <wps:cNvSpPr txBox="1">
                                  <a:spLocks noChangeArrowheads="1"/>
                                </wps:cNvSpPr>
                                <wps:spPr bwMode="auto">
                                  <a:xfrm>
                                    <a:off x="5790" y="9000"/>
                                    <a:ext cx="96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63A2" w:rsidRPr="003D4472" w:rsidRDefault="00D363A2" w:rsidP="00D363A2">
                                      <w:pPr>
                                        <w:rPr>
                                          <w:b/>
                                          <w:bCs/>
                                          <w:sz w:val="24"/>
                                          <w:szCs w:val="24"/>
                                          <w:lang w:bidi="ar-DZ"/>
                                        </w:rPr>
                                      </w:pPr>
                                      <w:r w:rsidRPr="003D4472">
                                        <w:rPr>
                                          <w:rFonts w:hint="cs"/>
                                          <w:b/>
                                          <w:bCs/>
                                          <w:sz w:val="24"/>
                                          <w:szCs w:val="24"/>
                                          <w:rtl/>
                                          <w:lang w:bidi="ar-DZ"/>
                                        </w:rPr>
                                        <w:t>الخرفان</w:t>
                                      </w:r>
                                    </w:p>
                                  </w:txbxContent>
                                </wps:txbx>
                                <wps:bodyPr rot="0" vert="horz" wrap="square" lIns="91440" tIns="45720" rIns="91440" bIns="45720" anchor="t" anchorCtr="0" upright="1">
                                  <a:noAutofit/>
                                </wps:bodyPr>
                              </wps:wsp>
                              <wps:wsp>
                                <wps:cNvPr id="29" name="Text Box 32"/>
                                <wps:cNvSpPr txBox="1">
                                  <a:spLocks noChangeArrowheads="1"/>
                                </wps:cNvSpPr>
                                <wps:spPr bwMode="auto">
                                  <a:xfrm>
                                    <a:off x="4785" y="10035"/>
                                    <a:ext cx="96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63A2" w:rsidRPr="003D4472" w:rsidRDefault="00D363A2" w:rsidP="00D363A2">
                                      <w:pPr>
                                        <w:rPr>
                                          <w:b/>
                                          <w:bCs/>
                                          <w:sz w:val="24"/>
                                          <w:szCs w:val="24"/>
                                          <w:lang w:bidi="ar-DZ"/>
                                        </w:rPr>
                                      </w:pPr>
                                      <w:r w:rsidRPr="003D4472">
                                        <w:rPr>
                                          <w:rFonts w:hint="cs"/>
                                          <w:b/>
                                          <w:bCs/>
                                          <w:sz w:val="24"/>
                                          <w:szCs w:val="24"/>
                                          <w:rtl/>
                                          <w:lang w:bidi="ar-DZ"/>
                                        </w:rPr>
                                        <w:t>ال</w:t>
                                      </w:r>
                                      <w:r>
                                        <w:rPr>
                                          <w:rFonts w:hint="cs"/>
                                          <w:b/>
                                          <w:bCs/>
                                          <w:sz w:val="24"/>
                                          <w:szCs w:val="24"/>
                                          <w:rtl/>
                                          <w:lang w:bidi="ar-DZ"/>
                                        </w:rPr>
                                        <w:t>أبقار</w:t>
                                      </w:r>
                                    </w:p>
                                  </w:txbxContent>
                                </wps:txbx>
                                <wps:bodyPr rot="0" vert="horz" wrap="square" lIns="91440" tIns="45720" rIns="91440" bIns="45720" anchor="t" anchorCtr="0" upright="1">
                                  <a:noAutofit/>
                                </wps:bodyPr>
                              </wps:wsp>
                              <wps:wsp>
                                <wps:cNvPr id="31" name="Text Box 33"/>
                                <wps:cNvSpPr txBox="1">
                                  <a:spLocks noChangeArrowheads="1"/>
                                </wps:cNvSpPr>
                                <wps:spPr bwMode="auto">
                                  <a:xfrm>
                                    <a:off x="5790" y="9840"/>
                                    <a:ext cx="96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63A2" w:rsidRPr="003D4472" w:rsidRDefault="00D363A2" w:rsidP="00D363A2">
                                      <w:pPr>
                                        <w:rPr>
                                          <w:b/>
                                          <w:bCs/>
                                          <w:sz w:val="24"/>
                                          <w:szCs w:val="24"/>
                                          <w:lang w:bidi="ar-DZ"/>
                                        </w:rPr>
                                      </w:pPr>
                                      <w:r w:rsidRPr="003D4472">
                                        <w:rPr>
                                          <w:rFonts w:hint="cs"/>
                                          <w:b/>
                                          <w:bCs/>
                                          <w:sz w:val="24"/>
                                          <w:szCs w:val="24"/>
                                          <w:rtl/>
                                          <w:lang w:bidi="ar-DZ"/>
                                        </w:rPr>
                                        <w:t>ال</w:t>
                                      </w:r>
                                      <w:r>
                                        <w:rPr>
                                          <w:rFonts w:hint="cs"/>
                                          <w:b/>
                                          <w:bCs/>
                                          <w:sz w:val="24"/>
                                          <w:szCs w:val="24"/>
                                          <w:rtl/>
                                          <w:lang w:bidi="ar-DZ"/>
                                        </w:rPr>
                                        <w:t>فناء</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5" o:spid="_x0000_s1040" style="position:absolute;left:0;text-align:left;margin-left:52.8pt;margin-top:1.75pt;width:179.25pt;height:165pt;z-index:251741184" coordorigin="4545,5880" coordsize="3585,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">
                      <v:group id="Group 20" o:spid="_x0000_s1041" style="position:absolute;left:4545;top:5880;width:3585;height:3300" coordorigin="4545,5880" coordsize="3585,3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type id="_x0000_t32" coordsize="21600,21600" o:spt="32" o:oned="t" path="m,l21600,21600e" filled="f">
                          <v:path arrowok="t" fillok="f" o:connecttype="none"/>
                          <o:lock v:ext="edit" shapetype="t"/>
                        </v:shapetype>
                        <v:shape id="AutoShape 21" o:spid="_x0000_s1042" type="#_x0000_t32" style="position:absolute;left:5850;top:7160;width:0;height:7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group id="Group 22" o:spid="_x0000_s1043" style="position:absolute;left:4545;top:5880;width:3585;height:3300" coordorigin="4545,8580" coordsize="3585,3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23" o:spid="_x0000_s1044" style="position:absolute;left:4545;top:8580;width:3585;height:3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kdbwA&#10;AADbAAAADwAAAGRycy9kb3ducmV2LnhtbERP3QoBQRS+V95hOsqNmKVIyxBCrpTlAU47x+5m58y0&#10;M1hvby6Uy6/vf7luTS1e1PjKsoLxKAFBnFtdcaHgdj0M5yB8QNZYWyYFH/KwXnU7S0y1ffOFXlko&#10;RAxhn6KCMgSXSunzkgz6kXXEkbvbxmCIsCmkbvAdw00tJ0kykwYrjg0lOtqVlD+yp1Gwqc77MNaz&#10;wh6veutOdnqfD5xS/V67WYAI1Ia/+Oc+aQWTuD5+iT9Ar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8tGR1vAAAANsAAAAPAAAAAAAAAAAAAAAAAJgCAABkcnMvZG93bnJldi54&#10;bWxQSwUGAAAAAAQABAD1AAAAgQMAAAAA&#10;" filled="f">
                            <v:stroke dashstyle="longDash"/>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4" o:spid="_x0000_s1045" type="#_x0000_t34" style="position:absolute;left:4545;top:9255;width:1305;height:60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w8UAAADbAAAADwAAAGRycy9kb3ducmV2LnhtbESPQWvCQBSE7wX/w/KE3pqNFoKmboIW&#10;Ch4EWxVpb4/sazaYfZtmtxr/vVsoeBxm5htmUQ62FWfqfeNYwSRJQRBXTjdcKzjs355mIHxA1tg6&#10;JgVX8lAWo4cF5tpd+IPOu1CLCGGfowITQpdL6StDFn3iOuLofbveYoiyr6Xu8RLhtpXTNM2kxYbj&#10;gsGOXg1Vp92vVZDp2c91WZnV5nn7npnjZj3/4k+lHsfD8gVEoCHcw//ttVYwncDfl/gDZH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w8UAAADbAAAADwAAAAAAAAAA&#10;AAAAAAChAgAAZHJzL2Rvd25yZXYueG1sUEsFBgAAAAAEAAQA+QAAAJMDAAAAAA==&#10;" adj="10792"/>
                          <v:shape id="AutoShape 25" o:spid="_x0000_s1046" type="#_x0000_t32" style="position:absolute;left:4545;top:10650;width:130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B8MAAADbAAAADwAAAGRycy9kb3ducmV2LnhtbESPQWvCQBSE74X+h+UVeim6SQ4i0VVK&#10;oSAeCmoOOT52n0lo9m26u43x37uC4HGYmW+Y9XayvRjJh86xgnyegSDWznTcKKhO37MliBCRDfaO&#10;ScGVAmw3ry9rLI278IHGY2xEgnAoUUEb41BKGXRLFsPcDcTJOztvMSbpG2k8XhLc9rLIsoW02HFa&#10;aHGgr5b07/HfKuj21U81fvxFr5f7vPZ5ONW9Vur9bfpcgYg0xWf40d4ZBUU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ywfDAAAA2wAAAA8AAAAAAAAAAAAA&#10;AAAAoQIAAGRycy9kb3ducmV2LnhtbFBLBQYAAAAABAAEAPkAAACRAwAAAAA=&#10;"/>
                          <v:shape id="AutoShape 26" o:spid="_x0000_s1047" type="#_x0000_t32" style="position:absolute;left:5850;top:9855;width:22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o8IAAADbAAAADwAAAGRycy9kb3ducmV2LnhtbESPT2sCMRTE70K/Q3hCb5rVliKrUaRQ&#10;2qv/en5N3m5WNy9LEnX32zcFocdhZn7DrDa9a8WNQmw8K5hNCxDE2puGawXHw8dkASImZIOtZ1Iw&#10;UITN+mm0wtL4O+/otk+1yBCOJSqwKXWllFFbchinviPOXuWDw5RlqKUJeM9w18p5UbxJhw3nBYsd&#10;vVvSl/3VKegWpjqfXoufwX6aaxi+9bHaaaWex/12CSJRn/7Dj/aXUTB/gb8v+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Wo8IAAADbAAAADwAAAAAAAAAAAAAA&#10;AAChAgAAZHJzL2Rvd25yZXYueG1sUEsFBgAAAAAEAAQA+QAAAJADAAAAAA==&#10;">
                            <v:stroke dashstyle="longDash"/>
                          </v:shape>
                          <v:shape id="AutoShape 27" o:spid="_x0000_s1048" type="#_x0000_t32" style="position:absolute;left:6945;top:9855;width:0;height:7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O18EAAADbAAAADwAAAGRycy9kb3ducmV2LnhtbESPQWsCMRSE74X+h/CE3mpWEZHVKKVQ&#10;2qtWPT+Tt5vVzcuSRN39901B8DjMzDfMatO7VtwoxMazgsm4AEGsvWm4VrD//XpfgIgJ2WDrmRQM&#10;FGGzfn1ZYWn8nbd026VaZAjHEhXYlLpSyqgtOYxj3xFnr/LBYcoy1NIEvGe4a+W0KObSYcN5wWJH&#10;n5b0ZXd1CrqFqc6HWXEa7Le5huGo99VWK/U26j+WIBL16Rl+tH+MgukM/r/kHy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hg7XwQAAANsAAAAPAAAAAAAAAAAAAAAA&#10;AKECAABkcnMvZG93bnJldi54bWxQSwUGAAAAAAQABAD5AAAAjwMAAAAA&#10;">
                            <v:stroke dashstyle="longDash"/>
                          </v:shape>
                          <v:shape id="AutoShape 28" o:spid="_x0000_s1049" type="#_x0000_t32" style="position:absolute;left:5850;top:10665;width:1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rTMIAAADbAAAADwAAAGRycy9kb3ducmV2LnhtbESPT2sCMRTE70K/Q3hCb5pV2iKrUaRQ&#10;2qv/en5N3m5WNy9LEnX32zcFocdhZn7DrDa9a8WNQmw8K5hNCxDE2puGawXHw8dkASImZIOtZ1Iw&#10;UITN+mm0wtL4O+/otk+1yBCOJSqwKXWllFFbchinviPOXuWDw5RlqKUJeM9w18p5UbxJhw3nBYsd&#10;vVvSl/3VKegWpjqfXoqfwX6aaxi+9bHaaaWex/12CSJRn/7Dj/aXUTB/hb8v+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qrTMIAAADbAAAADwAAAAAAAAAAAAAA&#10;AAChAgAAZHJzL2Rvd25yZXYueG1sUEsFBgAAAAAEAAQA+QAAAJADAAAAAA==&#10;">
                            <v:stroke dashstyle="longDash"/>
                          </v:shape>
                          <v:oval id="Oval 29" o:spid="_x0000_s1050" style="position:absolute;left:6270;top:10110;width:27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oR9r8A&#10;AADbAAAADwAAAGRycy9kb3ducmV2LnhtbESPwQrCMBBE74L/EFbwIprqoZRqFBEEETxYxfPSrG2x&#10;2dQmav17Iwgeh5l5wyxWnanFk1pXWVYwnUQgiHOrKy4UnE/bcQLCeWSNtWVS8CYHq2W/t8BU2xcf&#10;6Zn5QgQIuxQVlN43qZQuL8mgm9iGOHhX2xr0QbaF1C2+AtzUchZFsTRYcVgosaFNSfktexgF+41N&#10;Due81sm90Ca+rKvbKMmUGg669RyEp87/w7/2TiuYxfD9En6AX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ihH2vwAAANsAAAAPAAAAAAAAAAAAAAAAAJgCAABkcnMvZG93bnJl&#10;di54bWxQSwUGAAAAAAQABAD1AAAAhAMAAAAA&#10;" fillcolor="white [3201]" strokecolor="#4f81bd [3204]" strokeweight="5pt">
                            <v:stroke linestyle="thickThin"/>
                            <v:shadow color="#868686"/>
                          </v:oval>
                        </v:group>
                      </v:group>
                      <v:group id="Group 30" o:spid="_x0000_s1051" style="position:absolute;left:4785;top:6270;width:1965;height:1665" coordorigin="4785,9000" coordsize="1965,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Text Box 31" o:spid="_x0000_s1052" type="#_x0000_t202" style="position:absolute;left:5790;top:9000;width:96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D363A2" w:rsidRPr="003D4472" w:rsidRDefault="00D363A2" w:rsidP="00D363A2">
                                <w:pPr>
                                  <w:rPr>
                                    <w:b/>
                                    <w:bCs/>
                                    <w:sz w:val="24"/>
                                    <w:szCs w:val="24"/>
                                    <w:lang w:bidi="ar-DZ"/>
                                  </w:rPr>
                                </w:pPr>
                                <w:r w:rsidRPr="003D4472">
                                  <w:rPr>
                                    <w:rFonts w:hint="cs"/>
                                    <w:b/>
                                    <w:bCs/>
                                    <w:sz w:val="24"/>
                                    <w:szCs w:val="24"/>
                                    <w:rtl/>
                                    <w:lang w:bidi="ar-DZ"/>
                                  </w:rPr>
                                  <w:t>الخرفان</w:t>
                                </w:r>
                              </w:p>
                            </w:txbxContent>
                          </v:textbox>
                        </v:shape>
                        <v:shape id="Text Box 32" o:spid="_x0000_s1053" type="#_x0000_t202" style="position:absolute;left:4785;top:10035;width:96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D363A2" w:rsidRPr="003D4472" w:rsidRDefault="00D363A2" w:rsidP="00D363A2">
                                <w:pPr>
                                  <w:rPr>
                                    <w:b/>
                                    <w:bCs/>
                                    <w:sz w:val="24"/>
                                    <w:szCs w:val="24"/>
                                    <w:lang w:bidi="ar-DZ"/>
                                  </w:rPr>
                                </w:pPr>
                                <w:r w:rsidRPr="003D4472">
                                  <w:rPr>
                                    <w:rFonts w:hint="cs"/>
                                    <w:b/>
                                    <w:bCs/>
                                    <w:sz w:val="24"/>
                                    <w:szCs w:val="24"/>
                                    <w:rtl/>
                                    <w:lang w:bidi="ar-DZ"/>
                                  </w:rPr>
                                  <w:t>ال</w:t>
                                </w:r>
                                <w:r>
                                  <w:rPr>
                                    <w:rFonts w:hint="cs"/>
                                    <w:b/>
                                    <w:bCs/>
                                    <w:sz w:val="24"/>
                                    <w:szCs w:val="24"/>
                                    <w:rtl/>
                                    <w:lang w:bidi="ar-DZ"/>
                                  </w:rPr>
                                  <w:t>أبقار</w:t>
                                </w:r>
                              </w:p>
                            </w:txbxContent>
                          </v:textbox>
                        </v:shape>
                        <v:shape id="Text Box 33" o:spid="_x0000_s1054" type="#_x0000_t202" style="position:absolute;left:5790;top:9840;width:96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D363A2" w:rsidRPr="003D4472" w:rsidRDefault="00D363A2" w:rsidP="00D363A2">
                                <w:pPr>
                                  <w:rPr>
                                    <w:b/>
                                    <w:bCs/>
                                    <w:sz w:val="24"/>
                                    <w:szCs w:val="24"/>
                                    <w:lang w:bidi="ar-DZ"/>
                                  </w:rPr>
                                </w:pPr>
                                <w:r w:rsidRPr="003D4472">
                                  <w:rPr>
                                    <w:rFonts w:hint="cs"/>
                                    <w:b/>
                                    <w:bCs/>
                                    <w:sz w:val="24"/>
                                    <w:szCs w:val="24"/>
                                    <w:rtl/>
                                    <w:lang w:bidi="ar-DZ"/>
                                  </w:rPr>
                                  <w:t>ال</w:t>
                                </w:r>
                                <w:r>
                                  <w:rPr>
                                    <w:rFonts w:hint="cs"/>
                                    <w:b/>
                                    <w:bCs/>
                                    <w:sz w:val="24"/>
                                    <w:szCs w:val="24"/>
                                    <w:rtl/>
                                    <w:lang w:bidi="ar-DZ"/>
                                  </w:rPr>
                                  <w:t>فناء</w:t>
                                </w:r>
                              </w:p>
                            </w:txbxContent>
                          </v:textbox>
                        </v:shape>
                      </v:group>
                    </v:group>
                  </w:pict>
                </mc:Fallback>
              </mc:AlternateContent>
            </w: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rtl/>
                <w:lang w:bidi="ar-DZ"/>
              </w:rPr>
            </w:pP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rtl/>
                <w:lang w:bidi="ar-DZ"/>
              </w:rPr>
            </w:pP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rtl/>
                <w:lang w:bidi="ar-DZ"/>
              </w:rPr>
            </w:pP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rtl/>
                <w:lang w:bidi="ar-DZ"/>
              </w:rPr>
            </w:pP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lang w:bidi="ar-DZ"/>
              </w:rPr>
            </w:pP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lang w:bidi="ar-DZ"/>
              </w:rPr>
            </w:pP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lang w:bidi="ar-DZ"/>
              </w:rPr>
            </w:pP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lang w:bidi="ar-DZ"/>
              </w:rPr>
            </w:pP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rtl/>
                <w:lang w:bidi="ar-DZ"/>
              </w:rPr>
            </w:pPr>
          </w:p>
          <w:p w:rsidR="00D363A2" w:rsidRDefault="00D363A2" w:rsidP="00D363A2">
            <w:pPr>
              <w:bidi/>
              <w:cnfStyle w:val="000000100000" w:firstRow="0" w:lastRow="0" w:firstColumn="0" w:lastColumn="0" w:oddVBand="0" w:evenVBand="0" w:oddHBand="1" w:evenHBand="0" w:firstRowFirstColumn="0" w:firstRowLastColumn="0" w:lastRowFirstColumn="0" w:lastRowLastColumn="0"/>
              <w:rPr>
                <w:rFonts w:eastAsiaTheme="minorEastAsia"/>
                <w:sz w:val="28"/>
                <w:szCs w:val="28"/>
                <w:rtl/>
                <w:lang w:bidi="ar-DZ"/>
              </w:rPr>
            </w:pPr>
          </w:p>
          <w:p w:rsidR="00D363A2" w:rsidRPr="00D363A2" w:rsidRDefault="00D363A2" w:rsidP="00EA1BF6">
            <w:pPr>
              <w:pStyle w:val="ListParagraph"/>
              <w:numPr>
                <w:ilvl w:val="0"/>
                <w:numId w:val="11"/>
              </w:numPr>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color w:val="E36C0A" w:themeColor="accent6" w:themeShade="BF"/>
                <w:sz w:val="28"/>
                <w:szCs w:val="28"/>
                <w:lang w:bidi="ar-DZ"/>
              </w:rPr>
            </w:pPr>
            <w:r w:rsidRPr="00D363A2">
              <w:rPr>
                <w:rFonts w:ascii="Hacen Tunisia Bold" w:eastAsiaTheme="minorEastAsia" w:hAnsi="Hacen Tunisia Bold" w:cs="Hacen Tunisia Bold" w:hint="cs"/>
                <w:color w:val="E36C0A" w:themeColor="accent6" w:themeShade="BF"/>
                <w:sz w:val="28"/>
                <w:szCs w:val="28"/>
                <w:rtl/>
                <w:lang w:bidi="ar-DZ"/>
              </w:rPr>
              <w:t>ما هو الكسر الذي يمثل القطعة المخصصة للأبقار؟</w:t>
            </w:r>
          </w:p>
          <w:p w:rsidR="00D363A2" w:rsidRPr="00D363A2" w:rsidRDefault="00D363A2" w:rsidP="00EA1BF6">
            <w:pPr>
              <w:pStyle w:val="ListParagraph"/>
              <w:numPr>
                <w:ilvl w:val="0"/>
                <w:numId w:val="11"/>
              </w:numPr>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color w:val="E36C0A" w:themeColor="accent6" w:themeShade="BF"/>
                <w:sz w:val="28"/>
                <w:szCs w:val="28"/>
                <w:lang w:bidi="ar-DZ"/>
              </w:rPr>
            </w:pPr>
            <w:r w:rsidRPr="00D363A2">
              <w:rPr>
                <w:rFonts w:ascii="Hacen Tunisia Bold" w:eastAsiaTheme="minorEastAsia" w:hAnsi="Hacen Tunisia Bold" w:cs="Hacen Tunisia Bold" w:hint="cs"/>
                <w:color w:val="E36C0A" w:themeColor="accent6" w:themeShade="BF"/>
                <w:sz w:val="28"/>
                <w:szCs w:val="28"/>
                <w:rtl/>
                <w:lang w:bidi="ar-DZ"/>
              </w:rPr>
              <w:t>ما هو الكسر الذي يمثل القطعة المخصصة للخيول؟</w:t>
            </w:r>
          </w:p>
          <w:p w:rsidR="00D363A2" w:rsidRPr="00D363A2" w:rsidRDefault="00D363A2" w:rsidP="00EA1BF6">
            <w:pPr>
              <w:pStyle w:val="ListParagraph"/>
              <w:numPr>
                <w:ilvl w:val="0"/>
                <w:numId w:val="11"/>
              </w:numPr>
              <w:bidi/>
              <w:cnfStyle w:val="000000100000" w:firstRow="0" w:lastRow="0" w:firstColumn="0" w:lastColumn="0" w:oddVBand="0" w:evenVBand="0" w:oddHBand="1" w:evenHBand="0" w:firstRowFirstColumn="0" w:firstRowLastColumn="0" w:lastRowFirstColumn="0" w:lastRowLastColumn="0"/>
              <w:rPr>
                <w:color w:val="E36C0A" w:themeColor="accent6" w:themeShade="BF"/>
                <w:sz w:val="28"/>
                <w:szCs w:val="28"/>
                <w:lang w:bidi="ar-DZ"/>
              </w:rPr>
            </w:pPr>
            <w:r w:rsidRPr="00D363A2">
              <w:rPr>
                <w:rFonts w:ascii="Hacen Tunisia Bold" w:eastAsiaTheme="minorEastAsia" w:hAnsi="Hacen Tunisia Bold" w:cs="Hacen Tunisia Bold" w:hint="cs"/>
                <w:color w:val="E36C0A" w:themeColor="accent6" w:themeShade="BF"/>
                <w:sz w:val="28"/>
                <w:szCs w:val="28"/>
                <w:rtl/>
                <w:lang w:bidi="ar-DZ"/>
              </w:rPr>
              <w:t>أحسب المساحة المخصصة للأبقار ثم أحصرها إلى الوحدة إذا علمت أن المساحة الكلية تقدر ب:</w:t>
            </w:r>
            <w:r w:rsidRPr="00D363A2">
              <w:rPr>
                <w:color w:val="E36C0A" w:themeColor="accent6" w:themeShade="BF"/>
                <w:sz w:val="28"/>
                <w:szCs w:val="28"/>
                <w:lang w:bidi="ar-DZ"/>
              </w:rPr>
              <w:t xml:space="preserve"> 650 m </w:t>
            </w:r>
            <w:r w:rsidRPr="00D363A2">
              <w:rPr>
                <w:color w:val="E36C0A" w:themeColor="accent6" w:themeShade="BF"/>
                <w:sz w:val="28"/>
                <w:szCs w:val="28"/>
                <w:vertAlign w:val="superscript"/>
                <w:lang w:bidi="ar-DZ"/>
              </w:rPr>
              <w:t>2</w:t>
            </w:r>
          </w:p>
          <w:p w:rsidR="006B5894" w:rsidRPr="00D363A2" w:rsidRDefault="006B5894" w:rsidP="00D363A2">
            <w:pPr>
              <w:pStyle w:val="ListParagraph"/>
              <w:bidi/>
              <w:cnfStyle w:val="000000100000" w:firstRow="0" w:lastRow="0" w:firstColumn="0" w:lastColumn="0" w:oddVBand="0" w:evenVBand="0" w:oddHBand="1" w:evenHBand="0" w:firstRowFirstColumn="0" w:firstRowLastColumn="0" w:lastRowFirstColumn="0" w:lastRowLastColumn="0"/>
              <w:rPr>
                <w:rFonts w:ascii="Hacen Tunisia Bold" w:eastAsiaTheme="minorEastAsia" w:hAnsi="Hacen Tunisia Bold" w:cs="Hacen Tunisia Bold"/>
                <w:sz w:val="28"/>
                <w:szCs w:val="28"/>
                <w:rtl/>
                <w:lang w:bidi="ar-DZ"/>
              </w:rPr>
            </w:pPr>
          </w:p>
          <w:p w:rsidR="006B5894" w:rsidRDefault="006B5894" w:rsidP="00295382">
            <w:pPr>
              <w:bidi/>
              <w:spacing w:line="360" w:lineRule="auto"/>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4"/>
                <w:szCs w:val="24"/>
                <w:rtl/>
                <w:lang w:bidi="ar-DZ"/>
              </w:rPr>
            </w:pPr>
          </w:p>
          <w:p w:rsidR="006B5894" w:rsidRDefault="006B5894" w:rsidP="00295382">
            <w:pPr>
              <w:bidi/>
              <w:spacing w:line="360" w:lineRule="auto"/>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b/>
                <w:bCs/>
                <w:color w:val="7030A0"/>
                <w:sz w:val="24"/>
                <w:szCs w:val="24"/>
                <w:rtl/>
                <w:lang w:bidi="ar-DZ"/>
              </w:rPr>
            </w:pPr>
          </w:p>
          <w:p w:rsidR="006B5894" w:rsidRPr="007A44E3" w:rsidRDefault="006B5894" w:rsidP="00295382">
            <w:pPr>
              <w:bidi/>
              <w:spacing w:line="360" w:lineRule="auto"/>
              <w:contextualSpacing/>
              <w:cnfStyle w:val="000000100000" w:firstRow="0" w:lastRow="0" w:firstColumn="0" w:lastColumn="0" w:oddVBand="0" w:evenVBand="0" w:oddHBand="1" w:evenHBand="0" w:firstRowFirstColumn="0" w:firstRowLastColumn="0" w:lastRowFirstColumn="0" w:lastRowLastColumn="0"/>
              <w:rPr>
                <w:rFonts w:ascii="Hacen Tunisia" w:hAnsi="Hacen Tunisia" w:cs="Hacen Tunisia"/>
                <w:sz w:val="24"/>
                <w:szCs w:val="24"/>
                <w:rtl/>
                <w:lang w:bidi="ar-DZ"/>
              </w:rPr>
            </w:pPr>
          </w:p>
        </w:tc>
        <w:tc>
          <w:tcPr>
            <w:tcW w:w="1134" w:type="dxa"/>
            <w:tcBorders>
              <w:top w:val="none" w:sz="0" w:space="0" w:color="auto"/>
              <w:bottom w:val="none" w:sz="0" w:space="0" w:color="auto"/>
              <w:right w:val="none" w:sz="0" w:space="0" w:color="auto"/>
            </w:tcBorders>
          </w:tcPr>
          <w:p w:rsidR="006B5894" w:rsidRPr="007A66EB" w:rsidRDefault="006B5894" w:rsidP="00295382">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rPr>
            </w:pPr>
          </w:p>
          <w:p w:rsidR="006B5894" w:rsidRPr="007A66EB" w:rsidRDefault="006B5894" w:rsidP="00295382">
            <w:pPr>
              <w:bidi/>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u w:val="single"/>
                <w:rtl/>
                <w:lang w:bidi="ar-DZ"/>
              </w:rPr>
            </w:pPr>
          </w:p>
        </w:tc>
      </w:tr>
    </w:tbl>
    <w:p w:rsidR="006B5894" w:rsidRDefault="006B5894" w:rsidP="006B5894">
      <w:pPr>
        <w:rPr>
          <w:rtl/>
        </w:rPr>
      </w:pPr>
    </w:p>
    <w:p w:rsidR="002412CC" w:rsidRDefault="002412CC" w:rsidP="00D647A8">
      <w:pPr>
        <w:tabs>
          <w:tab w:val="left" w:pos="7920"/>
        </w:tabs>
      </w:pPr>
    </w:p>
    <w:p w:rsidR="002412CC" w:rsidRDefault="002412CC" w:rsidP="00D647A8">
      <w:pPr>
        <w:tabs>
          <w:tab w:val="left" w:pos="7920"/>
        </w:tabs>
      </w:pPr>
    </w:p>
    <w:p w:rsidR="002412CC" w:rsidRDefault="002412CC" w:rsidP="00D647A8">
      <w:pPr>
        <w:tabs>
          <w:tab w:val="left" w:pos="7920"/>
        </w:tabs>
      </w:pPr>
    </w:p>
    <w:p w:rsidR="002412CC" w:rsidRDefault="002412CC" w:rsidP="00D647A8">
      <w:pPr>
        <w:tabs>
          <w:tab w:val="left" w:pos="7920"/>
        </w:tabs>
      </w:pPr>
    </w:p>
    <w:p w:rsidR="002412CC" w:rsidRDefault="002412CC" w:rsidP="00F802A4">
      <w:pPr>
        <w:tabs>
          <w:tab w:val="left" w:pos="7920"/>
        </w:tabs>
        <w:jc w:val="center"/>
      </w:pPr>
    </w:p>
    <w:p w:rsidR="002412CC" w:rsidRDefault="002412CC" w:rsidP="00D647A8">
      <w:pPr>
        <w:tabs>
          <w:tab w:val="left" w:pos="7920"/>
        </w:tabs>
      </w:pPr>
    </w:p>
    <w:p w:rsidR="002412CC" w:rsidRDefault="002412CC" w:rsidP="00D647A8">
      <w:pPr>
        <w:tabs>
          <w:tab w:val="left" w:pos="7920"/>
        </w:tabs>
      </w:pPr>
    </w:p>
    <w:p w:rsidR="002412CC" w:rsidRDefault="002412CC" w:rsidP="00D647A8">
      <w:pPr>
        <w:tabs>
          <w:tab w:val="left" w:pos="7920"/>
        </w:tabs>
      </w:pPr>
    </w:p>
    <w:p w:rsidR="002412CC" w:rsidRDefault="002412CC" w:rsidP="00D647A8">
      <w:pPr>
        <w:tabs>
          <w:tab w:val="left" w:pos="7920"/>
        </w:tabs>
      </w:pPr>
    </w:p>
    <w:p w:rsidR="002412CC" w:rsidRDefault="002412CC" w:rsidP="00D647A8">
      <w:pPr>
        <w:tabs>
          <w:tab w:val="left" w:pos="7920"/>
        </w:tabs>
      </w:pPr>
    </w:p>
    <w:p w:rsidR="002412CC" w:rsidRDefault="002412CC" w:rsidP="00D647A8">
      <w:pPr>
        <w:tabs>
          <w:tab w:val="left" w:pos="7920"/>
        </w:tabs>
      </w:pPr>
    </w:p>
    <w:p w:rsidR="002412CC" w:rsidRDefault="002412CC"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6B5894" w:rsidRDefault="006B5894" w:rsidP="006B5894">
      <w:pPr>
        <w:tabs>
          <w:tab w:val="left" w:pos="7920"/>
        </w:tabs>
        <w:bidi/>
        <w:rPr>
          <w:rtl/>
        </w:rPr>
      </w:pPr>
    </w:p>
    <w:p w:rsidR="002412CC" w:rsidRPr="0036726B" w:rsidRDefault="002412CC" w:rsidP="006B5894">
      <w:pPr>
        <w:tabs>
          <w:tab w:val="left" w:pos="7920"/>
        </w:tabs>
        <w:bidi/>
      </w:pPr>
    </w:p>
    <w:sectPr w:rsidR="002412CC" w:rsidRPr="0036726B" w:rsidSect="00EB1C15">
      <w:pgSz w:w="11906" w:h="16838"/>
      <w:pgMar w:top="284" w:right="1558" w:bottom="450" w:left="1560" w:header="426"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656D" w:rsidRDefault="00E5656D" w:rsidP="00206B1F">
      <w:pPr>
        <w:spacing w:after="0" w:line="240" w:lineRule="auto"/>
      </w:pPr>
      <w:r>
        <w:separator/>
      </w:r>
    </w:p>
  </w:endnote>
  <w:endnote w:type="continuationSeparator" w:id="0">
    <w:p w:rsidR="00E5656D" w:rsidRDefault="00E5656D" w:rsidP="00206B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raditional Arabic">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acen Tunisia">
    <w:altName w:val="Times New Roman"/>
    <w:panose1 w:val="02000000000000000000"/>
    <w:charset w:val="00"/>
    <w:family w:val="auto"/>
    <w:pitch w:val="variable"/>
    <w:sig w:usb0="00002003" w:usb1="00000000" w:usb2="00000000" w:usb3="00000000" w:csb0="0000004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acen Tunisia Bold">
    <w:panose1 w:val="02000000000000000000"/>
    <w:charset w:val="00"/>
    <w:family w:val="auto"/>
    <w:pitch w:val="variable"/>
    <w:sig w:usb0="00002003" w:usb1="00000000" w:usb2="00000000" w:usb3="00000000" w:csb0="00000041" w:csb1="00000000"/>
  </w:font>
  <w:font w:name="Hacen Jordan">
    <w:altName w:val="Times New Roman"/>
    <w:charset w:val="00"/>
    <w:family w:val="auto"/>
    <w:pitch w:val="variable"/>
    <w:sig w:usb0="00000000" w:usb1="00000000" w:usb2="00000000" w:usb3="00000000" w:csb0="00000041" w:csb1="00000000"/>
  </w:font>
  <w:font w:name="Hacen Casablanca">
    <w:altName w:val="Times New Roman"/>
    <w:charset w:val="00"/>
    <w:family w:val="auto"/>
    <w:pitch w:val="variable"/>
    <w:sig w:usb0="00000000" w:usb1="00000000" w:usb2="00000000" w:usb3="00000000" w:csb0="00000041" w:csb1="00000000"/>
  </w:font>
  <w:font w:name="Cambria Math">
    <w:panose1 w:val="02040503050406030204"/>
    <w:charset w:val="00"/>
    <w:family w:val="roman"/>
    <w:pitch w:val="variable"/>
    <w:sig w:usb0="E00002FF" w:usb1="420024FF" w:usb2="00000000" w:usb3="00000000" w:csb0="0000019F" w:csb1="00000000"/>
  </w:font>
  <w:font w:name="Arial-BoldMT">
    <w:altName w:val="Times New Roman"/>
    <w:panose1 w:val="00000000000000000000"/>
    <w:charset w:val="B2"/>
    <w:family w:val="auto"/>
    <w:notTrueType/>
    <w:pitch w:val="default"/>
    <w:sig w:usb0="00002001" w:usb1="00000000" w:usb2="00000000" w:usb3="00000000" w:csb0="0000004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656D" w:rsidRDefault="00E5656D" w:rsidP="00206B1F">
      <w:pPr>
        <w:spacing w:after="0" w:line="240" w:lineRule="auto"/>
      </w:pPr>
      <w:r>
        <w:separator/>
      </w:r>
    </w:p>
  </w:footnote>
  <w:footnote w:type="continuationSeparator" w:id="0">
    <w:p w:rsidR="00E5656D" w:rsidRDefault="00E5656D" w:rsidP="00206B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C1557A"/>
    <w:multiLevelType w:val="hybridMultilevel"/>
    <w:tmpl w:val="F41A15AA"/>
    <w:lvl w:ilvl="0" w:tplc="6B38B2DC">
      <w:numFmt w:val="bullet"/>
      <w:lvlText w:val=""/>
      <w:lvlJc w:val="left"/>
      <w:pPr>
        <w:ind w:left="360" w:hanging="360"/>
      </w:pPr>
      <w:rPr>
        <w:rFonts w:ascii="Symbol" w:eastAsiaTheme="minorHAnsi" w:hAnsi="Symbol" w:cs="Traditional Arabic" w:hint="default"/>
        <w:b/>
        <w:bCs w:val="0"/>
        <w:color w:val="000000" w:themeColor="text1"/>
        <w:sz w:val="32"/>
        <w:szCs w:val="3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6866D94"/>
    <w:multiLevelType w:val="hybridMultilevel"/>
    <w:tmpl w:val="AB1E221E"/>
    <w:lvl w:ilvl="0" w:tplc="56C41C32">
      <w:start w:val="1"/>
      <w:numFmt w:val="bullet"/>
      <w:lvlText w:val=""/>
      <w:lvlJc w:val="left"/>
      <w:pPr>
        <w:ind w:left="720" w:hanging="360"/>
      </w:pPr>
      <w:rPr>
        <w:rFonts w:ascii="Wingdings" w:hAnsi="Wingdings" w:hint="default"/>
        <w:color w:val="0070C0"/>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92A0405"/>
    <w:multiLevelType w:val="hybridMultilevel"/>
    <w:tmpl w:val="9E06C96C"/>
    <w:lvl w:ilvl="0" w:tplc="FBB4C1E2">
      <w:start w:val="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0691CEA"/>
    <w:multiLevelType w:val="hybridMultilevel"/>
    <w:tmpl w:val="98243196"/>
    <w:lvl w:ilvl="0" w:tplc="6938F26C">
      <w:start w:val="2"/>
      <w:numFmt w:val="bullet"/>
      <w:lvlText w:val=""/>
      <w:lvlJc w:val="left"/>
      <w:pPr>
        <w:ind w:left="720" w:hanging="360"/>
      </w:pPr>
      <w:rPr>
        <w:rFonts w:ascii="Symbol" w:eastAsiaTheme="minorHAnsi" w:hAnsi="Symbol" w:cs="Traditional Arabic" w:hint="default"/>
        <w:sz w:val="3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69B461F"/>
    <w:multiLevelType w:val="hybridMultilevel"/>
    <w:tmpl w:val="ED00DC22"/>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
    <w:nsid w:val="2BFC0F06"/>
    <w:multiLevelType w:val="hybridMultilevel"/>
    <w:tmpl w:val="37866E96"/>
    <w:lvl w:ilvl="0" w:tplc="56C41C32">
      <w:start w:val="1"/>
      <w:numFmt w:val="bullet"/>
      <w:lvlText w:val=""/>
      <w:lvlJc w:val="left"/>
      <w:pPr>
        <w:ind w:left="720" w:hanging="360"/>
      </w:pPr>
      <w:rPr>
        <w:rFonts w:ascii="Wingdings" w:hAnsi="Wingdings" w:hint="default"/>
        <w:color w:val="0070C0"/>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D746C24"/>
    <w:multiLevelType w:val="hybridMultilevel"/>
    <w:tmpl w:val="9372F6F2"/>
    <w:lvl w:ilvl="0" w:tplc="56C41C32">
      <w:start w:val="1"/>
      <w:numFmt w:val="bullet"/>
      <w:lvlText w:val=""/>
      <w:lvlJc w:val="left"/>
      <w:pPr>
        <w:ind w:left="720" w:hanging="360"/>
      </w:pPr>
      <w:rPr>
        <w:rFonts w:ascii="Wingdings" w:hAnsi="Wingdings" w:hint="default"/>
        <w:color w:val="0070C0"/>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0826C07"/>
    <w:multiLevelType w:val="hybridMultilevel"/>
    <w:tmpl w:val="7388878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43E3254"/>
    <w:multiLevelType w:val="hybridMultilevel"/>
    <w:tmpl w:val="E7148F5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506453C"/>
    <w:multiLevelType w:val="hybridMultilevel"/>
    <w:tmpl w:val="D6204AC8"/>
    <w:lvl w:ilvl="0" w:tplc="4DFE8BB4">
      <w:start w:val="1"/>
      <w:numFmt w:val="decimal"/>
      <w:lvlText w:val="%1-"/>
      <w:lvlJc w:val="left"/>
      <w:pPr>
        <w:ind w:left="1080" w:hanging="720"/>
      </w:pPr>
      <w:rPr>
        <w:rFonts w:ascii="Hacen Tunisia" w:hAnsi="Hacen Tunisia" w:cs="Hacen Tunisia" w:hint="default"/>
        <w:color w:val="7030A0"/>
        <w:sz w:val="48"/>
        <w:szCs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4685156C"/>
    <w:multiLevelType w:val="hybridMultilevel"/>
    <w:tmpl w:val="FA869848"/>
    <w:lvl w:ilvl="0" w:tplc="040C0009">
      <w:start w:val="1"/>
      <w:numFmt w:val="bullet"/>
      <w:lvlText w:val=""/>
      <w:lvlJc w:val="left"/>
      <w:pPr>
        <w:ind w:left="360" w:hanging="360"/>
      </w:pPr>
      <w:rPr>
        <w:rFonts w:ascii="Wingdings" w:hAnsi="Wingdings" w:hint="default"/>
        <w:color w:val="000000" w:themeColor="text1"/>
      </w:rPr>
    </w:lvl>
    <w:lvl w:ilvl="1" w:tplc="040C0003" w:tentative="1">
      <w:start w:val="1"/>
      <w:numFmt w:val="bullet"/>
      <w:lvlText w:val="o"/>
      <w:lvlJc w:val="left"/>
      <w:pPr>
        <w:ind w:left="1522" w:hanging="360"/>
      </w:pPr>
      <w:rPr>
        <w:rFonts w:ascii="Courier New" w:hAnsi="Courier New" w:cs="Courier New" w:hint="default"/>
      </w:rPr>
    </w:lvl>
    <w:lvl w:ilvl="2" w:tplc="040C0005" w:tentative="1">
      <w:start w:val="1"/>
      <w:numFmt w:val="bullet"/>
      <w:lvlText w:val=""/>
      <w:lvlJc w:val="left"/>
      <w:pPr>
        <w:ind w:left="2242" w:hanging="360"/>
      </w:pPr>
      <w:rPr>
        <w:rFonts w:ascii="Wingdings" w:hAnsi="Wingdings" w:hint="default"/>
      </w:rPr>
    </w:lvl>
    <w:lvl w:ilvl="3" w:tplc="040C0001" w:tentative="1">
      <w:start w:val="1"/>
      <w:numFmt w:val="bullet"/>
      <w:lvlText w:val=""/>
      <w:lvlJc w:val="left"/>
      <w:pPr>
        <w:ind w:left="2962" w:hanging="360"/>
      </w:pPr>
      <w:rPr>
        <w:rFonts w:ascii="Symbol" w:hAnsi="Symbol" w:hint="default"/>
      </w:rPr>
    </w:lvl>
    <w:lvl w:ilvl="4" w:tplc="040C0003" w:tentative="1">
      <w:start w:val="1"/>
      <w:numFmt w:val="bullet"/>
      <w:lvlText w:val="o"/>
      <w:lvlJc w:val="left"/>
      <w:pPr>
        <w:ind w:left="3682" w:hanging="360"/>
      </w:pPr>
      <w:rPr>
        <w:rFonts w:ascii="Courier New" w:hAnsi="Courier New" w:cs="Courier New" w:hint="default"/>
      </w:rPr>
    </w:lvl>
    <w:lvl w:ilvl="5" w:tplc="040C0005" w:tentative="1">
      <w:start w:val="1"/>
      <w:numFmt w:val="bullet"/>
      <w:lvlText w:val=""/>
      <w:lvlJc w:val="left"/>
      <w:pPr>
        <w:ind w:left="4402" w:hanging="360"/>
      </w:pPr>
      <w:rPr>
        <w:rFonts w:ascii="Wingdings" w:hAnsi="Wingdings" w:hint="default"/>
      </w:rPr>
    </w:lvl>
    <w:lvl w:ilvl="6" w:tplc="040C0001" w:tentative="1">
      <w:start w:val="1"/>
      <w:numFmt w:val="bullet"/>
      <w:lvlText w:val=""/>
      <w:lvlJc w:val="left"/>
      <w:pPr>
        <w:ind w:left="5122" w:hanging="360"/>
      </w:pPr>
      <w:rPr>
        <w:rFonts w:ascii="Symbol" w:hAnsi="Symbol" w:hint="default"/>
      </w:rPr>
    </w:lvl>
    <w:lvl w:ilvl="7" w:tplc="040C0003" w:tentative="1">
      <w:start w:val="1"/>
      <w:numFmt w:val="bullet"/>
      <w:lvlText w:val="o"/>
      <w:lvlJc w:val="left"/>
      <w:pPr>
        <w:ind w:left="5842" w:hanging="360"/>
      </w:pPr>
      <w:rPr>
        <w:rFonts w:ascii="Courier New" w:hAnsi="Courier New" w:cs="Courier New" w:hint="default"/>
      </w:rPr>
    </w:lvl>
    <w:lvl w:ilvl="8" w:tplc="040C0005" w:tentative="1">
      <w:start w:val="1"/>
      <w:numFmt w:val="bullet"/>
      <w:lvlText w:val=""/>
      <w:lvlJc w:val="left"/>
      <w:pPr>
        <w:ind w:left="6562" w:hanging="360"/>
      </w:pPr>
      <w:rPr>
        <w:rFonts w:ascii="Wingdings" w:hAnsi="Wingdings" w:hint="default"/>
      </w:rPr>
    </w:lvl>
  </w:abstractNum>
  <w:abstractNum w:abstractNumId="11">
    <w:nsid w:val="4DA15F13"/>
    <w:multiLevelType w:val="hybridMultilevel"/>
    <w:tmpl w:val="F2B00218"/>
    <w:lvl w:ilvl="0" w:tplc="69147C1E">
      <w:numFmt w:val="bullet"/>
      <w:lvlText w:val="-"/>
      <w:lvlJc w:val="left"/>
      <w:pPr>
        <w:ind w:left="720" w:hanging="360"/>
      </w:pPr>
      <w:rPr>
        <w:rFonts w:ascii="Arial" w:eastAsiaTheme="minorHAnsi" w:hAnsi="Arial" w:cs="Arial" w:hint="default"/>
        <w:color w:val="00206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1CF3609"/>
    <w:multiLevelType w:val="hybridMultilevel"/>
    <w:tmpl w:val="8124DB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1DB01D6"/>
    <w:multiLevelType w:val="hybridMultilevel"/>
    <w:tmpl w:val="1CA09238"/>
    <w:lvl w:ilvl="0" w:tplc="5A06191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7400C4C"/>
    <w:multiLevelType w:val="hybridMultilevel"/>
    <w:tmpl w:val="E2DE24FC"/>
    <w:lvl w:ilvl="0" w:tplc="040C000D">
      <w:start w:val="1"/>
      <w:numFmt w:val="bullet"/>
      <w:lvlText w:val=""/>
      <w:lvlJc w:val="left"/>
      <w:pPr>
        <w:ind w:left="484"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6F817CCD"/>
    <w:multiLevelType w:val="hybridMultilevel"/>
    <w:tmpl w:val="BAC6DF9E"/>
    <w:lvl w:ilvl="0" w:tplc="D166E9D2">
      <w:start w:val="3"/>
      <w:numFmt w:val="decimal"/>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1"/>
  </w:num>
  <w:num w:numId="2">
    <w:abstractNumId w:val="0"/>
  </w:num>
  <w:num w:numId="3">
    <w:abstractNumId w:val="9"/>
  </w:num>
  <w:num w:numId="4">
    <w:abstractNumId w:val="3"/>
  </w:num>
  <w:num w:numId="5">
    <w:abstractNumId w:val="8"/>
  </w:num>
  <w:num w:numId="6">
    <w:abstractNumId w:val="15"/>
  </w:num>
  <w:num w:numId="7">
    <w:abstractNumId w:val="5"/>
  </w:num>
  <w:num w:numId="8">
    <w:abstractNumId w:val="1"/>
  </w:num>
  <w:num w:numId="9">
    <w:abstractNumId w:val="6"/>
  </w:num>
  <w:num w:numId="10">
    <w:abstractNumId w:val="7"/>
  </w:num>
  <w:num w:numId="11">
    <w:abstractNumId w:val="12"/>
  </w:num>
  <w:num w:numId="12">
    <w:abstractNumId w:val="2"/>
  </w:num>
  <w:num w:numId="13">
    <w:abstractNumId w:val="10"/>
  </w:num>
  <w:num w:numId="14">
    <w:abstractNumId w:val="14"/>
  </w:num>
  <w:num w:numId="15">
    <w:abstractNumId w:val="4"/>
  </w:num>
  <w:num w:numId="16">
    <w:abstractNumId w:val="1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6263"/>
    <w:rsid w:val="00010B82"/>
    <w:rsid w:val="000138DB"/>
    <w:rsid w:val="0002798F"/>
    <w:rsid w:val="00074EAD"/>
    <w:rsid w:val="000A2A10"/>
    <w:rsid w:val="000B0B13"/>
    <w:rsid w:val="000E2A47"/>
    <w:rsid w:val="000F3857"/>
    <w:rsid w:val="00103C09"/>
    <w:rsid w:val="00111EAB"/>
    <w:rsid w:val="00137BD6"/>
    <w:rsid w:val="00140849"/>
    <w:rsid w:val="00155212"/>
    <w:rsid w:val="00173DDB"/>
    <w:rsid w:val="00177040"/>
    <w:rsid w:val="00182A22"/>
    <w:rsid w:val="001A6993"/>
    <w:rsid w:val="001A7F3C"/>
    <w:rsid w:val="001F2CA2"/>
    <w:rsid w:val="001F4B8E"/>
    <w:rsid w:val="00206B1F"/>
    <w:rsid w:val="002344DB"/>
    <w:rsid w:val="002412CC"/>
    <w:rsid w:val="002461F6"/>
    <w:rsid w:val="00270F76"/>
    <w:rsid w:val="00271EA0"/>
    <w:rsid w:val="00295382"/>
    <w:rsid w:val="00297386"/>
    <w:rsid w:val="002B31C7"/>
    <w:rsid w:val="002C486D"/>
    <w:rsid w:val="002D3E05"/>
    <w:rsid w:val="002E7977"/>
    <w:rsid w:val="00303344"/>
    <w:rsid w:val="003073D6"/>
    <w:rsid w:val="00321AF3"/>
    <w:rsid w:val="00330777"/>
    <w:rsid w:val="003671E2"/>
    <w:rsid w:val="0036726B"/>
    <w:rsid w:val="003769A0"/>
    <w:rsid w:val="00385F51"/>
    <w:rsid w:val="003B0FC4"/>
    <w:rsid w:val="003C1109"/>
    <w:rsid w:val="003C3D1A"/>
    <w:rsid w:val="003C5038"/>
    <w:rsid w:val="003D491A"/>
    <w:rsid w:val="003E40EE"/>
    <w:rsid w:val="003E472A"/>
    <w:rsid w:val="003E4A69"/>
    <w:rsid w:val="003F162F"/>
    <w:rsid w:val="00424F3B"/>
    <w:rsid w:val="00442AE9"/>
    <w:rsid w:val="00463FDE"/>
    <w:rsid w:val="004761B0"/>
    <w:rsid w:val="00476333"/>
    <w:rsid w:val="0048558E"/>
    <w:rsid w:val="00495F5C"/>
    <w:rsid w:val="004A34F0"/>
    <w:rsid w:val="004D1F05"/>
    <w:rsid w:val="00503ECD"/>
    <w:rsid w:val="00505319"/>
    <w:rsid w:val="005247CB"/>
    <w:rsid w:val="00557A85"/>
    <w:rsid w:val="00572D8C"/>
    <w:rsid w:val="005906AF"/>
    <w:rsid w:val="00592BBD"/>
    <w:rsid w:val="0059792B"/>
    <w:rsid w:val="005A51F0"/>
    <w:rsid w:val="005B1378"/>
    <w:rsid w:val="005B17C8"/>
    <w:rsid w:val="005D56A2"/>
    <w:rsid w:val="005E12D5"/>
    <w:rsid w:val="005E5AE0"/>
    <w:rsid w:val="0060221F"/>
    <w:rsid w:val="006147B5"/>
    <w:rsid w:val="006231F4"/>
    <w:rsid w:val="00637FA9"/>
    <w:rsid w:val="0064787A"/>
    <w:rsid w:val="006639B7"/>
    <w:rsid w:val="006709AC"/>
    <w:rsid w:val="006744C5"/>
    <w:rsid w:val="006748AF"/>
    <w:rsid w:val="006A44F7"/>
    <w:rsid w:val="006B5894"/>
    <w:rsid w:val="006E1132"/>
    <w:rsid w:val="00724F35"/>
    <w:rsid w:val="00746219"/>
    <w:rsid w:val="007557BC"/>
    <w:rsid w:val="007603E1"/>
    <w:rsid w:val="007661E7"/>
    <w:rsid w:val="007A44E3"/>
    <w:rsid w:val="007A66EB"/>
    <w:rsid w:val="007B25E7"/>
    <w:rsid w:val="007D0C64"/>
    <w:rsid w:val="007D1172"/>
    <w:rsid w:val="007D1CBF"/>
    <w:rsid w:val="007E4C8A"/>
    <w:rsid w:val="008021AC"/>
    <w:rsid w:val="00803490"/>
    <w:rsid w:val="00815604"/>
    <w:rsid w:val="008432BB"/>
    <w:rsid w:val="00846F8A"/>
    <w:rsid w:val="008571D7"/>
    <w:rsid w:val="00864F4B"/>
    <w:rsid w:val="00894AAF"/>
    <w:rsid w:val="008B7C8C"/>
    <w:rsid w:val="008E6263"/>
    <w:rsid w:val="009053FD"/>
    <w:rsid w:val="00925EFB"/>
    <w:rsid w:val="0092673B"/>
    <w:rsid w:val="009504A0"/>
    <w:rsid w:val="00962551"/>
    <w:rsid w:val="00974FD4"/>
    <w:rsid w:val="00980178"/>
    <w:rsid w:val="00997ED7"/>
    <w:rsid w:val="009A6C57"/>
    <w:rsid w:val="009B1F63"/>
    <w:rsid w:val="009B64EE"/>
    <w:rsid w:val="009D5098"/>
    <w:rsid w:val="009D74BE"/>
    <w:rsid w:val="009E1539"/>
    <w:rsid w:val="009F46A7"/>
    <w:rsid w:val="00A10003"/>
    <w:rsid w:val="00A100DE"/>
    <w:rsid w:val="00A46DB8"/>
    <w:rsid w:val="00A655B4"/>
    <w:rsid w:val="00A7624D"/>
    <w:rsid w:val="00A763DD"/>
    <w:rsid w:val="00A8052B"/>
    <w:rsid w:val="00A81629"/>
    <w:rsid w:val="00A83075"/>
    <w:rsid w:val="00A833CE"/>
    <w:rsid w:val="00A8489E"/>
    <w:rsid w:val="00A856E1"/>
    <w:rsid w:val="00A86776"/>
    <w:rsid w:val="00A911AE"/>
    <w:rsid w:val="00AB2FC8"/>
    <w:rsid w:val="00AB78F7"/>
    <w:rsid w:val="00B03902"/>
    <w:rsid w:val="00B42A8D"/>
    <w:rsid w:val="00B50001"/>
    <w:rsid w:val="00B73A18"/>
    <w:rsid w:val="00B804A6"/>
    <w:rsid w:val="00B83B4A"/>
    <w:rsid w:val="00BB6EF3"/>
    <w:rsid w:val="00BD6803"/>
    <w:rsid w:val="00BF5F3E"/>
    <w:rsid w:val="00C0088C"/>
    <w:rsid w:val="00C1353D"/>
    <w:rsid w:val="00C30D9E"/>
    <w:rsid w:val="00C33201"/>
    <w:rsid w:val="00C447A2"/>
    <w:rsid w:val="00C55765"/>
    <w:rsid w:val="00C66E01"/>
    <w:rsid w:val="00C92BF2"/>
    <w:rsid w:val="00C958A0"/>
    <w:rsid w:val="00CA5B44"/>
    <w:rsid w:val="00CD55C6"/>
    <w:rsid w:val="00CE794B"/>
    <w:rsid w:val="00D11E17"/>
    <w:rsid w:val="00D21D6D"/>
    <w:rsid w:val="00D240C1"/>
    <w:rsid w:val="00D25304"/>
    <w:rsid w:val="00D363A2"/>
    <w:rsid w:val="00D46290"/>
    <w:rsid w:val="00D647A8"/>
    <w:rsid w:val="00D90448"/>
    <w:rsid w:val="00DA34FA"/>
    <w:rsid w:val="00DC1836"/>
    <w:rsid w:val="00DD496D"/>
    <w:rsid w:val="00DD4AEF"/>
    <w:rsid w:val="00DE54B1"/>
    <w:rsid w:val="00DF6530"/>
    <w:rsid w:val="00E05427"/>
    <w:rsid w:val="00E10F1C"/>
    <w:rsid w:val="00E156FE"/>
    <w:rsid w:val="00E201B3"/>
    <w:rsid w:val="00E30A18"/>
    <w:rsid w:val="00E47AF1"/>
    <w:rsid w:val="00E51B20"/>
    <w:rsid w:val="00E5656D"/>
    <w:rsid w:val="00E62C7F"/>
    <w:rsid w:val="00E77712"/>
    <w:rsid w:val="00E9126B"/>
    <w:rsid w:val="00EA1BF6"/>
    <w:rsid w:val="00EB14CA"/>
    <w:rsid w:val="00EB1C15"/>
    <w:rsid w:val="00EC283D"/>
    <w:rsid w:val="00ED1B64"/>
    <w:rsid w:val="00EE3B07"/>
    <w:rsid w:val="00EF2381"/>
    <w:rsid w:val="00EF3DB1"/>
    <w:rsid w:val="00F05E51"/>
    <w:rsid w:val="00F1269F"/>
    <w:rsid w:val="00F13F85"/>
    <w:rsid w:val="00F338CD"/>
    <w:rsid w:val="00F50C0D"/>
    <w:rsid w:val="00F72F89"/>
    <w:rsid w:val="00F802A4"/>
    <w:rsid w:val="00F82065"/>
    <w:rsid w:val="00F82BB1"/>
    <w:rsid w:val="00F92716"/>
    <w:rsid w:val="00F96A7B"/>
    <w:rsid w:val="00F96B61"/>
    <w:rsid w:val="00F97843"/>
    <w:rsid w:val="00F97EA5"/>
    <w:rsid w:val="00FE1F93"/>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74B3E03-8DD7-4A54-8656-8758E54AB2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E62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Shading1-Accent1">
    <w:name w:val="Medium Shading 1 Accent 1"/>
    <w:basedOn w:val="TableNormal"/>
    <w:uiPriority w:val="63"/>
    <w:rsid w:val="008E6263"/>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LightList-Accent1">
    <w:name w:val="Light List Accent 1"/>
    <w:basedOn w:val="TableNormal"/>
    <w:uiPriority w:val="61"/>
    <w:rsid w:val="008E6263"/>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8E6263"/>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Accent6">
    <w:name w:val="Light Shading Accent 6"/>
    <w:basedOn w:val="TableNormal"/>
    <w:uiPriority w:val="60"/>
    <w:rsid w:val="008E6263"/>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Shading-Accent5">
    <w:name w:val="Light Shading Accent 5"/>
    <w:basedOn w:val="TableNormal"/>
    <w:uiPriority w:val="60"/>
    <w:rsid w:val="008E6263"/>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ListParagraph">
    <w:name w:val="List Paragraph"/>
    <w:basedOn w:val="Normal"/>
    <w:uiPriority w:val="34"/>
    <w:qFormat/>
    <w:rsid w:val="008E6263"/>
    <w:pPr>
      <w:ind w:left="720"/>
      <w:contextualSpacing/>
    </w:pPr>
  </w:style>
  <w:style w:type="table" w:styleId="LightShading-Accent1">
    <w:name w:val="Light Shading Accent 1"/>
    <w:basedOn w:val="TableNormal"/>
    <w:uiPriority w:val="60"/>
    <w:rsid w:val="00BF5F3E"/>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MediumList1-Accent1">
    <w:name w:val="Medium List 1 Accent 1"/>
    <w:basedOn w:val="TableNormal"/>
    <w:uiPriority w:val="65"/>
    <w:rsid w:val="00BF5F3E"/>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LightShading-Accent2">
    <w:name w:val="Light Shading Accent 2"/>
    <w:basedOn w:val="TableNormal"/>
    <w:uiPriority w:val="60"/>
    <w:rsid w:val="00206B1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206B1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Header">
    <w:name w:val="header"/>
    <w:basedOn w:val="Normal"/>
    <w:link w:val="HeaderChar"/>
    <w:unhideWhenUsed/>
    <w:rsid w:val="00206B1F"/>
    <w:pPr>
      <w:tabs>
        <w:tab w:val="center" w:pos="4536"/>
        <w:tab w:val="right" w:pos="9072"/>
      </w:tabs>
      <w:spacing w:after="0" w:line="240" w:lineRule="auto"/>
    </w:pPr>
  </w:style>
  <w:style w:type="character" w:customStyle="1" w:styleId="HeaderChar">
    <w:name w:val="Header Char"/>
    <w:basedOn w:val="DefaultParagraphFont"/>
    <w:link w:val="Header"/>
    <w:rsid w:val="00206B1F"/>
  </w:style>
  <w:style w:type="paragraph" w:styleId="Footer">
    <w:name w:val="footer"/>
    <w:basedOn w:val="Normal"/>
    <w:link w:val="FooterChar"/>
    <w:uiPriority w:val="99"/>
    <w:unhideWhenUsed/>
    <w:rsid w:val="00206B1F"/>
    <w:pPr>
      <w:tabs>
        <w:tab w:val="center" w:pos="4536"/>
        <w:tab w:val="right" w:pos="9072"/>
      </w:tabs>
      <w:spacing w:after="0" w:line="240" w:lineRule="auto"/>
    </w:pPr>
  </w:style>
  <w:style w:type="character" w:customStyle="1" w:styleId="FooterChar">
    <w:name w:val="Footer Char"/>
    <w:basedOn w:val="DefaultParagraphFont"/>
    <w:link w:val="Footer"/>
    <w:uiPriority w:val="99"/>
    <w:rsid w:val="00206B1F"/>
  </w:style>
  <w:style w:type="paragraph" w:styleId="BalloonText">
    <w:name w:val="Balloon Text"/>
    <w:basedOn w:val="Normal"/>
    <w:link w:val="BalloonTextChar"/>
    <w:uiPriority w:val="99"/>
    <w:semiHidden/>
    <w:unhideWhenUsed/>
    <w:rsid w:val="000A2A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2A10"/>
    <w:rPr>
      <w:rFonts w:ascii="Tahoma" w:hAnsi="Tahoma" w:cs="Tahoma"/>
      <w:sz w:val="16"/>
      <w:szCs w:val="16"/>
    </w:rPr>
  </w:style>
  <w:style w:type="table" w:styleId="LightGrid-Accent5">
    <w:name w:val="Light Grid Accent 5"/>
    <w:basedOn w:val="TableNormal"/>
    <w:uiPriority w:val="62"/>
    <w:rsid w:val="00F05E51"/>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MediumShading1">
    <w:name w:val="Medium Shading 1"/>
    <w:basedOn w:val="TableNormal"/>
    <w:uiPriority w:val="63"/>
    <w:rsid w:val="00F05E51"/>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character" w:styleId="PlaceholderText">
    <w:name w:val="Placeholder Text"/>
    <w:basedOn w:val="DefaultParagraphFont"/>
    <w:uiPriority w:val="99"/>
    <w:semiHidden/>
    <w:rsid w:val="00503ECD"/>
    <w:rPr>
      <w:color w:val="808080"/>
    </w:rPr>
  </w:style>
  <w:style w:type="character" w:styleId="Hyperlink">
    <w:name w:val="Hyperlink"/>
    <w:basedOn w:val="DefaultParagraphFont"/>
    <w:uiPriority w:val="99"/>
    <w:unhideWhenUsed/>
    <w:rsid w:val="00F13F8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840F01-EC9E-4DB6-8AC4-317E8E07B8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16</Pages>
  <Words>2288</Words>
  <Characters>1304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ef</dc:creator>
  <cp:keywords/>
  <dc:description/>
  <cp:lastModifiedBy>chrf64</cp:lastModifiedBy>
  <cp:revision>32</cp:revision>
  <cp:lastPrinted>2021-01-09T22:37:00Z</cp:lastPrinted>
  <dcterms:created xsi:type="dcterms:W3CDTF">2021-01-09T20:49:00Z</dcterms:created>
  <dcterms:modified xsi:type="dcterms:W3CDTF">2021-01-09T22:44:00Z</dcterms:modified>
</cp:coreProperties>
</file>